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3EFC" w:rsidRPr="00D27886" w:rsidRDefault="00DC3EFC" w:rsidP="003251DC">
      <w:pPr>
        <w:pStyle w:val="11"/>
        <w:rPr>
          <w:b w:val="0"/>
          <w:sz w:val="24"/>
          <w:szCs w:val="24"/>
        </w:rPr>
      </w:pPr>
      <w:r w:rsidRPr="00236833">
        <w:rPr>
          <w:b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E73A608" wp14:editId="05B52B78">
                <wp:simplePos x="0" y="0"/>
                <wp:positionH relativeFrom="column">
                  <wp:posOffset>-154305</wp:posOffset>
                </wp:positionH>
                <wp:positionV relativeFrom="paragraph">
                  <wp:posOffset>-335280</wp:posOffset>
                </wp:positionV>
                <wp:extent cx="4794250" cy="330200"/>
                <wp:effectExtent l="0" t="0" r="25400" b="12700"/>
                <wp:wrapNone/>
                <wp:docPr id="74" name="Прямоугольник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94250" cy="33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76CA0B" id="Прямоугольник 74" o:spid="_x0000_s1026" style="position:absolute;margin-left:-12.15pt;margin-top:-26.4pt;width:377.5pt;height:2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" fillcolor="white [3212]" strokecolor="white [3212]" strokeweight="2pt"/>
            </w:pict>
          </mc:Fallback>
        </mc:AlternateContent>
      </w:r>
      <w:r w:rsidRPr="00236833">
        <w:rPr>
          <w:b w:val="0"/>
          <w:sz w:val="24"/>
          <w:szCs w:val="24"/>
        </w:rPr>
        <w:t xml:space="preserve">УДК </w:t>
      </w:r>
      <w:r w:rsidR="008F1C1F">
        <w:rPr>
          <w:b w:val="0"/>
          <w:sz w:val="24"/>
          <w:szCs w:val="24"/>
          <w:lang w:val="en-US"/>
        </w:rPr>
        <w:t>XXX</w:t>
      </w:r>
      <w:r w:rsidR="008F1C1F">
        <w:rPr>
          <w:b w:val="0"/>
          <w:sz w:val="24"/>
          <w:szCs w:val="24"/>
        </w:rPr>
        <w:t>.XX</w:t>
      </w:r>
    </w:p>
    <w:p w:rsidR="00286BF5" w:rsidRPr="00286BF5" w:rsidRDefault="008F1C1F" w:rsidP="00577F6A">
      <w:pPr>
        <w:widowControl w:val="0"/>
        <w:spacing w:line="235" w:lineRule="auto"/>
        <w:ind w:firstLine="0"/>
        <w:jc w:val="center"/>
        <w:rPr>
          <w:rFonts w:eastAsia="Times New Roman" w:cs="Times New Roman"/>
          <w:b/>
          <w:bCs/>
          <w:kern w:val="36"/>
          <w:sz w:val="28"/>
          <w:szCs w:val="28"/>
        </w:rPr>
      </w:pPr>
      <w:r>
        <w:rPr>
          <w:rFonts w:eastAsia="Times New Roman" w:cs="Times New Roman"/>
          <w:b/>
          <w:bCs/>
          <w:kern w:val="36"/>
          <w:sz w:val="28"/>
          <w:szCs w:val="28"/>
        </w:rPr>
        <w:t>Название статьи</w:t>
      </w:r>
      <w:r w:rsidR="00D27886" w:rsidRPr="00D27886">
        <w:rPr>
          <w:rFonts w:eastAsia="Times New Roman" w:cs="Times New Roman"/>
          <w:b/>
          <w:bCs/>
          <w:kern w:val="36"/>
          <w:sz w:val="28"/>
          <w:szCs w:val="28"/>
        </w:rPr>
        <w:t xml:space="preserve"> </w:t>
      </w:r>
      <w:r w:rsidR="00286BF5" w:rsidRPr="00286BF5">
        <w:rPr>
          <w:rFonts w:eastAsia="Times New Roman" w:cs="Times New Roman"/>
          <w:b/>
          <w:bCs/>
          <w:kern w:val="36"/>
          <w:sz w:val="28"/>
          <w:szCs w:val="28"/>
        </w:rPr>
        <w:t xml:space="preserve"> </w:t>
      </w:r>
    </w:p>
    <w:p w:rsidR="00DC3EFC" w:rsidRPr="00286BF5" w:rsidRDefault="00DC3EFC" w:rsidP="00286BF5">
      <w:pPr>
        <w:widowControl w:val="0"/>
        <w:spacing w:before="240" w:line="235" w:lineRule="auto"/>
        <w:ind w:firstLine="0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© </w:t>
      </w:r>
      <w:r w:rsidR="008F1C1F">
        <w:rPr>
          <w:rFonts w:cs="Times New Roman"/>
          <w:sz w:val="24"/>
          <w:szCs w:val="24"/>
        </w:rPr>
        <w:t>И.О</w:t>
      </w:r>
      <w:r w:rsidR="00286BF5">
        <w:rPr>
          <w:rFonts w:cs="Times New Roman"/>
          <w:sz w:val="24"/>
          <w:szCs w:val="24"/>
        </w:rPr>
        <w:t xml:space="preserve">. </w:t>
      </w:r>
      <w:r w:rsidR="008F1C1F">
        <w:rPr>
          <w:rFonts w:cs="Times New Roman"/>
          <w:sz w:val="24"/>
          <w:szCs w:val="24"/>
        </w:rPr>
        <w:t>Фамилия</w:t>
      </w:r>
      <w:r w:rsidR="008F1C1F">
        <w:rPr>
          <w:rFonts w:cs="Times New Roman"/>
          <w:sz w:val="24"/>
          <w:szCs w:val="24"/>
          <w:vertAlign w:val="superscript"/>
        </w:rPr>
        <w:t>1</w:t>
      </w:r>
      <w:r w:rsidR="00286BF5">
        <w:rPr>
          <w:rFonts w:cs="Times New Roman"/>
          <w:sz w:val="24"/>
          <w:szCs w:val="24"/>
        </w:rPr>
        <w:t xml:space="preserve">, </w:t>
      </w:r>
      <w:r w:rsidR="008F1C1F">
        <w:rPr>
          <w:rFonts w:cs="Times New Roman"/>
          <w:sz w:val="24"/>
          <w:szCs w:val="24"/>
        </w:rPr>
        <w:t>И.О</w:t>
      </w:r>
      <w:r w:rsidR="00D27886">
        <w:rPr>
          <w:rFonts w:cs="Times New Roman"/>
          <w:sz w:val="24"/>
          <w:szCs w:val="24"/>
        </w:rPr>
        <w:t xml:space="preserve">. </w:t>
      </w:r>
      <w:r w:rsidR="008F1C1F">
        <w:rPr>
          <w:rFonts w:cs="Times New Roman"/>
          <w:sz w:val="24"/>
          <w:szCs w:val="24"/>
        </w:rPr>
        <w:t>Фамилия</w:t>
      </w:r>
      <w:r w:rsidR="008F1C1F">
        <w:rPr>
          <w:rFonts w:cs="Times New Roman"/>
          <w:sz w:val="24"/>
          <w:szCs w:val="24"/>
          <w:vertAlign w:val="superscript"/>
        </w:rPr>
        <w:t>2</w:t>
      </w:r>
    </w:p>
    <w:p w:rsidR="00DC3EFC" w:rsidRDefault="008F1C1F" w:rsidP="00577F6A">
      <w:pPr>
        <w:widowControl w:val="0"/>
        <w:spacing w:before="140" w:line="235" w:lineRule="auto"/>
        <w:ind w:firstLine="0"/>
        <w:jc w:val="center"/>
        <w:rPr>
          <w:rFonts w:cs="Times New Roman"/>
        </w:rPr>
      </w:pPr>
      <w:r>
        <w:rPr>
          <w:rFonts w:cs="Times New Roman"/>
          <w:vertAlign w:val="superscript"/>
        </w:rPr>
        <w:t>1</w:t>
      </w:r>
      <w:r>
        <w:rPr>
          <w:rFonts w:cs="Times New Roman"/>
        </w:rPr>
        <w:t>Название организации, область, город, индекс</w:t>
      </w:r>
      <w:r w:rsidR="005C040E">
        <w:rPr>
          <w:rFonts w:cs="Times New Roman"/>
        </w:rPr>
        <w:t xml:space="preserve">, </w:t>
      </w:r>
      <w:r>
        <w:rPr>
          <w:rFonts w:cs="Times New Roman"/>
        </w:rPr>
        <w:t>страна</w:t>
      </w:r>
    </w:p>
    <w:p w:rsidR="008F1C1F" w:rsidRPr="009D4B5A" w:rsidRDefault="008F1C1F" w:rsidP="008F1C1F">
      <w:pPr>
        <w:widowControl w:val="0"/>
        <w:spacing w:line="235" w:lineRule="auto"/>
        <w:ind w:firstLine="0"/>
        <w:jc w:val="center"/>
        <w:rPr>
          <w:rFonts w:cs="Times New Roman"/>
        </w:rPr>
      </w:pPr>
      <w:r w:rsidRPr="008F1C1F">
        <w:rPr>
          <w:rFonts w:cs="Times New Roman"/>
          <w:vertAlign w:val="superscript"/>
        </w:rPr>
        <w:t>2</w:t>
      </w:r>
      <w:r>
        <w:rPr>
          <w:rFonts w:cs="Times New Roman"/>
        </w:rPr>
        <w:t>Название организации, область, город, индекс, страна</w:t>
      </w:r>
    </w:p>
    <w:p w:rsidR="00DC3EFC" w:rsidRPr="009D4B5A" w:rsidRDefault="00DC3EFC" w:rsidP="00D6272E">
      <w:pPr>
        <w:widowControl w:val="0"/>
        <w:spacing w:line="235" w:lineRule="auto"/>
        <w:ind w:firstLine="0"/>
        <w:rPr>
          <w:rFonts w:cs="Times New Roman"/>
        </w:rPr>
      </w:pPr>
    </w:p>
    <w:p w:rsidR="005C040E" w:rsidRDefault="008F1C1F" w:rsidP="00D6272E">
      <w:pPr>
        <w:widowControl w:val="0"/>
        <w:spacing w:line="235" w:lineRule="auto"/>
        <w:ind w:firstLine="0"/>
        <w:rPr>
          <w:rFonts w:cs="Times New Roman"/>
          <w:i/>
          <w:spacing w:val="-2"/>
        </w:rPr>
      </w:pPr>
      <w:r>
        <w:rPr>
          <w:i/>
        </w:rPr>
        <w:t xml:space="preserve">Аннотация </w:t>
      </w:r>
      <w:r w:rsidR="001041BA">
        <w:rPr>
          <w:i/>
        </w:rPr>
        <w:t xml:space="preserve">(200-400 слов) </w:t>
      </w:r>
      <w:r>
        <w:rPr>
          <w:i/>
        </w:rPr>
        <w:t xml:space="preserve">должна кратко излагать предмет статьи и основные содержащиеся в ней результаты. Начертание шрифта – курсив, размер шрифта – 10 </w:t>
      </w:r>
      <w:proofErr w:type="spellStart"/>
      <w:r>
        <w:rPr>
          <w:i/>
        </w:rPr>
        <w:t>пт</w:t>
      </w:r>
      <w:proofErr w:type="spellEnd"/>
      <w:r>
        <w:rPr>
          <w:i/>
        </w:rPr>
        <w:t xml:space="preserve">, интервал 1,0, </w:t>
      </w:r>
      <w:proofErr w:type="spellStart"/>
      <w:r>
        <w:rPr>
          <w:i/>
        </w:rPr>
        <w:t>выравние</w:t>
      </w:r>
      <w:proofErr w:type="spellEnd"/>
      <w:r>
        <w:rPr>
          <w:i/>
        </w:rPr>
        <w:t xml:space="preserve"> по ширине страницы.</w:t>
      </w:r>
    </w:p>
    <w:p w:rsidR="00286BF5" w:rsidRPr="00294F69" w:rsidRDefault="00286BF5" w:rsidP="00D6272E">
      <w:pPr>
        <w:widowControl w:val="0"/>
        <w:spacing w:line="235" w:lineRule="auto"/>
        <w:ind w:firstLine="0"/>
        <w:rPr>
          <w:rFonts w:cs="Times New Roman"/>
        </w:rPr>
      </w:pPr>
    </w:p>
    <w:p w:rsidR="00DC3EFC" w:rsidRPr="009D4B5A" w:rsidRDefault="00DC3EFC" w:rsidP="00990B15">
      <w:pPr>
        <w:widowControl w:val="0"/>
        <w:spacing w:line="235" w:lineRule="auto"/>
        <w:ind w:firstLine="0"/>
        <w:jc w:val="left"/>
        <w:rPr>
          <w:rFonts w:cs="Times New Roman"/>
          <w:i/>
        </w:rPr>
      </w:pPr>
      <w:r w:rsidRPr="009D4B5A">
        <w:rPr>
          <w:rFonts w:cs="Times New Roman"/>
          <w:b/>
          <w:i/>
        </w:rPr>
        <w:t xml:space="preserve">Ключевые </w:t>
      </w:r>
      <w:proofErr w:type="gramStart"/>
      <w:r w:rsidRPr="009D4B5A">
        <w:rPr>
          <w:rFonts w:cs="Times New Roman"/>
          <w:b/>
          <w:i/>
        </w:rPr>
        <w:t>слова:</w:t>
      </w:r>
      <w:r w:rsidRPr="009D4B5A">
        <w:rPr>
          <w:rFonts w:cs="Times New Roman"/>
          <w:i/>
        </w:rPr>
        <w:t xml:space="preserve"> </w:t>
      </w:r>
      <w:r w:rsidR="00990B15" w:rsidRPr="00990B15">
        <w:rPr>
          <w:rFonts w:cs="Times New Roman"/>
          <w:i/>
        </w:rPr>
        <w:t xml:space="preserve"> </w:t>
      </w:r>
      <w:r w:rsidR="00DA768A">
        <w:rPr>
          <w:rFonts w:cs="Times New Roman"/>
          <w:i/>
        </w:rPr>
        <w:t>не</w:t>
      </w:r>
      <w:proofErr w:type="gramEnd"/>
      <w:r w:rsidR="00DA768A">
        <w:rPr>
          <w:rFonts w:cs="Times New Roman"/>
          <w:i/>
        </w:rPr>
        <w:t xml:space="preserve"> более 10</w:t>
      </w:r>
      <w:r w:rsidR="00990B15" w:rsidRPr="000A523F">
        <w:rPr>
          <w:rFonts w:cs="Times New Roman"/>
          <w:i/>
        </w:rPr>
        <w:t xml:space="preserve"> слов, </w:t>
      </w:r>
      <w:r w:rsidR="000A523F">
        <w:rPr>
          <w:rFonts w:cs="Times New Roman"/>
          <w:i/>
        </w:rPr>
        <w:t xml:space="preserve">начертание шрифта – курсив, </w:t>
      </w:r>
      <w:r w:rsidR="001041BA" w:rsidRPr="000A523F">
        <w:rPr>
          <w:i/>
        </w:rPr>
        <w:t>размер шрифта – 1</w:t>
      </w:r>
      <w:r w:rsidR="000A523F" w:rsidRPr="000A523F">
        <w:rPr>
          <w:i/>
        </w:rPr>
        <w:t>0</w:t>
      </w:r>
      <w:r w:rsidR="001041BA" w:rsidRPr="000A523F">
        <w:rPr>
          <w:i/>
        </w:rPr>
        <w:t>, выравнивание по</w:t>
      </w:r>
      <w:r w:rsidR="00990B15" w:rsidRPr="000A523F">
        <w:rPr>
          <w:i/>
        </w:rPr>
        <w:t xml:space="preserve"> левой стороне</w:t>
      </w:r>
      <w:r w:rsidR="001041BA" w:rsidRPr="000A523F">
        <w:rPr>
          <w:i/>
        </w:rPr>
        <w:t>, разделение ключевых слов – запятая.</w:t>
      </w:r>
    </w:p>
    <w:p w:rsidR="00DC3EFC" w:rsidRPr="000B0CBE" w:rsidRDefault="00DC3EFC" w:rsidP="00D6272E">
      <w:pPr>
        <w:widowControl w:val="0"/>
        <w:spacing w:line="235" w:lineRule="auto"/>
        <w:ind w:firstLine="397"/>
        <w:rPr>
          <w:rFonts w:cs="Times New Roman"/>
          <w:b/>
          <w:sz w:val="24"/>
          <w:szCs w:val="24"/>
        </w:rPr>
      </w:pPr>
    </w:p>
    <w:p w:rsidR="00D27886" w:rsidRPr="00D27886" w:rsidRDefault="00286BF5" w:rsidP="00D27886">
      <w:pPr>
        <w:spacing w:line="240" w:lineRule="auto"/>
        <w:ind w:firstLine="397"/>
        <w:rPr>
          <w:i/>
          <w:sz w:val="24"/>
          <w:szCs w:val="24"/>
        </w:rPr>
      </w:pPr>
      <w:r w:rsidRPr="00D27886">
        <w:rPr>
          <w:rFonts w:cs="Times New Roman"/>
          <w:b/>
          <w:bCs/>
          <w:sz w:val="24"/>
          <w:szCs w:val="24"/>
        </w:rPr>
        <w:t>Введение</w:t>
      </w:r>
      <w:r w:rsidRPr="00D27886">
        <w:rPr>
          <w:rFonts w:cs="Times New Roman"/>
          <w:b/>
          <w:bCs/>
          <w:sz w:val="24"/>
          <w:szCs w:val="24"/>
          <w:lang w:eastAsia="zh-CN"/>
        </w:rPr>
        <w:t>.</w:t>
      </w:r>
      <w:r w:rsidRPr="00D27886">
        <w:rPr>
          <w:rFonts w:cs="Times New Roman"/>
          <w:sz w:val="24"/>
          <w:szCs w:val="24"/>
        </w:rPr>
        <w:t xml:space="preserve"> </w:t>
      </w:r>
      <w:r w:rsidR="004B76E4">
        <w:rPr>
          <w:rFonts w:cs="Times New Roman"/>
          <w:sz w:val="24"/>
          <w:szCs w:val="24"/>
        </w:rPr>
        <w:t>К</w:t>
      </w:r>
      <w:r w:rsidR="004B76E4" w:rsidRPr="004B76E4">
        <w:rPr>
          <w:rFonts w:cs="Times New Roman"/>
          <w:sz w:val="24"/>
          <w:szCs w:val="24"/>
        </w:rPr>
        <w:t>раткое изложение состояния рассматриваемого вопроса и концептуальная постановка задачи, решаемой в статье, краткий литературный обзор по теме исследования</w:t>
      </w:r>
      <w:r w:rsidR="001041BA">
        <w:rPr>
          <w:rFonts w:cs="Times New Roman"/>
          <w:sz w:val="24"/>
          <w:szCs w:val="24"/>
        </w:rPr>
        <w:t>.</w:t>
      </w:r>
    </w:p>
    <w:p w:rsidR="001041BA" w:rsidRDefault="004B76E4" w:rsidP="00D27886">
      <w:pPr>
        <w:pStyle w:val="a9"/>
        <w:spacing w:line="240" w:lineRule="auto"/>
        <w:ind w:left="0" w:firstLine="397"/>
        <w:jc w:val="both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М</w:t>
      </w:r>
      <w:r w:rsidRPr="004B76E4">
        <w:rPr>
          <w:b/>
          <w:bCs/>
          <w:sz w:val="24"/>
          <w:szCs w:val="24"/>
        </w:rPr>
        <w:t>атематическая постановка задачи, принятые допущения</w:t>
      </w:r>
      <w:r w:rsidR="00D27886" w:rsidRPr="00D27886">
        <w:rPr>
          <w:b/>
          <w:bCs/>
          <w:sz w:val="24"/>
          <w:szCs w:val="24"/>
        </w:rPr>
        <w:t xml:space="preserve">. </w:t>
      </w:r>
    </w:p>
    <w:p w:rsidR="001041BA" w:rsidRDefault="001041BA" w:rsidP="001041BA">
      <w:pPr>
        <w:pStyle w:val="a9"/>
        <w:spacing w:line="240" w:lineRule="auto"/>
        <w:ind w:left="0" w:firstLine="397"/>
        <w:jc w:val="both"/>
        <w:rPr>
          <w:bCs/>
          <w:sz w:val="24"/>
          <w:szCs w:val="24"/>
        </w:rPr>
      </w:pPr>
      <w:r w:rsidRPr="001041BA">
        <w:rPr>
          <w:b/>
          <w:bCs/>
          <w:sz w:val="24"/>
          <w:szCs w:val="24"/>
        </w:rPr>
        <w:t>Основное содержание статьи</w:t>
      </w:r>
      <w:r>
        <w:rPr>
          <w:b/>
          <w:bCs/>
          <w:sz w:val="24"/>
          <w:szCs w:val="24"/>
        </w:rPr>
        <w:t>.</w:t>
      </w:r>
      <w:r w:rsidR="00553A96" w:rsidRPr="00553A96">
        <w:t xml:space="preserve"> Н</w:t>
      </w:r>
      <w:r w:rsidR="00553A96" w:rsidRPr="00553A96">
        <w:rPr>
          <w:bCs/>
          <w:sz w:val="24"/>
          <w:szCs w:val="24"/>
        </w:rPr>
        <w:t>апример, описание разработанной математической модели, выбор математического метода исследования, доказательства математических утверждений (если есть), математические выкладки и преобразования).</w:t>
      </w:r>
    </w:p>
    <w:p w:rsidR="001041BA" w:rsidRDefault="00553A96" w:rsidP="001041BA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Ч</w:t>
      </w:r>
      <w:r w:rsidRPr="00553A96">
        <w:rPr>
          <w:b/>
          <w:sz w:val="24"/>
          <w:szCs w:val="24"/>
        </w:rPr>
        <w:t>исленный алгоритм решения задачи</w:t>
      </w:r>
      <w:r w:rsidR="001041BA" w:rsidRPr="001041BA">
        <w:rPr>
          <w:b/>
          <w:sz w:val="24"/>
          <w:szCs w:val="24"/>
        </w:rPr>
        <w:t>.</w:t>
      </w:r>
    </w:p>
    <w:p w:rsidR="00553A96" w:rsidRDefault="00553A96" w:rsidP="001041BA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П</w:t>
      </w:r>
      <w:r w:rsidRPr="00553A96">
        <w:rPr>
          <w:b/>
          <w:sz w:val="24"/>
          <w:szCs w:val="24"/>
        </w:rPr>
        <w:t>римеры численного решения задачи</w:t>
      </w:r>
      <w:r>
        <w:rPr>
          <w:b/>
          <w:sz w:val="24"/>
          <w:szCs w:val="24"/>
        </w:rPr>
        <w:t>.</w:t>
      </w:r>
    </w:p>
    <w:p w:rsidR="00553A96" w:rsidRDefault="00553A96" w:rsidP="001041BA">
      <w:pPr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О</w:t>
      </w:r>
      <w:r w:rsidRPr="00553A96">
        <w:rPr>
          <w:b/>
          <w:sz w:val="24"/>
          <w:szCs w:val="24"/>
        </w:rPr>
        <w:t>бсуждение полученных результатов и сопоставление их с ранее опубликованными</w:t>
      </w:r>
      <w:r>
        <w:rPr>
          <w:b/>
          <w:sz w:val="24"/>
          <w:szCs w:val="24"/>
        </w:rPr>
        <w:t>.</w:t>
      </w:r>
    </w:p>
    <w:p w:rsidR="001041BA" w:rsidRDefault="001041BA" w:rsidP="001041BA">
      <w:pPr>
        <w:spacing w:line="240" w:lineRule="auto"/>
        <w:rPr>
          <w:sz w:val="24"/>
          <w:szCs w:val="24"/>
        </w:rPr>
      </w:pPr>
      <w:r>
        <w:rPr>
          <w:b/>
          <w:sz w:val="24"/>
          <w:szCs w:val="24"/>
        </w:rPr>
        <w:t>В</w:t>
      </w:r>
      <w:r w:rsidRPr="001041BA">
        <w:rPr>
          <w:b/>
          <w:sz w:val="24"/>
          <w:szCs w:val="24"/>
        </w:rPr>
        <w:t>ыводы и рекомендации.</w:t>
      </w:r>
      <w:r w:rsidRPr="001041BA">
        <w:t xml:space="preserve"> </w:t>
      </w:r>
      <w:r w:rsidRPr="001041BA">
        <w:rPr>
          <w:sz w:val="24"/>
          <w:szCs w:val="24"/>
        </w:rPr>
        <w:t>Основное содержание статьи, доказательства представленных в статье положений, исходные и конечные математические выражения, эксперименты и расчеты, примеры и иллюстрации. Должен быть включен режим автоматической расстановки переносов.</w:t>
      </w:r>
    </w:p>
    <w:p w:rsidR="001041BA" w:rsidRPr="006D5D71" w:rsidRDefault="001041BA" w:rsidP="001041BA">
      <w:pPr>
        <w:spacing w:line="240" w:lineRule="auto"/>
        <w:rPr>
          <w:b/>
          <w:sz w:val="24"/>
          <w:szCs w:val="24"/>
        </w:rPr>
      </w:pPr>
      <w:r>
        <w:rPr>
          <w:sz w:val="24"/>
          <w:szCs w:val="24"/>
        </w:rPr>
        <w:t xml:space="preserve">Формула набираются в редакторе формул </w:t>
      </w:r>
      <w:proofErr w:type="spellStart"/>
      <w:r w:rsidRPr="006D5D71">
        <w:rPr>
          <w:i/>
          <w:sz w:val="24"/>
          <w:szCs w:val="24"/>
          <w:lang w:val="en-US"/>
        </w:rPr>
        <w:t>MathType</w:t>
      </w:r>
      <w:proofErr w:type="spellEnd"/>
      <w:r w:rsidR="006D5D71" w:rsidRPr="006D5D71">
        <w:rPr>
          <w:i/>
          <w:sz w:val="24"/>
          <w:szCs w:val="24"/>
        </w:rPr>
        <w:t xml:space="preserve"> 6.0 </w:t>
      </w:r>
      <w:r w:rsidR="006D5D71">
        <w:rPr>
          <w:sz w:val="24"/>
          <w:szCs w:val="24"/>
        </w:rPr>
        <w:t xml:space="preserve">с выравниванием по центру страницы. Номера формул указываются в скобках справа. </w:t>
      </w:r>
      <w:r w:rsidR="006D5D71" w:rsidRPr="006D5D71">
        <w:rPr>
          <w:sz w:val="24"/>
          <w:szCs w:val="24"/>
        </w:rPr>
        <w:t xml:space="preserve">Не принимаются к изданию тексты статей с формулами, представленными в виде рисунков или наборов символов с вставками элементов </w:t>
      </w:r>
      <w:proofErr w:type="spellStart"/>
      <w:r w:rsidR="006D5D71" w:rsidRPr="006D5D71">
        <w:rPr>
          <w:i/>
          <w:sz w:val="24"/>
          <w:szCs w:val="24"/>
        </w:rPr>
        <w:t>MathType</w:t>
      </w:r>
      <w:proofErr w:type="spellEnd"/>
      <w:r w:rsidR="006D5D71">
        <w:rPr>
          <w:sz w:val="24"/>
          <w:szCs w:val="24"/>
        </w:rPr>
        <w:t xml:space="preserve"> </w:t>
      </w:r>
    </w:p>
    <w:p w:rsidR="00D27886" w:rsidRPr="00D27886" w:rsidRDefault="00553A96" w:rsidP="00D27886">
      <w:pPr>
        <w:spacing w:line="240" w:lineRule="auto"/>
        <w:ind w:firstLine="397"/>
        <w:jc w:val="right"/>
        <w:rPr>
          <w:rFonts w:cs="Times New Roman"/>
          <w:sz w:val="24"/>
          <w:szCs w:val="24"/>
        </w:rPr>
      </w:pPr>
      <w:r w:rsidRPr="00D27886">
        <w:rPr>
          <w:rFonts w:cs="Times New Roman"/>
          <w:position w:val="-24"/>
          <w:sz w:val="24"/>
          <w:szCs w:val="24"/>
        </w:rPr>
        <w:object w:dxaOrig="30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0.75pt;mso-position-horizontal:absolute" o:ole="">
            <v:imagedata r:id="rId8" o:title=""/>
          </v:shape>
          <o:OLEObject Type="Embed" ProgID="Equation.DSMT4" ShapeID="_x0000_i1025" DrawAspect="Content" ObjectID="_1611580341" r:id="rId9"/>
        </w:object>
      </w:r>
      <w:r w:rsidR="00D27886">
        <w:rPr>
          <w:rFonts w:cs="Times New Roman"/>
          <w:sz w:val="24"/>
          <w:szCs w:val="24"/>
        </w:rPr>
        <w:t xml:space="preserve">                           </w:t>
      </w:r>
      <w:r w:rsidR="00D27886" w:rsidRPr="00D27886">
        <w:rPr>
          <w:rFonts w:cs="Times New Roman"/>
          <w:sz w:val="24"/>
          <w:szCs w:val="24"/>
        </w:rPr>
        <w:t>(1)</w:t>
      </w:r>
    </w:p>
    <w:p w:rsidR="006D49AE" w:rsidRDefault="006D5D71" w:rsidP="00D27886">
      <w:pPr>
        <w:spacing w:line="240" w:lineRule="auto"/>
        <w:ind w:firstLine="397"/>
        <w:rPr>
          <w:rFonts w:cs="Times New Roman"/>
          <w:sz w:val="24"/>
          <w:szCs w:val="24"/>
        </w:rPr>
      </w:pPr>
      <w:r w:rsidRPr="006D5D71">
        <w:rPr>
          <w:rFonts w:cs="Times New Roman"/>
          <w:sz w:val="24"/>
          <w:szCs w:val="24"/>
        </w:rPr>
        <w:t>Таблицы должны располагаться в пределах рабочего поля. При переносе таблицы на другую страницу следует переносить и заголовок таблицы. Название таблицы выравнивается по центру страницы, номер таблицы выравнивается по левому краю страницы.</w:t>
      </w:r>
      <w:r>
        <w:rPr>
          <w:rFonts w:cs="Times New Roman"/>
          <w:sz w:val="24"/>
          <w:szCs w:val="24"/>
        </w:rPr>
        <w:t xml:space="preserve"> Размер шрифта – 10 пт.</w:t>
      </w:r>
      <w:r w:rsidRPr="006D5D71">
        <w:rPr>
          <w:rFonts w:cs="Times New Roman"/>
          <w:sz w:val="24"/>
          <w:szCs w:val="24"/>
        </w:rPr>
        <w:t xml:space="preserve"> Таблицы нумеруются в порядке их упоминания в тексте. Информация, представленная в виде диаграмм и графиков, не должна дублироваться в виде таблиц.</w:t>
      </w:r>
    </w:p>
    <w:p w:rsidR="006D5D71" w:rsidRPr="00541463" w:rsidRDefault="006D5D71" w:rsidP="006D5D71">
      <w:pPr>
        <w:spacing w:after="240" w:line="240" w:lineRule="auto"/>
        <w:ind w:firstLine="397"/>
        <w:jc w:val="right"/>
        <w:rPr>
          <w:rFonts w:cs="Times New Roman"/>
        </w:rPr>
      </w:pPr>
      <w:r w:rsidRPr="00541463">
        <w:rPr>
          <w:rFonts w:cs="Times New Roman"/>
          <w:i/>
        </w:rPr>
        <w:lastRenderedPageBreak/>
        <w:t>Таблица 1</w:t>
      </w:r>
    </w:p>
    <w:p w:rsidR="006D5D71" w:rsidRPr="00541463" w:rsidRDefault="006D5D71" w:rsidP="006D5D71">
      <w:pPr>
        <w:spacing w:after="240" w:line="240" w:lineRule="auto"/>
        <w:ind w:firstLine="397"/>
        <w:jc w:val="center"/>
        <w:rPr>
          <w:rFonts w:cs="Times New Roman"/>
          <w:b/>
        </w:rPr>
      </w:pPr>
      <w:r>
        <w:rPr>
          <w:rFonts w:cs="Times New Roman"/>
          <w:b/>
        </w:rPr>
        <w:t xml:space="preserve">Заголовок таблицы </w:t>
      </w:r>
    </w:p>
    <w:tbl>
      <w:tblPr>
        <w:tblStyle w:val="aff4"/>
        <w:tblW w:w="5000" w:type="pct"/>
        <w:tblLook w:val="04A0" w:firstRow="1" w:lastRow="0" w:firstColumn="1" w:lastColumn="0" w:noHBand="0" w:noVBand="1"/>
      </w:tblPr>
      <w:tblGrid>
        <w:gridCol w:w="876"/>
        <w:gridCol w:w="1491"/>
        <w:gridCol w:w="1710"/>
        <w:gridCol w:w="1504"/>
        <w:gridCol w:w="1609"/>
      </w:tblGrid>
      <w:tr w:rsidR="006D5D71" w:rsidRPr="00541463" w:rsidTr="006D5D71">
        <w:tc>
          <w:tcPr>
            <w:tcW w:w="609" w:type="pct"/>
            <w:vAlign w:val="center"/>
          </w:tcPr>
          <w:p w:rsidR="006D5D71" w:rsidRPr="006D5D71" w:rsidRDefault="006D5D71" w:rsidP="006D5D71">
            <w:pPr>
              <w:spacing w:line="240" w:lineRule="auto"/>
              <w:ind w:firstLine="0"/>
              <w:contextualSpacing/>
              <w:jc w:val="center"/>
            </w:pPr>
            <w:r w:rsidRPr="00541463">
              <w:t>№</w:t>
            </w:r>
          </w:p>
        </w:tc>
        <w:tc>
          <w:tcPr>
            <w:tcW w:w="1037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  <w:r>
              <w:t>Заголовок столбца</w:t>
            </w:r>
          </w:p>
        </w:tc>
        <w:tc>
          <w:tcPr>
            <w:tcW w:w="1189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  <w:r>
              <w:t>Заголовок столбца</w:t>
            </w:r>
          </w:p>
        </w:tc>
        <w:tc>
          <w:tcPr>
            <w:tcW w:w="1046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  <w:r>
              <w:t>Заголовок столбца</w:t>
            </w:r>
          </w:p>
        </w:tc>
        <w:tc>
          <w:tcPr>
            <w:tcW w:w="1119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  <w:r>
              <w:t>Заголовок столбца</w:t>
            </w:r>
          </w:p>
        </w:tc>
      </w:tr>
      <w:tr w:rsidR="006D5D71" w:rsidRPr="00541463" w:rsidTr="006D5D71">
        <w:tc>
          <w:tcPr>
            <w:tcW w:w="609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  <w:r w:rsidRPr="00541463">
              <w:t>1</w:t>
            </w:r>
          </w:p>
        </w:tc>
        <w:tc>
          <w:tcPr>
            <w:tcW w:w="1037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</w:p>
        </w:tc>
        <w:tc>
          <w:tcPr>
            <w:tcW w:w="1189" w:type="pct"/>
            <w:vAlign w:val="center"/>
          </w:tcPr>
          <w:p w:rsidR="006D5D71" w:rsidRPr="00541463" w:rsidRDefault="006D5D71" w:rsidP="006D5D71">
            <w:pPr>
              <w:spacing w:line="240" w:lineRule="auto"/>
              <w:ind w:firstLine="0"/>
              <w:contextualSpacing/>
              <w:jc w:val="center"/>
            </w:pPr>
          </w:p>
        </w:tc>
        <w:tc>
          <w:tcPr>
            <w:tcW w:w="1046" w:type="pct"/>
            <w:vAlign w:val="center"/>
          </w:tcPr>
          <w:p w:rsidR="006D5D71" w:rsidRPr="006D5D71" w:rsidRDefault="006D5D71" w:rsidP="006D5D71">
            <w:pPr>
              <w:spacing w:line="240" w:lineRule="auto"/>
              <w:ind w:firstLine="0"/>
              <w:contextualSpacing/>
              <w:jc w:val="center"/>
            </w:pPr>
          </w:p>
        </w:tc>
        <w:tc>
          <w:tcPr>
            <w:tcW w:w="1119" w:type="pct"/>
            <w:vAlign w:val="center"/>
          </w:tcPr>
          <w:p w:rsidR="006D5D71" w:rsidRPr="006D5D71" w:rsidRDefault="006D5D71" w:rsidP="006D5D71">
            <w:pPr>
              <w:spacing w:line="240" w:lineRule="auto"/>
              <w:ind w:firstLine="0"/>
              <w:contextualSpacing/>
              <w:jc w:val="center"/>
            </w:pPr>
          </w:p>
        </w:tc>
      </w:tr>
    </w:tbl>
    <w:p w:rsidR="006D5D71" w:rsidRDefault="006D5D71" w:rsidP="00D27886">
      <w:pPr>
        <w:spacing w:line="240" w:lineRule="auto"/>
        <w:ind w:firstLine="397"/>
        <w:rPr>
          <w:rFonts w:cs="Times New Roman"/>
          <w:sz w:val="24"/>
          <w:szCs w:val="24"/>
        </w:rPr>
      </w:pPr>
    </w:p>
    <w:p w:rsidR="006D5D71" w:rsidRDefault="006D5D71" w:rsidP="008F6645">
      <w:pPr>
        <w:spacing w:after="240" w:line="240" w:lineRule="auto"/>
        <w:ind w:firstLine="397"/>
        <w:rPr>
          <w:rFonts w:cs="Times New Roman"/>
          <w:sz w:val="24"/>
          <w:szCs w:val="24"/>
        </w:rPr>
      </w:pPr>
      <w:r w:rsidRPr="006D5D71">
        <w:rPr>
          <w:rFonts w:cs="Times New Roman"/>
          <w:sz w:val="24"/>
          <w:szCs w:val="24"/>
        </w:rPr>
        <w:t>Иллюстрации (рисунки, диаграммы, графики, фотографии) размещаются в рамках рабочего поля непосредственно в тексте статьи, исходя из логики изложения, и нумеруются в порядке их упоминания в тексте. Иллюстрации должны быть понятными и. Допускается использование рисунков в форматах JPEG, PNG, TIFF. Надписи на иллюстрациях должны соответствовать тексту. На каждый рисунок должна быть как минимум одна ссылка в тексте</w:t>
      </w:r>
      <w:r w:rsidR="008F6645">
        <w:rPr>
          <w:rFonts w:cs="Times New Roman"/>
          <w:sz w:val="24"/>
          <w:szCs w:val="24"/>
        </w:rPr>
        <w:t>. Не допускается использование в тексте отсканированных изображений.</w:t>
      </w:r>
    </w:p>
    <w:p w:rsidR="00D27886" w:rsidRPr="006D5D71" w:rsidRDefault="00E56D73" w:rsidP="00D27886">
      <w:pPr>
        <w:spacing w:line="240" w:lineRule="auto"/>
        <w:ind w:firstLine="397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</w:rPr>
        <mc:AlternateContent>
          <mc:Choice Requires="wpg">
            <w:drawing>
              <wp:inline distT="0" distB="0" distL="0" distR="0">
                <wp:extent cx="3919220" cy="1941195"/>
                <wp:effectExtent l="0" t="0" r="5080" b="1905"/>
                <wp:docPr id="152" name="Группа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9220" cy="1941195"/>
                          <a:chOff x="0" y="0"/>
                          <a:chExt cx="6172" cy="3057"/>
                        </a:xfrm>
                      </wpg:grpSpPr>
                      <pic:pic xmlns:pic="http://schemas.openxmlformats.org/drawingml/2006/picture">
                        <pic:nvPicPr>
                          <pic:cNvPr id="153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67"/>
                            <a:ext cx="571" cy="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54" name="Group 121"/>
                        <wpg:cNvGrpSpPr>
                          <a:grpSpLocks/>
                        </wpg:cNvGrpSpPr>
                        <wpg:grpSpPr bwMode="auto">
                          <a:xfrm>
                            <a:off x="660" y="510"/>
                            <a:ext cx="5479" cy="1926"/>
                            <a:chOff x="660" y="510"/>
                            <a:chExt cx="5479" cy="1926"/>
                          </a:xfrm>
                        </wpg:grpSpPr>
                        <wps:wsp>
                          <wps:cNvPr id="155" name="Freeform 122"/>
                          <wps:cNvSpPr>
                            <a:spLocks/>
                          </wps:cNvSpPr>
                          <wps:spPr bwMode="auto">
                            <a:xfrm>
                              <a:off x="660" y="510"/>
                              <a:ext cx="5479" cy="1926"/>
                            </a:xfrm>
                            <a:custGeom>
                              <a:avLst/>
                              <a:gdLst>
                                <a:gd name="T0" fmla="+- 0 777 660"/>
                                <a:gd name="T1" fmla="*/ T0 w 5479"/>
                                <a:gd name="T2" fmla="+- 0 553 510"/>
                                <a:gd name="T3" fmla="*/ 553 h 1926"/>
                                <a:gd name="T4" fmla="+- 0 988 660"/>
                                <a:gd name="T5" fmla="*/ T4 w 5479"/>
                                <a:gd name="T6" fmla="+- 0 535 510"/>
                                <a:gd name="T7" fmla="*/ 535 h 1926"/>
                                <a:gd name="T8" fmla="+- 0 1086 660"/>
                                <a:gd name="T9" fmla="*/ T8 w 5479"/>
                                <a:gd name="T10" fmla="+- 0 534 510"/>
                                <a:gd name="T11" fmla="*/ 534 h 1926"/>
                                <a:gd name="T12" fmla="+- 0 1125 660"/>
                                <a:gd name="T13" fmla="*/ T12 w 5479"/>
                                <a:gd name="T14" fmla="+- 0 535 510"/>
                                <a:gd name="T15" fmla="*/ 535 h 1926"/>
                                <a:gd name="T16" fmla="+- 0 1287 660"/>
                                <a:gd name="T17" fmla="*/ T16 w 5479"/>
                                <a:gd name="T18" fmla="+- 0 518 510"/>
                                <a:gd name="T19" fmla="*/ 518 h 1926"/>
                                <a:gd name="T20" fmla="+- 0 1342 660"/>
                                <a:gd name="T21" fmla="*/ T20 w 5479"/>
                                <a:gd name="T22" fmla="+- 0 510 510"/>
                                <a:gd name="T23" fmla="*/ 510 h 1926"/>
                                <a:gd name="T24" fmla="+- 0 1379 660"/>
                                <a:gd name="T25" fmla="*/ T24 w 5479"/>
                                <a:gd name="T26" fmla="+- 0 514 510"/>
                                <a:gd name="T27" fmla="*/ 514 h 1926"/>
                                <a:gd name="T28" fmla="+- 0 1436 660"/>
                                <a:gd name="T29" fmla="*/ T28 w 5479"/>
                                <a:gd name="T30" fmla="+- 0 524 510"/>
                                <a:gd name="T31" fmla="*/ 524 h 1926"/>
                                <a:gd name="T32" fmla="+- 0 1551 660"/>
                                <a:gd name="T33" fmla="*/ T32 w 5479"/>
                                <a:gd name="T34" fmla="+- 0 542 510"/>
                                <a:gd name="T35" fmla="*/ 542 h 1926"/>
                                <a:gd name="T36" fmla="+- 0 1675 660"/>
                                <a:gd name="T37" fmla="*/ T36 w 5479"/>
                                <a:gd name="T38" fmla="+- 0 571 510"/>
                                <a:gd name="T39" fmla="*/ 571 h 1926"/>
                                <a:gd name="T40" fmla="+- 0 1851 660"/>
                                <a:gd name="T41" fmla="*/ T40 w 5479"/>
                                <a:gd name="T42" fmla="+- 0 596 510"/>
                                <a:gd name="T43" fmla="*/ 596 h 1926"/>
                                <a:gd name="T44" fmla="+- 0 1884 660"/>
                                <a:gd name="T45" fmla="*/ T44 w 5479"/>
                                <a:gd name="T46" fmla="+- 0 597 510"/>
                                <a:gd name="T47" fmla="*/ 597 h 1926"/>
                                <a:gd name="T48" fmla="+- 0 2097 660"/>
                                <a:gd name="T49" fmla="*/ T48 w 5479"/>
                                <a:gd name="T50" fmla="+- 0 658 510"/>
                                <a:gd name="T51" fmla="*/ 658 h 1926"/>
                                <a:gd name="T52" fmla="+- 0 2202 660"/>
                                <a:gd name="T53" fmla="*/ T52 w 5479"/>
                                <a:gd name="T54" fmla="+- 0 729 510"/>
                                <a:gd name="T55" fmla="*/ 729 h 1926"/>
                                <a:gd name="T56" fmla="+- 0 2340 660"/>
                                <a:gd name="T57" fmla="*/ T56 w 5479"/>
                                <a:gd name="T58" fmla="+- 0 910 510"/>
                                <a:gd name="T59" fmla="*/ 910 h 1926"/>
                                <a:gd name="T60" fmla="+- 0 2461 660"/>
                                <a:gd name="T61" fmla="*/ T60 w 5479"/>
                                <a:gd name="T62" fmla="+- 0 1142 510"/>
                                <a:gd name="T63" fmla="*/ 1142 h 1926"/>
                                <a:gd name="T64" fmla="+- 0 2542 660"/>
                                <a:gd name="T65" fmla="*/ T64 w 5479"/>
                                <a:gd name="T66" fmla="+- 0 1342 510"/>
                                <a:gd name="T67" fmla="*/ 1342 h 1926"/>
                                <a:gd name="T68" fmla="+- 0 2625 660"/>
                                <a:gd name="T69" fmla="*/ T68 w 5479"/>
                                <a:gd name="T70" fmla="+- 0 1592 510"/>
                                <a:gd name="T71" fmla="*/ 1592 h 1926"/>
                                <a:gd name="T72" fmla="+- 0 2697 660"/>
                                <a:gd name="T73" fmla="*/ T72 w 5479"/>
                                <a:gd name="T74" fmla="+- 0 1827 510"/>
                                <a:gd name="T75" fmla="*/ 1827 h 1926"/>
                                <a:gd name="T76" fmla="+- 0 2753 660"/>
                                <a:gd name="T77" fmla="*/ T76 w 5479"/>
                                <a:gd name="T78" fmla="+- 0 2028 510"/>
                                <a:gd name="T79" fmla="*/ 2028 h 1926"/>
                                <a:gd name="T80" fmla="+- 0 2817 660"/>
                                <a:gd name="T81" fmla="*/ T80 w 5479"/>
                                <a:gd name="T82" fmla="+- 0 2277 510"/>
                                <a:gd name="T83" fmla="*/ 2277 h 1926"/>
                                <a:gd name="T84" fmla="+- 0 2852 660"/>
                                <a:gd name="T85" fmla="*/ T84 w 5479"/>
                                <a:gd name="T86" fmla="+- 0 2435 510"/>
                                <a:gd name="T87" fmla="*/ 2435 h 1926"/>
                                <a:gd name="T88" fmla="+- 0 2923 660"/>
                                <a:gd name="T89" fmla="*/ T88 w 5479"/>
                                <a:gd name="T90" fmla="+- 0 2103 510"/>
                                <a:gd name="T91" fmla="*/ 2103 h 1926"/>
                                <a:gd name="T92" fmla="+- 0 2974 660"/>
                                <a:gd name="T93" fmla="*/ T92 w 5479"/>
                                <a:gd name="T94" fmla="+- 0 1867 510"/>
                                <a:gd name="T95" fmla="*/ 1867 h 1926"/>
                                <a:gd name="T96" fmla="+- 0 3027 660"/>
                                <a:gd name="T97" fmla="*/ T96 w 5479"/>
                                <a:gd name="T98" fmla="+- 0 1635 510"/>
                                <a:gd name="T99" fmla="*/ 1635 h 1926"/>
                                <a:gd name="T100" fmla="+- 0 3086 660"/>
                                <a:gd name="T101" fmla="*/ T100 w 5479"/>
                                <a:gd name="T102" fmla="+- 0 1466 510"/>
                                <a:gd name="T103" fmla="*/ 1466 h 1926"/>
                                <a:gd name="T104" fmla="+- 0 3109 660"/>
                                <a:gd name="T105" fmla="*/ T104 w 5479"/>
                                <a:gd name="T106" fmla="+- 0 1412 510"/>
                                <a:gd name="T107" fmla="*/ 1412 h 1926"/>
                                <a:gd name="T108" fmla="+- 0 3179 660"/>
                                <a:gd name="T109" fmla="*/ T108 w 5479"/>
                                <a:gd name="T110" fmla="+- 0 1267 510"/>
                                <a:gd name="T111" fmla="*/ 1267 h 1926"/>
                                <a:gd name="T112" fmla="+- 0 3332 660"/>
                                <a:gd name="T113" fmla="*/ T112 w 5479"/>
                                <a:gd name="T114" fmla="+- 0 1125 510"/>
                                <a:gd name="T115" fmla="*/ 1125 h 1926"/>
                                <a:gd name="T116" fmla="+- 0 3495 660"/>
                                <a:gd name="T117" fmla="*/ T116 w 5479"/>
                                <a:gd name="T118" fmla="+- 0 1067 510"/>
                                <a:gd name="T119" fmla="*/ 1067 h 1926"/>
                                <a:gd name="T120" fmla="+- 0 3593 660"/>
                                <a:gd name="T121" fmla="*/ T120 w 5479"/>
                                <a:gd name="T122" fmla="+- 0 1009 510"/>
                                <a:gd name="T123" fmla="*/ 1009 h 1926"/>
                                <a:gd name="T124" fmla="+- 0 3783 660"/>
                                <a:gd name="T125" fmla="*/ T124 w 5479"/>
                                <a:gd name="T126" fmla="+- 0 948 510"/>
                                <a:gd name="T127" fmla="*/ 948 h 1926"/>
                                <a:gd name="T128" fmla="+- 0 3978 660"/>
                                <a:gd name="T129" fmla="*/ T128 w 5479"/>
                                <a:gd name="T130" fmla="+- 0 878 510"/>
                                <a:gd name="T131" fmla="*/ 878 h 1926"/>
                                <a:gd name="T132" fmla="+- 0 4145 660"/>
                                <a:gd name="T133" fmla="*/ T132 w 5479"/>
                                <a:gd name="T134" fmla="+- 0 785 510"/>
                                <a:gd name="T135" fmla="*/ 785 h 1926"/>
                                <a:gd name="T136" fmla="+- 0 4334 660"/>
                                <a:gd name="T137" fmla="*/ T136 w 5479"/>
                                <a:gd name="T138" fmla="+- 0 700 510"/>
                                <a:gd name="T139" fmla="*/ 700 h 1926"/>
                                <a:gd name="T140" fmla="+- 0 4544 660"/>
                                <a:gd name="T141" fmla="*/ T140 w 5479"/>
                                <a:gd name="T142" fmla="+- 0 651 510"/>
                                <a:gd name="T143" fmla="*/ 651 h 1926"/>
                                <a:gd name="T144" fmla="+- 0 4718 660"/>
                                <a:gd name="T145" fmla="*/ T144 w 5479"/>
                                <a:gd name="T146" fmla="+- 0 630 510"/>
                                <a:gd name="T147" fmla="*/ 630 h 1926"/>
                                <a:gd name="T148" fmla="+- 0 4752 660"/>
                                <a:gd name="T149" fmla="*/ T148 w 5479"/>
                                <a:gd name="T150" fmla="+- 0 632 510"/>
                                <a:gd name="T151" fmla="*/ 632 h 1926"/>
                                <a:gd name="T152" fmla="+- 0 4960 660"/>
                                <a:gd name="T153" fmla="*/ T152 w 5479"/>
                                <a:gd name="T154" fmla="+- 0 638 510"/>
                                <a:gd name="T155" fmla="*/ 638 h 1926"/>
                                <a:gd name="T156" fmla="+- 0 5103 660"/>
                                <a:gd name="T157" fmla="*/ T156 w 5479"/>
                                <a:gd name="T158" fmla="+- 0 629 510"/>
                                <a:gd name="T159" fmla="*/ 629 h 1926"/>
                                <a:gd name="T160" fmla="+- 0 5267 660"/>
                                <a:gd name="T161" fmla="*/ T160 w 5479"/>
                                <a:gd name="T162" fmla="+- 0 612 510"/>
                                <a:gd name="T163" fmla="*/ 612 h 1926"/>
                                <a:gd name="T164" fmla="+- 0 5409 660"/>
                                <a:gd name="T165" fmla="*/ T164 w 5479"/>
                                <a:gd name="T166" fmla="+- 0 608 510"/>
                                <a:gd name="T167" fmla="*/ 608 h 1926"/>
                                <a:gd name="T168" fmla="+- 0 5456 660"/>
                                <a:gd name="T169" fmla="*/ T168 w 5479"/>
                                <a:gd name="T170" fmla="+- 0 610 510"/>
                                <a:gd name="T171" fmla="*/ 610 h 1926"/>
                                <a:gd name="T172" fmla="+- 0 5499 660"/>
                                <a:gd name="T173" fmla="*/ T172 w 5479"/>
                                <a:gd name="T174" fmla="+- 0 613 510"/>
                                <a:gd name="T175" fmla="*/ 613 h 1926"/>
                                <a:gd name="T176" fmla="+- 0 5563 660"/>
                                <a:gd name="T177" fmla="*/ T176 w 5479"/>
                                <a:gd name="T178" fmla="+- 0 614 510"/>
                                <a:gd name="T179" fmla="*/ 614 h 1926"/>
                                <a:gd name="T180" fmla="+- 0 5747 660"/>
                                <a:gd name="T181" fmla="*/ T180 w 5479"/>
                                <a:gd name="T182" fmla="+- 0 608 510"/>
                                <a:gd name="T183" fmla="*/ 608 h 1926"/>
                                <a:gd name="T184" fmla="+- 0 5918 660"/>
                                <a:gd name="T185" fmla="*/ T184 w 5479"/>
                                <a:gd name="T186" fmla="+- 0 586 510"/>
                                <a:gd name="T187" fmla="*/ 586 h 1926"/>
                                <a:gd name="T188" fmla="+- 0 6090 660"/>
                                <a:gd name="T189" fmla="*/ T188 w 5479"/>
                                <a:gd name="T190" fmla="+- 0 554 510"/>
                                <a:gd name="T191" fmla="*/ 554 h 192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</a:cxnLst>
                              <a:rect l="0" t="0" r="r" b="b"/>
                              <a:pathLst>
                                <a:path w="5479" h="1926">
                                  <a:moveTo>
                                    <a:pt x="0" y="76"/>
                                  </a:moveTo>
                                  <a:lnTo>
                                    <a:pt x="57" y="55"/>
                                  </a:lnTo>
                                  <a:lnTo>
                                    <a:pt x="117" y="43"/>
                                  </a:lnTo>
                                  <a:lnTo>
                                    <a:pt x="193" y="36"/>
                                  </a:lnTo>
                                  <a:lnTo>
                                    <a:pt x="266" y="29"/>
                                  </a:lnTo>
                                  <a:lnTo>
                                    <a:pt x="328" y="25"/>
                                  </a:lnTo>
                                  <a:lnTo>
                                    <a:pt x="394" y="23"/>
                                  </a:lnTo>
                                  <a:lnTo>
                                    <a:pt x="411" y="23"/>
                                  </a:lnTo>
                                  <a:lnTo>
                                    <a:pt x="426" y="24"/>
                                  </a:lnTo>
                                  <a:lnTo>
                                    <a:pt x="439" y="24"/>
                                  </a:lnTo>
                                  <a:lnTo>
                                    <a:pt x="452" y="25"/>
                                  </a:lnTo>
                                  <a:lnTo>
                                    <a:pt x="465" y="25"/>
                                  </a:lnTo>
                                  <a:lnTo>
                                    <a:pt x="478" y="26"/>
                                  </a:lnTo>
                                  <a:lnTo>
                                    <a:pt x="560" y="20"/>
                                  </a:lnTo>
                                  <a:lnTo>
                                    <a:pt x="627" y="8"/>
                                  </a:lnTo>
                                  <a:lnTo>
                                    <a:pt x="647" y="4"/>
                                  </a:lnTo>
                                  <a:lnTo>
                                    <a:pt x="666" y="2"/>
                                  </a:lnTo>
                                  <a:lnTo>
                                    <a:pt x="682" y="0"/>
                                  </a:lnTo>
                                  <a:lnTo>
                                    <a:pt x="696" y="0"/>
                                  </a:lnTo>
                                  <a:lnTo>
                                    <a:pt x="707" y="1"/>
                                  </a:lnTo>
                                  <a:lnTo>
                                    <a:pt x="719" y="4"/>
                                  </a:lnTo>
                                  <a:lnTo>
                                    <a:pt x="735" y="7"/>
                                  </a:lnTo>
                                  <a:lnTo>
                                    <a:pt x="754" y="10"/>
                                  </a:lnTo>
                                  <a:lnTo>
                                    <a:pt x="776" y="14"/>
                                  </a:lnTo>
                                  <a:lnTo>
                                    <a:pt x="799" y="17"/>
                                  </a:lnTo>
                                  <a:lnTo>
                                    <a:pt x="823" y="21"/>
                                  </a:lnTo>
                                  <a:lnTo>
                                    <a:pt x="891" y="32"/>
                                  </a:lnTo>
                                  <a:lnTo>
                                    <a:pt x="937" y="44"/>
                                  </a:lnTo>
                                  <a:lnTo>
                                    <a:pt x="952" y="48"/>
                                  </a:lnTo>
                                  <a:lnTo>
                                    <a:pt x="1015" y="61"/>
                                  </a:lnTo>
                                  <a:lnTo>
                                    <a:pt x="1089" y="74"/>
                                  </a:lnTo>
                                  <a:lnTo>
                                    <a:pt x="1157" y="84"/>
                                  </a:lnTo>
                                  <a:lnTo>
                                    <a:pt x="1191" y="86"/>
                                  </a:lnTo>
                                  <a:lnTo>
                                    <a:pt x="1203" y="86"/>
                                  </a:lnTo>
                                  <a:lnTo>
                                    <a:pt x="1212" y="86"/>
                                  </a:lnTo>
                                  <a:lnTo>
                                    <a:pt x="1224" y="87"/>
                                  </a:lnTo>
                                  <a:lnTo>
                                    <a:pt x="1298" y="101"/>
                                  </a:lnTo>
                                  <a:lnTo>
                                    <a:pt x="1368" y="122"/>
                                  </a:lnTo>
                                  <a:lnTo>
                                    <a:pt x="1437" y="148"/>
                                  </a:lnTo>
                                  <a:lnTo>
                                    <a:pt x="1495" y="177"/>
                                  </a:lnTo>
                                  <a:lnTo>
                                    <a:pt x="1531" y="208"/>
                                  </a:lnTo>
                                  <a:lnTo>
                                    <a:pt x="1542" y="219"/>
                                  </a:lnTo>
                                  <a:lnTo>
                                    <a:pt x="1584" y="266"/>
                                  </a:lnTo>
                                  <a:lnTo>
                                    <a:pt x="1638" y="336"/>
                                  </a:lnTo>
                                  <a:lnTo>
                                    <a:pt x="1680" y="400"/>
                                  </a:lnTo>
                                  <a:lnTo>
                                    <a:pt x="1726" y="479"/>
                                  </a:lnTo>
                                  <a:lnTo>
                                    <a:pt x="1775" y="576"/>
                                  </a:lnTo>
                                  <a:lnTo>
                                    <a:pt x="1801" y="632"/>
                                  </a:lnTo>
                                  <a:lnTo>
                                    <a:pt x="1827" y="693"/>
                                  </a:lnTo>
                                  <a:lnTo>
                                    <a:pt x="1854" y="760"/>
                                  </a:lnTo>
                                  <a:lnTo>
                                    <a:pt x="1882" y="832"/>
                                  </a:lnTo>
                                  <a:lnTo>
                                    <a:pt x="1909" y="911"/>
                                  </a:lnTo>
                                  <a:lnTo>
                                    <a:pt x="1938" y="995"/>
                                  </a:lnTo>
                                  <a:lnTo>
                                    <a:pt x="1965" y="1082"/>
                                  </a:lnTo>
                                  <a:lnTo>
                                    <a:pt x="1991" y="1164"/>
                                  </a:lnTo>
                                  <a:lnTo>
                                    <a:pt x="2015" y="1243"/>
                                  </a:lnTo>
                                  <a:lnTo>
                                    <a:pt x="2037" y="1317"/>
                                  </a:lnTo>
                                  <a:lnTo>
                                    <a:pt x="2057" y="1388"/>
                                  </a:lnTo>
                                  <a:lnTo>
                                    <a:pt x="2076" y="1455"/>
                                  </a:lnTo>
                                  <a:lnTo>
                                    <a:pt x="2093" y="1518"/>
                                  </a:lnTo>
                                  <a:lnTo>
                                    <a:pt x="2109" y="1576"/>
                                  </a:lnTo>
                                  <a:lnTo>
                                    <a:pt x="2136" y="1680"/>
                                  </a:lnTo>
                                  <a:lnTo>
                                    <a:pt x="2157" y="1767"/>
                                  </a:lnTo>
                                  <a:lnTo>
                                    <a:pt x="2173" y="1835"/>
                                  </a:lnTo>
                                  <a:lnTo>
                                    <a:pt x="2187" y="1902"/>
                                  </a:lnTo>
                                  <a:lnTo>
                                    <a:pt x="2192" y="1925"/>
                                  </a:lnTo>
                                  <a:lnTo>
                                    <a:pt x="2218" y="1802"/>
                                  </a:lnTo>
                                  <a:lnTo>
                                    <a:pt x="2242" y="1692"/>
                                  </a:lnTo>
                                  <a:lnTo>
                                    <a:pt x="2263" y="1593"/>
                                  </a:lnTo>
                                  <a:lnTo>
                                    <a:pt x="2282" y="1504"/>
                                  </a:lnTo>
                                  <a:lnTo>
                                    <a:pt x="2299" y="1426"/>
                                  </a:lnTo>
                                  <a:lnTo>
                                    <a:pt x="2314" y="1357"/>
                                  </a:lnTo>
                                  <a:lnTo>
                                    <a:pt x="2327" y="1296"/>
                                  </a:lnTo>
                                  <a:lnTo>
                                    <a:pt x="2350" y="1198"/>
                                  </a:lnTo>
                                  <a:lnTo>
                                    <a:pt x="2367" y="1125"/>
                                  </a:lnTo>
                                  <a:lnTo>
                                    <a:pt x="2388" y="1051"/>
                                  </a:lnTo>
                                  <a:lnTo>
                                    <a:pt x="2412" y="986"/>
                                  </a:lnTo>
                                  <a:lnTo>
                                    <a:pt x="2426" y="956"/>
                                  </a:lnTo>
                                  <a:lnTo>
                                    <a:pt x="2433" y="939"/>
                                  </a:lnTo>
                                  <a:lnTo>
                                    <a:pt x="2441" y="921"/>
                                  </a:lnTo>
                                  <a:lnTo>
                                    <a:pt x="2449" y="902"/>
                                  </a:lnTo>
                                  <a:lnTo>
                                    <a:pt x="2458" y="882"/>
                                  </a:lnTo>
                                  <a:lnTo>
                                    <a:pt x="2486" y="820"/>
                                  </a:lnTo>
                                  <a:lnTo>
                                    <a:pt x="2519" y="757"/>
                                  </a:lnTo>
                                  <a:lnTo>
                                    <a:pt x="2560" y="699"/>
                                  </a:lnTo>
                                  <a:lnTo>
                                    <a:pt x="2610" y="651"/>
                                  </a:lnTo>
                                  <a:lnTo>
                                    <a:pt x="2672" y="615"/>
                                  </a:lnTo>
                                  <a:lnTo>
                                    <a:pt x="2729" y="597"/>
                                  </a:lnTo>
                                  <a:lnTo>
                                    <a:pt x="2760" y="587"/>
                                  </a:lnTo>
                                  <a:lnTo>
                                    <a:pt x="2835" y="557"/>
                                  </a:lnTo>
                                  <a:lnTo>
                                    <a:pt x="2899" y="522"/>
                                  </a:lnTo>
                                  <a:lnTo>
                                    <a:pt x="2927" y="503"/>
                                  </a:lnTo>
                                  <a:lnTo>
                                    <a:pt x="2933" y="499"/>
                                  </a:lnTo>
                                  <a:lnTo>
                                    <a:pt x="2991" y="467"/>
                                  </a:lnTo>
                                  <a:lnTo>
                                    <a:pt x="3055" y="443"/>
                                  </a:lnTo>
                                  <a:lnTo>
                                    <a:pt x="3123" y="438"/>
                                  </a:lnTo>
                                  <a:lnTo>
                                    <a:pt x="3148" y="435"/>
                                  </a:lnTo>
                                  <a:lnTo>
                                    <a:pt x="3222" y="415"/>
                                  </a:lnTo>
                                  <a:lnTo>
                                    <a:pt x="3318" y="368"/>
                                  </a:lnTo>
                                  <a:lnTo>
                                    <a:pt x="3359" y="345"/>
                                  </a:lnTo>
                                  <a:lnTo>
                                    <a:pt x="3429" y="306"/>
                                  </a:lnTo>
                                  <a:lnTo>
                                    <a:pt x="3485" y="275"/>
                                  </a:lnTo>
                                  <a:lnTo>
                                    <a:pt x="3549" y="242"/>
                                  </a:lnTo>
                                  <a:lnTo>
                                    <a:pt x="3609" y="213"/>
                                  </a:lnTo>
                                  <a:lnTo>
                                    <a:pt x="3674" y="190"/>
                                  </a:lnTo>
                                  <a:lnTo>
                                    <a:pt x="3745" y="169"/>
                                  </a:lnTo>
                                  <a:lnTo>
                                    <a:pt x="3813" y="154"/>
                                  </a:lnTo>
                                  <a:lnTo>
                                    <a:pt x="3884" y="141"/>
                                  </a:lnTo>
                                  <a:lnTo>
                                    <a:pt x="3953" y="130"/>
                                  </a:lnTo>
                                  <a:lnTo>
                                    <a:pt x="4013" y="123"/>
                                  </a:lnTo>
                                  <a:lnTo>
                                    <a:pt x="4058" y="120"/>
                                  </a:lnTo>
                                  <a:lnTo>
                                    <a:pt x="4068" y="120"/>
                                  </a:lnTo>
                                  <a:lnTo>
                                    <a:pt x="4078" y="121"/>
                                  </a:lnTo>
                                  <a:lnTo>
                                    <a:pt x="4092" y="122"/>
                                  </a:lnTo>
                                  <a:lnTo>
                                    <a:pt x="4172" y="126"/>
                                  </a:lnTo>
                                  <a:lnTo>
                                    <a:pt x="4248" y="128"/>
                                  </a:lnTo>
                                  <a:lnTo>
                                    <a:pt x="4300" y="128"/>
                                  </a:lnTo>
                                  <a:lnTo>
                                    <a:pt x="4325" y="128"/>
                                  </a:lnTo>
                                  <a:lnTo>
                                    <a:pt x="4390" y="127"/>
                                  </a:lnTo>
                                  <a:lnTo>
                                    <a:pt x="4443" y="119"/>
                                  </a:lnTo>
                                  <a:lnTo>
                                    <a:pt x="4456" y="117"/>
                                  </a:lnTo>
                                  <a:lnTo>
                                    <a:pt x="4533" y="107"/>
                                  </a:lnTo>
                                  <a:lnTo>
                                    <a:pt x="4607" y="102"/>
                                  </a:lnTo>
                                  <a:lnTo>
                                    <a:pt x="4682" y="98"/>
                                  </a:lnTo>
                                  <a:lnTo>
                                    <a:pt x="4728" y="98"/>
                                  </a:lnTo>
                                  <a:lnTo>
                                    <a:pt x="4749" y="98"/>
                                  </a:lnTo>
                                  <a:lnTo>
                                    <a:pt x="4767" y="98"/>
                                  </a:lnTo>
                                  <a:lnTo>
                                    <a:pt x="4783" y="99"/>
                                  </a:lnTo>
                                  <a:lnTo>
                                    <a:pt x="4796" y="100"/>
                                  </a:lnTo>
                                  <a:lnTo>
                                    <a:pt x="4807" y="101"/>
                                  </a:lnTo>
                                  <a:lnTo>
                                    <a:pt x="4822" y="103"/>
                                  </a:lnTo>
                                  <a:lnTo>
                                    <a:pt x="4839" y="103"/>
                                  </a:lnTo>
                                  <a:lnTo>
                                    <a:pt x="4858" y="104"/>
                                  </a:lnTo>
                                  <a:lnTo>
                                    <a:pt x="4880" y="104"/>
                                  </a:lnTo>
                                  <a:lnTo>
                                    <a:pt x="4903" y="104"/>
                                  </a:lnTo>
                                  <a:lnTo>
                                    <a:pt x="4927" y="104"/>
                                  </a:lnTo>
                                  <a:lnTo>
                                    <a:pt x="5006" y="102"/>
                                  </a:lnTo>
                                  <a:lnTo>
                                    <a:pt x="5087" y="98"/>
                                  </a:lnTo>
                                  <a:lnTo>
                                    <a:pt x="5161" y="91"/>
                                  </a:lnTo>
                                  <a:lnTo>
                                    <a:pt x="5235" y="81"/>
                                  </a:lnTo>
                                  <a:lnTo>
                                    <a:pt x="5258" y="76"/>
                                  </a:lnTo>
                                  <a:lnTo>
                                    <a:pt x="5282" y="71"/>
                                  </a:lnTo>
                                  <a:lnTo>
                                    <a:pt x="5360" y="56"/>
                                  </a:lnTo>
                                  <a:lnTo>
                                    <a:pt x="5430" y="44"/>
                                  </a:lnTo>
                                  <a:lnTo>
                                    <a:pt x="5473" y="37"/>
                                  </a:lnTo>
                                  <a:lnTo>
                                    <a:pt x="5478" y="36"/>
                                  </a:lnTo>
                                </a:path>
                              </a:pathLst>
                            </a:custGeom>
                            <a:noFill/>
                            <a:ln w="10139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6" name="Group 123"/>
                        <wpg:cNvGrpSpPr>
                          <a:grpSpLocks/>
                        </wpg:cNvGrpSpPr>
                        <wpg:grpSpPr bwMode="auto">
                          <a:xfrm>
                            <a:off x="644" y="499"/>
                            <a:ext cx="5484" cy="1627"/>
                            <a:chOff x="644" y="499"/>
                            <a:chExt cx="5484" cy="1627"/>
                          </a:xfrm>
                        </wpg:grpSpPr>
                        <wps:wsp>
                          <wps:cNvPr id="157" name="Freeform 124"/>
                          <wps:cNvSpPr>
                            <a:spLocks/>
                          </wps:cNvSpPr>
                          <wps:spPr bwMode="auto">
                            <a:xfrm>
                              <a:off x="644" y="499"/>
                              <a:ext cx="5484" cy="1627"/>
                            </a:xfrm>
                            <a:custGeom>
                              <a:avLst/>
                              <a:gdLst>
                                <a:gd name="T0" fmla="+- 0 725 644"/>
                                <a:gd name="T1" fmla="*/ T0 w 5484"/>
                                <a:gd name="T2" fmla="+- 0 548 499"/>
                                <a:gd name="T3" fmla="*/ 548 h 1627"/>
                                <a:gd name="T4" fmla="+- 0 852 644"/>
                                <a:gd name="T5" fmla="*/ T4 w 5484"/>
                                <a:gd name="T6" fmla="+- 0 523 499"/>
                                <a:gd name="T7" fmla="*/ 523 h 1627"/>
                                <a:gd name="T8" fmla="+- 0 926 644"/>
                                <a:gd name="T9" fmla="*/ T8 w 5484"/>
                                <a:gd name="T10" fmla="+- 0 518 499"/>
                                <a:gd name="T11" fmla="*/ 518 h 1627"/>
                                <a:gd name="T12" fmla="+- 0 947 644"/>
                                <a:gd name="T13" fmla="*/ T12 w 5484"/>
                                <a:gd name="T14" fmla="+- 0 520 499"/>
                                <a:gd name="T15" fmla="*/ 520 h 1627"/>
                                <a:gd name="T16" fmla="+- 0 977 644"/>
                                <a:gd name="T17" fmla="*/ T16 w 5484"/>
                                <a:gd name="T18" fmla="+- 0 523 499"/>
                                <a:gd name="T19" fmla="*/ 523 h 1627"/>
                                <a:gd name="T20" fmla="+- 0 1017 644"/>
                                <a:gd name="T21" fmla="*/ T20 w 5484"/>
                                <a:gd name="T22" fmla="+- 0 525 499"/>
                                <a:gd name="T23" fmla="*/ 525 h 1627"/>
                                <a:gd name="T24" fmla="+- 0 1061 644"/>
                                <a:gd name="T25" fmla="*/ T24 w 5484"/>
                                <a:gd name="T26" fmla="+- 0 526 499"/>
                                <a:gd name="T27" fmla="*/ 526 h 1627"/>
                                <a:gd name="T28" fmla="+- 0 1150 644"/>
                                <a:gd name="T29" fmla="*/ T28 w 5484"/>
                                <a:gd name="T30" fmla="+- 0 523 499"/>
                                <a:gd name="T31" fmla="*/ 523 h 1627"/>
                                <a:gd name="T32" fmla="+- 0 1228 644"/>
                                <a:gd name="T33" fmla="*/ T32 w 5484"/>
                                <a:gd name="T34" fmla="+- 0 515 499"/>
                                <a:gd name="T35" fmla="*/ 515 h 1627"/>
                                <a:gd name="T36" fmla="+- 0 1364 644"/>
                                <a:gd name="T37" fmla="*/ T36 w 5484"/>
                                <a:gd name="T38" fmla="+- 0 502 499"/>
                                <a:gd name="T39" fmla="*/ 502 h 1627"/>
                                <a:gd name="T40" fmla="+- 0 1457 644"/>
                                <a:gd name="T41" fmla="*/ T40 w 5484"/>
                                <a:gd name="T42" fmla="+- 0 499 499"/>
                                <a:gd name="T43" fmla="*/ 499 h 1627"/>
                                <a:gd name="T44" fmla="+- 0 1545 644"/>
                                <a:gd name="T45" fmla="*/ T44 w 5484"/>
                                <a:gd name="T46" fmla="+- 0 505 499"/>
                                <a:gd name="T47" fmla="*/ 505 h 1627"/>
                                <a:gd name="T48" fmla="+- 0 1649 644"/>
                                <a:gd name="T49" fmla="*/ T48 w 5484"/>
                                <a:gd name="T50" fmla="+- 0 533 499"/>
                                <a:gd name="T51" fmla="*/ 533 h 1627"/>
                                <a:gd name="T52" fmla="+- 0 1795 644"/>
                                <a:gd name="T53" fmla="*/ T52 w 5484"/>
                                <a:gd name="T54" fmla="+- 0 563 499"/>
                                <a:gd name="T55" fmla="*/ 563 h 1627"/>
                                <a:gd name="T56" fmla="+- 0 1909 644"/>
                                <a:gd name="T57" fmla="*/ T56 w 5484"/>
                                <a:gd name="T58" fmla="+- 0 570 499"/>
                                <a:gd name="T59" fmla="*/ 570 h 1627"/>
                                <a:gd name="T60" fmla="+- 0 2042 644"/>
                                <a:gd name="T61" fmla="*/ T60 w 5484"/>
                                <a:gd name="T62" fmla="+- 0 587 499"/>
                                <a:gd name="T63" fmla="*/ 587 h 1627"/>
                                <a:gd name="T64" fmla="+- 0 2155 644"/>
                                <a:gd name="T65" fmla="*/ T64 w 5484"/>
                                <a:gd name="T66" fmla="+- 0 666 499"/>
                                <a:gd name="T67" fmla="*/ 666 h 1627"/>
                                <a:gd name="T68" fmla="+- 0 2260 644"/>
                                <a:gd name="T69" fmla="*/ T68 w 5484"/>
                                <a:gd name="T70" fmla="+- 0 752 499"/>
                                <a:gd name="T71" fmla="*/ 752 h 1627"/>
                                <a:gd name="T72" fmla="+- 0 2334 644"/>
                                <a:gd name="T73" fmla="*/ T72 w 5484"/>
                                <a:gd name="T74" fmla="+- 0 832 499"/>
                                <a:gd name="T75" fmla="*/ 832 h 1627"/>
                                <a:gd name="T76" fmla="+- 0 2380 644"/>
                                <a:gd name="T77" fmla="*/ T76 w 5484"/>
                                <a:gd name="T78" fmla="+- 0 893 499"/>
                                <a:gd name="T79" fmla="*/ 893 h 1627"/>
                                <a:gd name="T80" fmla="+- 0 2458 644"/>
                                <a:gd name="T81" fmla="*/ T80 w 5484"/>
                                <a:gd name="T82" fmla="+- 0 994 499"/>
                                <a:gd name="T83" fmla="*/ 994 h 1627"/>
                                <a:gd name="T84" fmla="+- 0 2516 644"/>
                                <a:gd name="T85" fmla="*/ T84 w 5484"/>
                                <a:gd name="T86" fmla="+- 0 1070 499"/>
                                <a:gd name="T87" fmla="*/ 1070 h 1627"/>
                                <a:gd name="T88" fmla="+- 0 2581 644"/>
                                <a:gd name="T89" fmla="*/ T88 w 5484"/>
                                <a:gd name="T90" fmla="+- 0 1179 499"/>
                                <a:gd name="T91" fmla="*/ 1179 h 1627"/>
                                <a:gd name="T92" fmla="+- 0 2636 644"/>
                                <a:gd name="T93" fmla="*/ T92 w 5484"/>
                                <a:gd name="T94" fmla="+- 0 1315 499"/>
                                <a:gd name="T95" fmla="*/ 1315 h 1627"/>
                                <a:gd name="T96" fmla="+- 0 2706 644"/>
                                <a:gd name="T97" fmla="*/ T96 w 5484"/>
                                <a:gd name="T98" fmla="+- 0 1522 499"/>
                                <a:gd name="T99" fmla="*/ 1522 h 1627"/>
                                <a:gd name="T100" fmla="+- 0 2742 644"/>
                                <a:gd name="T101" fmla="*/ T100 w 5484"/>
                                <a:gd name="T102" fmla="+- 0 1650 499"/>
                                <a:gd name="T103" fmla="*/ 1650 h 1627"/>
                                <a:gd name="T104" fmla="+- 0 2778 644"/>
                                <a:gd name="T105" fmla="*/ T104 w 5484"/>
                                <a:gd name="T106" fmla="+- 0 1794 499"/>
                                <a:gd name="T107" fmla="*/ 1794 h 1627"/>
                                <a:gd name="T108" fmla="+- 0 2811 644"/>
                                <a:gd name="T109" fmla="*/ T108 w 5484"/>
                                <a:gd name="T110" fmla="+- 0 1952 499"/>
                                <a:gd name="T111" fmla="*/ 1952 h 1627"/>
                                <a:gd name="T112" fmla="+- 0 2840 644"/>
                                <a:gd name="T113" fmla="*/ T112 w 5484"/>
                                <a:gd name="T114" fmla="+- 0 2125 499"/>
                                <a:gd name="T115" fmla="*/ 2125 h 1627"/>
                                <a:gd name="T116" fmla="+- 0 2868 644"/>
                                <a:gd name="T117" fmla="*/ T116 w 5484"/>
                                <a:gd name="T118" fmla="+- 0 2010 499"/>
                                <a:gd name="T119" fmla="*/ 2010 h 1627"/>
                                <a:gd name="T120" fmla="+- 0 2897 644"/>
                                <a:gd name="T121" fmla="*/ T120 w 5484"/>
                                <a:gd name="T122" fmla="+- 0 1891 499"/>
                                <a:gd name="T123" fmla="*/ 1891 h 1627"/>
                                <a:gd name="T124" fmla="+- 0 2927 644"/>
                                <a:gd name="T125" fmla="*/ T124 w 5484"/>
                                <a:gd name="T126" fmla="+- 0 1774 499"/>
                                <a:gd name="T127" fmla="*/ 1774 h 1627"/>
                                <a:gd name="T128" fmla="+- 0 2983 644"/>
                                <a:gd name="T129" fmla="*/ T128 w 5484"/>
                                <a:gd name="T130" fmla="+- 0 1555 499"/>
                                <a:gd name="T131" fmla="*/ 1555 h 1627"/>
                                <a:gd name="T132" fmla="+- 0 3029 644"/>
                                <a:gd name="T133" fmla="*/ T132 w 5484"/>
                                <a:gd name="T134" fmla="+- 0 1381 499"/>
                                <a:gd name="T135" fmla="*/ 1381 h 1627"/>
                                <a:gd name="T136" fmla="+- 0 3076 644"/>
                                <a:gd name="T137" fmla="*/ T136 w 5484"/>
                                <a:gd name="T138" fmla="+- 0 1224 499"/>
                                <a:gd name="T139" fmla="*/ 1224 h 1627"/>
                                <a:gd name="T140" fmla="+- 0 3138 644"/>
                                <a:gd name="T141" fmla="*/ T140 w 5484"/>
                                <a:gd name="T142" fmla="+- 0 1080 499"/>
                                <a:gd name="T143" fmla="*/ 1080 h 1627"/>
                                <a:gd name="T144" fmla="+- 0 3204 644"/>
                                <a:gd name="T145" fmla="*/ T144 w 5484"/>
                                <a:gd name="T146" fmla="+- 0 1022 499"/>
                                <a:gd name="T147" fmla="*/ 1022 h 1627"/>
                                <a:gd name="T148" fmla="+- 0 3284 644"/>
                                <a:gd name="T149" fmla="*/ T148 w 5484"/>
                                <a:gd name="T150" fmla="+- 0 1036 499"/>
                                <a:gd name="T151" fmla="*/ 1036 h 1627"/>
                                <a:gd name="T152" fmla="+- 0 3406 644"/>
                                <a:gd name="T153" fmla="*/ T152 w 5484"/>
                                <a:gd name="T154" fmla="+- 0 1098 499"/>
                                <a:gd name="T155" fmla="*/ 1098 h 1627"/>
                                <a:gd name="T156" fmla="+- 0 3463 644"/>
                                <a:gd name="T157" fmla="*/ T156 w 5484"/>
                                <a:gd name="T158" fmla="+- 0 1132 499"/>
                                <a:gd name="T159" fmla="*/ 1132 h 1627"/>
                                <a:gd name="T160" fmla="+- 0 3553 644"/>
                                <a:gd name="T161" fmla="*/ T160 w 5484"/>
                                <a:gd name="T162" fmla="+- 0 1169 499"/>
                                <a:gd name="T163" fmla="*/ 1169 h 1627"/>
                                <a:gd name="T164" fmla="+- 0 3641 644"/>
                                <a:gd name="T165" fmla="*/ T164 w 5484"/>
                                <a:gd name="T166" fmla="+- 0 1136 499"/>
                                <a:gd name="T167" fmla="*/ 1136 h 1627"/>
                                <a:gd name="T168" fmla="+- 0 3779 644"/>
                                <a:gd name="T169" fmla="*/ T168 w 5484"/>
                                <a:gd name="T170" fmla="+- 0 1051 499"/>
                                <a:gd name="T171" fmla="*/ 1051 h 1627"/>
                                <a:gd name="T172" fmla="+- 0 3867 644"/>
                                <a:gd name="T173" fmla="*/ T172 w 5484"/>
                                <a:gd name="T174" fmla="+- 0 991 499"/>
                                <a:gd name="T175" fmla="*/ 991 h 1627"/>
                                <a:gd name="T176" fmla="+- 0 4238 644"/>
                                <a:gd name="T177" fmla="*/ T176 w 5484"/>
                                <a:gd name="T178" fmla="+- 0 789 499"/>
                                <a:gd name="T179" fmla="*/ 789 h 1627"/>
                                <a:gd name="T180" fmla="+- 0 4371 644"/>
                                <a:gd name="T181" fmla="*/ T180 w 5484"/>
                                <a:gd name="T182" fmla="+- 0 730 499"/>
                                <a:gd name="T183" fmla="*/ 730 h 1627"/>
                                <a:gd name="T184" fmla="+- 0 4431 644"/>
                                <a:gd name="T185" fmla="*/ T184 w 5484"/>
                                <a:gd name="T186" fmla="+- 0 723 499"/>
                                <a:gd name="T187" fmla="*/ 723 h 1627"/>
                                <a:gd name="T188" fmla="+- 0 4577 644"/>
                                <a:gd name="T189" fmla="*/ T188 w 5484"/>
                                <a:gd name="T190" fmla="+- 0 702 499"/>
                                <a:gd name="T191" fmla="*/ 702 h 1627"/>
                                <a:gd name="T192" fmla="+- 0 4726 644"/>
                                <a:gd name="T193" fmla="*/ T192 w 5484"/>
                                <a:gd name="T194" fmla="+- 0 676 499"/>
                                <a:gd name="T195" fmla="*/ 676 h 1627"/>
                                <a:gd name="T196" fmla="+- 0 4853 644"/>
                                <a:gd name="T197" fmla="*/ T196 w 5484"/>
                                <a:gd name="T198" fmla="+- 0 651 499"/>
                                <a:gd name="T199" fmla="*/ 651 h 1627"/>
                                <a:gd name="T200" fmla="+- 0 4937 644"/>
                                <a:gd name="T201" fmla="*/ T200 w 5484"/>
                                <a:gd name="T202" fmla="+- 0 638 499"/>
                                <a:gd name="T203" fmla="*/ 638 h 1627"/>
                                <a:gd name="T204" fmla="+- 0 5092 644"/>
                                <a:gd name="T205" fmla="*/ T204 w 5484"/>
                                <a:gd name="T206" fmla="+- 0 625 499"/>
                                <a:gd name="T207" fmla="*/ 625 h 1627"/>
                                <a:gd name="T208" fmla="+- 0 5189 644"/>
                                <a:gd name="T209" fmla="*/ T208 w 5484"/>
                                <a:gd name="T210" fmla="+- 0 623 499"/>
                                <a:gd name="T211" fmla="*/ 623 h 1627"/>
                                <a:gd name="T212" fmla="+- 0 5271 644"/>
                                <a:gd name="T213" fmla="*/ T212 w 5484"/>
                                <a:gd name="T214" fmla="+- 0 628 499"/>
                                <a:gd name="T215" fmla="*/ 628 h 1627"/>
                                <a:gd name="T216" fmla="+- 0 5302 644"/>
                                <a:gd name="T217" fmla="*/ T216 w 5484"/>
                                <a:gd name="T218" fmla="+- 0 638 499"/>
                                <a:gd name="T219" fmla="*/ 638 h 1627"/>
                                <a:gd name="T220" fmla="+- 0 5443 644"/>
                                <a:gd name="T221" fmla="*/ T220 w 5484"/>
                                <a:gd name="T222" fmla="+- 0 672 499"/>
                                <a:gd name="T223" fmla="*/ 672 h 1627"/>
                                <a:gd name="T224" fmla="+- 0 5576 644"/>
                                <a:gd name="T225" fmla="*/ T224 w 5484"/>
                                <a:gd name="T226" fmla="+- 0 691 499"/>
                                <a:gd name="T227" fmla="*/ 691 h 1627"/>
                                <a:gd name="T228" fmla="+- 0 5611 644"/>
                                <a:gd name="T229" fmla="*/ T228 w 5484"/>
                                <a:gd name="T230" fmla="+- 0 691 499"/>
                                <a:gd name="T231" fmla="*/ 691 h 1627"/>
                                <a:gd name="T232" fmla="+- 0 5749 644"/>
                                <a:gd name="T233" fmla="*/ T232 w 5484"/>
                                <a:gd name="T234" fmla="+- 0 673 499"/>
                                <a:gd name="T235" fmla="*/ 673 h 1627"/>
                                <a:gd name="T236" fmla="+- 0 5872 644"/>
                                <a:gd name="T237" fmla="*/ T236 w 5484"/>
                                <a:gd name="T238" fmla="+- 0 647 499"/>
                                <a:gd name="T239" fmla="*/ 647 h 1627"/>
                                <a:gd name="T240" fmla="+- 0 5938 644"/>
                                <a:gd name="T241" fmla="*/ T240 w 5484"/>
                                <a:gd name="T242" fmla="+- 0 629 499"/>
                                <a:gd name="T243" fmla="*/ 629 h 1627"/>
                                <a:gd name="T244" fmla="+- 0 6087 644"/>
                                <a:gd name="T245" fmla="*/ T244 w 5484"/>
                                <a:gd name="T246" fmla="+- 0 599 499"/>
                                <a:gd name="T247" fmla="*/ 599 h 1627"/>
                                <a:gd name="T248" fmla="+- 0 6128 644"/>
                                <a:gd name="T249" fmla="*/ T248 w 5484"/>
                                <a:gd name="T250" fmla="+- 0 594 499"/>
                                <a:gd name="T251" fmla="*/ 594 h 162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  <a:cxn ang="0">
                                  <a:pos x="T221" y="T223"/>
                                </a:cxn>
                                <a:cxn ang="0">
                                  <a:pos x="T225" y="T227"/>
                                </a:cxn>
                                <a:cxn ang="0">
                                  <a:pos x="T229" y="T231"/>
                                </a:cxn>
                                <a:cxn ang="0">
                                  <a:pos x="T233" y="T235"/>
                                </a:cxn>
                                <a:cxn ang="0">
                                  <a:pos x="T237" y="T239"/>
                                </a:cxn>
                                <a:cxn ang="0">
                                  <a:pos x="T241" y="T243"/>
                                </a:cxn>
                                <a:cxn ang="0">
                                  <a:pos x="T245" y="T247"/>
                                </a:cxn>
                                <a:cxn ang="0">
                                  <a:pos x="T249" y="T251"/>
                                </a:cxn>
                              </a:cxnLst>
                              <a:rect l="0" t="0" r="r" b="b"/>
                              <a:pathLst>
                                <a:path w="5484" h="1627">
                                  <a:moveTo>
                                    <a:pt x="0" y="67"/>
                                  </a:moveTo>
                                  <a:lnTo>
                                    <a:pt x="81" y="49"/>
                                  </a:lnTo>
                                  <a:lnTo>
                                    <a:pt x="143" y="37"/>
                                  </a:lnTo>
                                  <a:lnTo>
                                    <a:pt x="208" y="24"/>
                                  </a:lnTo>
                                  <a:lnTo>
                                    <a:pt x="272" y="18"/>
                                  </a:lnTo>
                                  <a:lnTo>
                                    <a:pt x="282" y="19"/>
                                  </a:lnTo>
                                  <a:lnTo>
                                    <a:pt x="292" y="20"/>
                                  </a:lnTo>
                                  <a:lnTo>
                                    <a:pt x="303" y="21"/>
                                  </a:lnTo>
                                  <a:lnTo>
                                    <a:pt x="315" y="22"/>
                                  </a:lnTo>
                                  <a:lnTo>
                                    <a:pt x="333" y="24"/>
                                  </a:lnTo>
                                  <a:lnTo>
                                    <a:pt x="352" y="25"/>
                                  </a:lnTo>
                                  <a:lnTo>
                                    <a:pt x="373" y="26"/>
                                  </a:lnTo>
                                  <a:lnTo>
                                    <a:pt x="395" y="26"/>
                                  </a:lnTo>
                                  <a:lnTo>
                                    <a:pt x="417" y="27"/>
                                  </a:lnTo>
                                  <a:lnTo>
                                    <a:pt x="440" y="26"/>
                                  </a:lnTo>
                                  <a:lnTo>
                                    <a:pt x="506" y="24"/>
                                  </a:lnTo>
                                  <a:lnTo>
                                    <a:pt x="571" y="18"/>
                                  </a:lnTo>
                                  <a:lnTo>
                                    <a:pt x="584" y="16"/>
                                  </a:lnTo>
                                  <a:lnTo>
                                    <a:pt x="655" y="8"/>
                                  </a:lnTo>
                                  <a:lnTo>
                                    <a:pt x="720" y="3"/>
                                  </a:lnTo>
                                  <a:lnTo>
                                    <a:pt x="790" y="0"/>
                                  </a:lnTo>
                                  <a:lnTo>
                                    <a:pt x="813" y="0"/>
                                  </a:lnTo>
                                  <a:lnTo>
                                    <a:pt x="836" y="1"/>
                                  </a:lnTo>
                                  <a:lnTo>
                                    <a:pt x="901" y="6"/>
                                  </a:lnTo>
                                  <a:lnTo>
                                    <a:pt x="979" y="27"/>
                                  </a:lnTo>
                                  <a:lnTo>
                                    <a:pt x="1005" y="34"/>
                                  </a:lnTo>
                                  <a:lnTo>
                                    <a:pt x="1084" y="52"/>
                                  </a:lnTo>
                                  <a:lnTo>
                                    <a:pt x="1151" y="64"/>
                                  </a:lnTo>
                                  <a:lnTo>
                                    <a:pt x="1233" y="71"/>
                                  </a:lnTo>
                                  <a:lnTo>
                                    <a:pt x="1265" y="71"/>
                                  </a:lnTo>
                                  <a:lnTo>
                                    <a:pt x="1337" y="74"/>
                                  </a:lnTo>
                                  <a:lnTo>
                                    <a:pt x="1398" y="88"/>
                                  </a:lnTo>
                                  <a:lnTo>
                                    <a:pt x="1453" y="121"/>
                                  </a:lnTo>
                                  <a:lnTo>
                                    <a:pt x="1511" y="167"/>
                                  </a:lnTo>
                                  <a:lnTo>
                                    <a:pt x="1567" y="212"/>
                                  </a:lnTo>
                                  <a:lnTo>
                                    <a:pt x="1616" y="253"/>
                                  </a:lnTo>
                                  <a:lnTo>
                                    <a:pt x="1666" y="301"/>
                                  </a:lnTo>
                                  <a:lnTo>
                                    <a:pt x="1690" y="333"/>
                                  </a:lnTo>
                                  <a:lnTo>
                                    <a:pt x="1700" y="345"/>
                                  </a:lnTo>
                                  <a:lnTo>
                                    <a:pt x="1736" y="394"/>
                                  </a:lnTo>
                                  <a:lnTo>
                                    <a:pt x="1782" y="454"/>
                                  </a:lnTo>
                                  <a:lnTo>
                                    <a:pt x="1814" y="495"/>
                                  </a:lnTo>
                                  <a:lnTo>
                                    <a:pt x="1829" y="515"/>
                                  </a:lnTo>
                                  <a:lnTo>
                                    <a:pt x="1872" y="571"/>
                                  </a:lnTo>
                                  <a:lnTo>
                                    <a:pt x="1908" y="620"/>
                                  </a:lnTo>
                                  <a:lnTo>
                                    <a:pt x="1937" y="680"/>
                                  </a:lnTo>
                                  <a:lnTo>
                                    <a:pt x="1962" y="739"/>
                                  </a:lnTo>
                                  <a:lnTo>
                                    <a:pt x="1992" y="816"/>
                                  </a:lnTo>
                                  <a:lnTo>
                                    <a:pt x="2026" y="911"/>
                                  </a:lnTo>
                                  <a:lnTo>
                                    <a:pt x="2062" y="1023"/>
                                  </a:lnTo>
                                  <a:lnTo>
                                    <a:pt x="2080" y="1085"/>
                                  </a:lnTo>
                                  <a:lnTo>
                                    <a:pt x="2098" y="1151"/>
                                  </a:lnTo>
                                  <a:lnTo>
                                    <a:pt x="2116" y="1221"/>
                                  </a:lnTo>
                                  <a:lnTo>
                                    <a:pt x="2134" y="1295"/>
                                  </a:lnTo>
                                  <a:lnTo>
                                    <a:pt x="2151" y="1372"/>
                                  </a:lnTo>
                                  <a:lnTo>
                                    <a:pt x="2167" y="1453"/>
                                  </a:lnTo>
                                  <a:lnTo>
                                    <a:pt x="2182" y="1538"/>
                                  </a:lnTo>
                                  <a:lnTo>
                                    <a:pt x="2196" y="1626"/>
                                  </a:lnTo>
                                  <a:lnTo>
                                    <a:pt x="2210" y="1569"/>
                                  </a:lnTo>
                                  <a:lnTo>
                                    <a:pt x="2224" y="1511"/>
                                  </a:lnTo>
                                  <a:lnTo>
                                    <a:pt x="2238" y="1452"/>
                                  </a:lnTo>
                                  <a:lnTo>
                                    <a:pt x="2253" y="1392"/>
                                  </a:lnTo>
                                  <a:lnTo>
                                    <a:pt x="2268" y="1333"/>
                                  </a:lnTo>
                                  <a:lnTo>
                                    <a:pt x="2283" y="1275"/>
                                  </a:lnTo>
                                  <a:lnTo>
                                    <a:pt x="2312" y="1161"/>
                                  </a:lnTo>
                                  <a:lnTo>
                                    <a:pt x="2339" y="1056"/>
                                  </a:lnTo>
                                  <a:lnTo>
                                    <a:pt x="2364" y="961"/>
                                  </a:lnTo>
                                  <a:lnTo>
                                    <a:pt x="2385" y="882"/>
                                  </a:lnTo>
                                  <a:lnTo>
                                    <a:pt x="2401" y="821"/>
                                  </a:lnTo>
                                  <a:lnTo>
                                    <a:pt x="2432" y="725"/>
                                  </a:lnTo>
                                  <a:lnTo>
                                    <a:pt x="2461" y="654"/>
                                  </a:lnTo>
                                  <a:lnTo>
                                    <a:pt x="2494" y="581"/>
                                  </a:lnTo>
                                  <a:lnTo>
                                    <a:pt x="2530" y="533"/>
                                  </a:lnTo>
                                  <a:lnTo>
                                    <a:pt x="2560" y="523"/>
                                  </a:lnTo>
                                  <a:lnTo>
                                    <a:pt x="2572" y="523"/>
                                  </a:lnTo>
                                  <a:lnTo>
                                    <a:pt x="2640" y="537"/>
                                  </a:lnTo>
                                  <a:lnTo>
                                    <a:pt x="2701" y="564"/>
                                  </a:lnTo>
                                  <a:lnTo>
                                    <a:pt x="2762" y="599"/>
                                  </a:lnTo>
                                  <a:lnTo>
                                    <a:pt x="2800" y="622"/>
                                  </a:lnTo>
                                  <a:lnTo>
                                    <a:pt x="2819" y="633"/>
                                  </a:lnTo>
                                  <a:lnTo>
                                    <a:pt x="2884" y="665"/>
                                  </a:lnTo>
                                  <a:lnTo>
                                    <a:pt x="2909" y="670"/>
                                  </a:lnTo>
                                  <a:lnTo>
                                    <a:pt x="2922" y="669"/>
                                  </a:lnTo>
                                  <a:lnTo>
                                    <a:pt x="2997" y="637"/>
                                  </a:lnTo>
                                  <a:lnTo>
                                    <a:pt x="3067" y="596"/>
                                  </a:lnTo>
                                  <a:lnTo>
                                    <a:pt x="3135" y="552"/>
                                  </a:lnTo>
                                  <a:lnTo>
                                    <a:pt x="3191" y="515"/>
                                  </a:lnTo>
                                  <a:lnTo>
                                    <a:pt x="3223" y="492"/>
                                  </a:lnTo>
                                  <a:lnTo>
                                    <a:pt x="3531" y="326"/>
                                  </a:lnTo>
                                  <a:lnTo>
                                    <a:pt x="3594" y="290"/>
                                  </a:lnTo>
                                  <a:lnTo>
                                    <a:pt x="3658" y="255"/>
                                  </a:lnTo>
                                  <a:lnTo>
                                    <a:pt x="3727" y="231"/>
                                  </a:lnTo>
                                  <a:lnTo>
                                    <a:pt x="3772" y="225"/>
                                  </a:lnTo>
                                  <a:lnTo>
                                    <a:pt x="3787" y="224"/>
                                  </a:lnTo>
                                  <a:lnTo>
                                    <a:pt x="3863" y="214"/>
                                  </a:lnTo>
                                  <a:lnTo>
                                    <a:pt x="3933" y="203"/>
                                  </a:lnTo>
                                  <a:lnTo>
                                    <a:pt x="4008" y="190"/>
                                  </a:lnTo>
                                  <a:lnTo>
                                    <a:pt x="4082" y="177"/>
                                  </a:lnTo>
                                  <a:lnTo>
                                    <a:pt x="4151" y="164"/>
                                  </a:lnTo>
                                  <a:lnTo>
                                    <a:pt x="4209" y="152"/>
                                  </a:lnTo>
                                  <a:lnTo>
                                    <a:pt x="4227" y="148"/>
                                  </a:lnTo>
                                  <a:lnTo>
                                    <a:pt x="4293" y="139"/>
                                  </a:lnTo>
                                  <a:lnTo>
                                    <a:pt x="4369" y="131"/>
                                  </a:lnTo>
                                  <a:lnTo>
                                    <a:pt x="4448" y="126"/>
                                  </a:lnTo>
                                  <a:lnTo>
                                    <a:pt x="4523" y="124"/>
                                  </a:lnTo>
                                  <a:lnTo>
                                    <a:pt x="4545" y="124"/>
                                  </a:lnTo>
                                  <a:lnTo>
                                    <a:pt x="4566" y="124"/>
                                  </a:lnTo>
                                  <a:lnTo>
                                    <a:pt x="4627" y="129"/>
                                  </a:lnTo>
                                  <a:lnTo>
                                    <a:pt x="4645" y="135"/>
                                  </a:lnTo>
                                  <a:lnTo>
                                    <a:pt x="4658" y="139"/>
                                  </a:lnTo>
                                  <a:lnTo>
                                    <a:pt x="4731" y="158"/>
                                  </a:lnTo>
                                  <a:lnTo>
                                    <a:pt x="4799" y="173"/>
                                  </a:lnTo>
                                  <a:lnTo>
                                    <a:pt x="4870" y="186"/>
                                  </a:lnTo>
                                  <a:lnTo>
                                    <a:pt x="4932" y="192"/>
                                  </a:lnTo>
                                  <a:lnTo>
                                    <a:pt x="4950" y="193"/>
                                  </a:lnTo>
                                  <a:lnTo>
                                    <a:pt x="4967" y="192"/>
                                  </a:lnTo>
                                  <a:lnTo>
                                    <a:pt x="5043" y="183"/>
                                  </a:lnTo>
                                  <a:lnTo>
                                    <a:pt x="5105" y="174"/>
                                  </a:lnTo>
                                  <a:lnTo>
                                    <a:pt x="5167" y="162"/>
                                  </a:lnTo>
                                  <a:lnTo>
                                    <a:pt x="5228" y="148"/>
                                  </a:lnTo>
                                  <a:lnTo>
                                    <a:pt x="5266" y="138"/>
                                  </a:lnTo>
                                  <a:lnTo>
                                    <a:pt x="5294" y="130"/>
                                  </a:lnTo>
                                  <a:lnTo>
                                    <a:pt x="5376" y="112"/>
                                  </a:lnTo>
                                  <a:lnTo>
                                    <a:pt x="5443" y="100"/>
                                  </a:lnTo>
                                  <a:lnTo>
                                    <a:pt x="5481" y="95"/>
                                  </a:lnTo>
                                  <a:lnTo>
                                    <a:pt x="5484" y="95"/>
                                  </a:lnTo>
                                </a:path>
                              </a:pathLst>
                            </a:custGeom>
                            <a:noFill/>
                            <a:ln w="10139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8" name="Group 125"/>
                        <wpg:cNvGrpSpPr>
                          <a:grpSpLocks/>
                        </wpg:cNvGrpSpPr>
                        <wpg:grpSpPr bwMode="auto">
                          <a:xfrm>
                            <a:off x="644" y="471"/>
                            <a:ext cx="5485" cy="1469"/>
                            <a:chOff x="644" y="471"/>
                            <a:chExt cx="5485" cy="1469"/>
                          </a:xfrm>
                        </wpg:grpSpPr>
                        <wps:wsp>
                          <wps:cNvPr id="159" name="Freeform 126"/>
                          <wps:cNvSpPr>
                            <a:spLocks/>
                          </wps:cNvSpPr>
                          <wps:spPr bwMode="auto">
                            <a:xfrm>
                              <a:off x="644" y="471"/>
                              <a:ext cx="5485" cy="1469"/>
                            </a:xfrm>
                            <a:custGeom>
                              <a:avLst/>
                              <a:gdLst>
                                <a:gd name="T0" fmla="+- 0 726 644"/>
                                <a:gd name="T1" fmla="*/ T0 w 5485"/>
                                <a:gd name="T2" fmla="+- 0 533 471"/>
                                <a:gd name="T3" fmla="*/ 533 h 1469"/>
                                <a:gd name="T4" fmla="+- 0 853 644"/>
                                <a:gd name="T5" fmla="*/ T4 w 5485"/>
                                <a:gd name="T6" fmla="+- 0 514 471"/>
                                <a:gd name="T7" fmla="*/ 514 h 1469"/>
                                <a:gd name="T8" fmla="+- 0 979 644"/>
                                <a:gd name="T9" fmla="*/ T8 w 5485"/>
                                <a:gd name="T10" fmla="+- 0 503 471"/>
                                <a:gd name="T11" fmla="*/ 503 h 1469"/>
                                <a:gd name="T12" fmla="+- 0 1083 644"/>
                                <a:gd name="T13" fmla="*/ T12 w 5485"/>
                                <a:gd name="T14" fmla="+- 0 501 471"/>
                                <a:gd name="T15" fmla="*/ 501 h 1469"/>
                                <a:gd name="T16" fmla="+- 0 1215 644"/>
                                <a:gd name="T17" fmla="*/ T16 w 5485"/>
                                <a:gd name="T18" fmla="+- 0 495 471"/>
                                <a:gd name="T19" fmla="*/ 495 h 1469"/>
                                <a:gd name="T20" fmla="+- 0 1289 644"/>
                                <a:gd name="T21" fmla="*/ T20 w 5485"/>
                                <a:gd name="T22" fmla="+- 0 483 471"/>
                                <a:gd name="T23" fmla="*/ 483 h 1469"/>
                                <a:gd name="T24" fmla="+- 0 1435 644"/>
                                <a:gd name="T25" fmla="*/ T24 w 5485"/>
                                <a:gd name="T26" fmla="+- 0 471 471"/>
                                <a:gd name="T27" fmla="*/ 471 h 1469"/>
                                <a:gd name="T28" fmla="+- 0 1482 644"/>
                                <a:gd name="T29" fmla="*/ T28 w 5485"/>
                                <a:gd name="T30" fmla="+- 0 471 471"/>
                                <a:gd name="T31" fmla="*/ 471 h 1469"/>
                                <a:gd name="T32" fmla="+- 0 1618 644"/>
                                <a:gd name="T33" fmla="*/ T32 w 5485"/>
                                <a:gd name="T34" fmla="+- 0 491 471"/>
                                <a:gd name="T35" fmla="*/ 491 h 1469"/>
                                <a:gd name="T36" fmla="+- 0 1674 644"/>
                                <a:gd name="T37" fmla="*/ T36 w 5485"/>
                                <a:gd name="T38" fmla="+- 0 509 471"/>
                                <a:gd name="T39" fmla="*/ 509 h 1469"/>
                                <a:gd name="T40" fmla="+- 0 1793 644"/>
                                <a:gd name="T41" fmla="*/ T40 w 5485"/>
                                <a:gd name="T42" fmla="+- 0 537 471"/>
                                <a:gd name="T43" fmla="*/ 537 h 1469"/>
                                <a:gd name="T44" fmla="+- 0 1872 644"/>
                                <a:gd name="T45" fmla="*/ T44 w 5485"/>
                                <a:gd name="T46" fmla="+- 0 543 471"/>
                                <a:gd name="T47" fmla="*/ 543 h 1469"/>
                                <a:gd name="T48" fmla="+- 0 1912 644"/>
                                <a:gd name="T49" fmla="*/ T48 w 5485"/>
                                <a:gd name="T50" fmla="+- 0 540 471"/>
                                <a:gd name="T51" fmla="*/ 540 h 1469"/>
                                <a:gd name="T52" fmla="+- 0 2032 644"/>
                                <a:gd name="T53" fmla="*/ T52 w 5485"/>
                                <a:gd name="T54" fmla="+- 0 559 471"/>
                                <a:gd name="T55" fmla="*/ 559 h 1469"/>
                                <a:gd name="T56" fmla="+- 0 2158 644"/>
                                <a:gd name="T57" fmla="*/ T56 w 5485"/>
                                <a:gd name="T58" fmla="+- 0 614 471"/>
                                <a:gd name="T59" fmla="*/ 614 h 1469"/>
                                <a:gd name="T60" fmla="+- 0 2286 644"/>
                                <a:gd name="T61" fmla="*/ T60 w 5485"/>
                                <a:gd name="T62" fmla="+- 0 717 471"/>
                                <a:gd name="T63" fmla="*/ 717 h 1469"/>
                                <a:gd name="T64" fmla="+- 0 2379 644"/>
                                <a:gd name="T65" fmla="*/ T64 w 5485"/>
                                <a:gd name="T66" fmla="+- 0 812 471"/>
                                <a:gd name="T67" fmla="*/ 812 h 1469"/>
                                <a:gd name="T68" fmla="+- 0 2478 644"/>
                                <a:gd name="T69" fmla="*/ T68 w 5485"/>
                                <a:gd name="T70" fmla="+- 0 920 471"/>
                                <a:gd name="T71" fmla="*/ 920 h 1469"/>
                                <a:gd name="T72" fmla="+- 0 2559 644"/>
                                <a:gd name="T73" fmla="*/ T72 w 5485"/>
                                <a:gd name="T74" fmla="+- 0 1046 471"/>
                                <a:gd name="T75" fmla="*/ 1046 h 1469"/>
                                <a:gd name="T76" fmla="+- 0 2627 644"/>
                                <a:gd name="T77" fmla="*/ T76 w 5485"/>
                                <a:gd name="T78" fmla="+- 0 1183 471"/>
                                <a:gd name="T79" fmla="*/ 1183 h 1469"/>
                                <a:gd name="T80" fmla="+- 0 2679 644"/>
                                <a:gd name="T81" fmla="*/ T80 w 5485"/>
                                <a:gd name="T82" fmla="+- 0 1304 471"/>
                                <a:gd name="T83" fmla="*/ 1304 h 1469"/>
                                <a:gd name="T84" fmla="+- 0 2726 644"/>
                                <a:gd name="T85" fmla="*/ T84 w 5485"/>
                                <a:gd name="T86" fmla="+- 0 1448 471"/>
                                <a:gd name="T87" fmla="*/ 1448 h 1469"/>
                                <a:gd name="T88" fmla="+- 0 2761 644"/>
                                <a:gd name="T89" fmla="*/ T88 w 5485"/>
                                <a:gd name="T90" fmla="+- 0 1573 471"/>
                                <a:gd name="T91" fmla="*/ 1573 h 1469"/>
                                <a:gd name="T92" fmla="+- 0 2795 644"/>
                                <a:gd name="T93" fmla="*/ T92 w 5485"/>
                                <a:gd name="T94" fmla="+- 0 1711 471"/>
                                <a:gd name="T95" fmla="*/ 1711 h 1469"/>
                                <a:gd name="T96" fmla="+- 0 2830 644"/>
                                <a:gd name="T97" fmla="*/ T96 w 5485"/>
                                <a:gd name="T98" fmla="+- 0 1860 471"/>
                                <a:gd name="T99" fmla="*/ 1860 h 1469"/>
                                <a:gd name="T100" fmla="+- 0 2848 644"/>
                                <a:gd name="T101" fmla="*/ T100 w 5485"/>
                                <a:gd name="T102" fmla="+- 0 1940 471"/>
                                <a:gd name="T103" fmla="*/ 1940 h 1469"/>
                                <a:gd name="T104" fmla="+- 0 3092 644"/>
                                <a:gd name="T105" fmla="*/ T104 w 5485"/>
                                <a:gd name="T106" fmla="+- 0 1070 471"/>
                                <a:gd name="T107" fmla="*/ 1070 h 1469"/>
                                <a:gd name="T108" fmla="+- 0 3144 644"/>
                                <a:gd name="T109" fmla="*/ T108 w 5485"/>
                                <a:gd name="T110" fmla="+- 0 956 471"/>
                                <a:gd name="T111" fmla="*/ 956 h 1469"/>
                                <a:gd name="T112" fmla="+- 0 3213 644"/>
                                <a:gd name="T113" fmla="*/ T112 w 5485"/>
                                <a:gd name="T114" fmla="+- 0 925 471"/>
                                <a:gd name="T115" fmla="*/ 925 h 1469"/>
                                <a:gd name="T116" fmla="+- 0 3306 644"/>
                                <a:gd name="T117" fmla="*/ T116 w 5485"/>
                                <a:gd name="T118" fmla="+- 0 950 471"/>
                                <a:gd name="T119" fmla="*/ 950 h 1469"/>
                                <a:gd name="T120" fmla="+- 0 3421 644"/>
                                <a:gd name="T121" fmla="*/ T120 w 5485"/>
                                <a:gd name="T122" fmla="+- 0 1033 471"/>
                                <a:gd name="T123" fmla="*/ 1033 h 1469"/>
                                <a:gd name="T124" fmla="+- 0 3456 644"/>
                                <a:gd name="T125" fmla="*/ T124 w 5485"/>
                                <a:gd name="T126" fmla="+- 0 1062 471"/>
                                <a:gd name="T127" fmla="*/ 1062 h 1469"/>
                                <a:gd name="T128" fmla="+- 0 3541 644"/>
                                <a:gd name="T129" fmla="*/ T128 w 5485"/>
                                <a:gd name="T130" fmla="+- 0 1113 471"/>
                                <a:gd name="T131" fmla="*/ 1113 h 1469"/>
                                <a:gd name="T132" fmla="+- 0 3623 644"/>
                                <a:gd name="T133" fmla="*/ T132 w 5485"/>
                                <a:gd name="T134" fmla="+- 0 1099 471"/>
                                <a:gd name="T135" fmla="*/ 1099 h 1469"/>
                                <a:gd name="T136" fmla="+- 0 3704 644"/>
                                <a:gd name="T137" fmla="*/ T136 w 5485"/>
                                <a:gd name="T138" fmla="+- 0 1059 471"/>
                                <a:gd name="T139" fmla="*/ 1059 h 1469"/>
                                <a:gd name="T140" fmla="+- 0 3798 644"/>
                                <a:gd name="T141" fmla="*/ T140 w 5485"/>
                                <a:gd name="T142" fmla="+- 0 1012 471"/>
                                <a:gd name="T143" fmla="*/ 1012 h 1469"/>
                                <a:gd name="T144" fmla="+- 0 3931 644"/>
                                <a:gd name="T145" fmla="*/ T144 w 5485"/>
                                <a:gd name="T146" fmla="+- 0 946 471"/>
                                <a:gd name="T147" fmla="*/ 946 h 1469"/>
                                <a:gd name="T148" fmla="+- 0 4000 644"/>
                                <a:gd name="T149" fmla="*/ T148 w 5485"/>
                                <a:gd name="T150" fmla="+- 0 912 471"/>
                                <a:gd name="T151" fmla="*/ 912 h 1469"/>
                                <a:gd name="T152" fmla="+- 0 4114 644"/>
                                <a:gd name="T153" fmla="*/ T152 w 5485"/>
                                <a:gd name="T154" fmla="+- 0 847 471"/>
                                <a:gd name="T155" fmla="*/ 847 h 1469"/>
                                <a:gd name="T156" fmla="+- 0 4234 644"/>
                                <a:gd name="T157" fmla="*/ T156 w 5485"/>
                                <a:gd name="T158" fmla="+- 0 780 471"/>
                                <a:gd name="T159" fmla="*/ 780 h 1469"/>
                                <a:gd name="T160" fmla="+- 0 4355 644"/>
                                <a:gd name="T161" fmla="*/ T160 w 5485"/>
                                <a:gd name="T162" fmla="+- 0 723 471"/>
                                <a:gd name="T163" fmla="*/ 723 h 1469"/>
                                <a:gd name="T164" fmla="+- 0 4482 644"/>
                                <a:gd name="T165" fmla="*/ T164 w 5485"/>
                                <a:gd name="T166" fmla="+- 0 695 471"/>
                                <a:gd name="T167" fmla="*/ 695 h 1469"/>
                                <a:gd name="T168" fmla="+- 0 4625 644"/>
                                <a:gd name="T169" fmla="*/ T168 w 5485"/>
                                <a:gd name="T170" fmla="+- 0 670 471"/>
                                <a:gd name="T171" fmla="*/ 670 h 1469"/>
                                <a:gd name="T172" fmla="+- 0 4761 644"/>
                                <a:gd name="T173" fmla="*/ T172 w 5485"/>
                                <a:gd name="T174" fmla="+- 0 648 471"/>
                                <a:gd name="T175" fmla="*/ 648 h 1469"/>
                                <a:gd name="T176" fmla="+- 0 4915 644"/>
                                <a:gd name="T177" fmla="*/ T176 w 5485"/>
                                <a:gd name="T178" fmla="+- 0 626 471"/>
                                <a:gd name="T179" fmla="*/ 626 h 1469"/>
                                <a:gd name="T180" fmla="+- 0 5081 644"/>
                                <a:gd name="T181" fmla="*/ T180 w 5485"/>
                                <a:gd name="T182" fmla="+- 0 607 471"/>
                                <a:gd name="T183" fmla="*/ 607 h 1469"/>
                                <a:gd name="T184" fmla="+- 0 5207 644"/>
                                <a:gd name="T185" fmla="*/ T184 w 5485"/>
                                <a:gd name="T186" fmla="+- 0 598 471"/>
                                <a:gd name="T187" fmla="*/ 598 h 1469"/>
                                <a:gd name="T188" fmla="+- 0 5284 644"/>
                                <a:gd name="T189" fmla="*/ T188 w 5485"/>
                                <a:gd name="T190" fmla="+- 0 605 471"/>
                                <a:gd name="T191" fmla="*/ 605 h 1469"/>
                                <a:gd name="T192" fmla="+- 0 5361 644"/>
                                <a:gd name="T193" fmla="*/ T192 w 5485"/>
                                <a:gd name="T194" fmla="+- 0 629 471"/>
                                <a:gd name="T195" fmla="*/ 629 h 1469"/>
                                <a:gd name="T196" fmla="+- 0 5439 644"/>
                                <a:gd name="T197" fmla="*/ T196 w 5485"/>
                                <a:gd name="T198" fmla="+- 0 653 471"/>
                                <a:gd name="T199" fmla="*/ 653 h 1469"/>
                                <a:gd name="T200" fmla="+- 0 5563 644"/>
                                <a:gd name="T201" fmla="*/ T200 w 5485"/>
                                <a:gd name="T202" fmla="+- 0 679 471"/>
                                <a:gd name="T203" fmla="*/ 679 h 1469"/>
                                <a:gd name="T204" fmla="+- 0 5660 644"/>
                                <a:gd name="T205" fmla="*/ T204 w 5485"/>
                                <a:gd name="T206" fmla="+- 0 683 471"/>
                                <a:gd name="T207" fmla="*/ 683 h 1469"/>
                                <a:gd name="T208" fmla="+- 0 5744 644"/>
                                <a:gd name="T209" fmla="*/ T208 w 5485"/>
                                <a:gd name="T210" fmla="+- 0 664 471"/>
                                <a:gd name="T211" fmla="*/ 664 h 1469"/>
                                <a:gd name="T212" fmla="+- 0 5833 644"/>
                                <a:gd name="T213" fmla="*/ T212 w 5485"/>
                                <a:gd name="T214" fmla="+- 0 637 471"/>
                                <a:gd name="T215" fmla="*/ 637 h 1469"/>
                                <a:gd name="T216" fmla="+- 0 5992 644"/>
                                <a:gd name="T217" fmla="*/ T216 w 5485"/>
                                <a:gd name="T218" fmla="+- 0 600 471"/>
                                <a:gd name="T219" fmla="*/ 600 h 1469"/>
                                <a:gd name="T220" fmla="+- 0 6126 644"/>
                                <a:gd name="T221" fmla="*/ T220 w 5485"/>
                                <a:gd name="T222" fmla="+- 0 572 471"/>
                                <a:gd name="T223" fmla="*/ 572 h 146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  <a:cxn ang="0">
                                  <a:pos x="T173" y="T175"/>
                                </a:cxn>
                                <a:cxn ang="0">
                                  <a:pos x="T177" y="T179"/>
                                </a:cxn>
                                <a:cxn ang="0">
                                  <a:pos x="T181" y="T183"/>
                                </a:cxn>
                                <a:cxn ang="0">
                                  <a:pos x="T185" y="T187"/>
                                </a:cxn>
                                <a:cxn ang="0">
                                  <a:pos x="T189" y="T191"/>
                                </a:cxn>
                                <a:cxn ang="0">
                                  <a:pos x="T193" y="T195"/>
                                </a:cxn>
                                <a:cxn ang="0">
                                  <a:pos x="T197" y="T199"/>
                                </a:cxn>
                                <a:cxn ang="0">
                                  <a:pos x="T201" y="T203"/>
                                </a:cxn>
                                <a:cxn ang="0">
                                  <a:pos x="T205" y="T207"/>
                                </a:cxn>
                                <a:cxn ang="0">
                                  <a:pos x="T209" y="T211"/>
                                </a:cxn>
                                <a:cxn ang="0">
                                  <a:pos x="T213" y="T215"/>
                                </a:cxn>
                                <a:cxn ang="0">
                                  <a:pos x="T217" y="T219"/>
                                </a:cxn>
                                <a:cxn ang="0">
                                  <a:pos x="T221" y="T223"/>
                                </a:cxn>
                              </a:cxnLst>
                              <a:rect l="0" t="0" r="r" b="b"/>
                              <a:pathLst>
                                <a:path w="5485" h="1469">
                                  <a:moveTo>
                                    <a:pt x="0" y="74"/>
                                  </a:moveTo>
                                  <a:lnTo>
                                    <a:pt x="82" y="62"/>
                                  </a:lnTo>
                                  <a:lnTo>
                                    <a:pt x="144" y="52"/>
                                  </a:lnTo>
                                  <a:lnTo>
                                    <a:pt x="209" y="43"/>
                                  </a:lnTo>
                                  <a:lnTo>
                                    <a:pt x="274" y="35"/>
                                  </a:lnTo>
                                  <a:lnTo>
                                    <a:pt x="335" y="32"/>
                                  </a:lnTo>
                                  <a:lnTo>
                                    <a:pt x="416" y="30"/>
                                  </a:lnTo>
                                  <a:lnTo>
                                    <a:pt x="439" y="30"/>
                                  </a:lnTo>
                                  <a:lnTo>
                                    <a:pt x="508" y="28"/>
                                  </a:lnTo>
                                  <a:lnTo>
                                    <a:pt x="571" y="24"/>
                                  </a:lnTo>
                                  <a:lnTo>
                                    <a:pt x="631" y="14"/>
                                  </a:lnTo>
                                  <a:lnTo>
                                    <a:pt x="645" y="12"/>
                                  </a:lnTo>
                                  <a:lnTo>
                                    <a:pt x="723" y="3"/>
                                  </a:lnTo>
                                  <a:lnTo>
                                    <a:pt x="791" y="0"/>
                                  </a:lnTo>
                                  <a:lnTo>
                                    <a:pt x="815" y="0"/>
                                  </a:lnTo>
                                  <a:lnTo>
                                    <a:pt x="838" y="0"/>
                                  </a:lnTo>
                                  <a:lnTo>
                                    <a:pt x="902" y="4"/>
                                  </a:lnTo>
                                  <a:lnTo>
                                    <a:pt x="974" y="20"/>
                                  </a:lnTo>
                                  <a:lnTo>
                                    <a:pt x="1011" y="32"/>
                                  </a:lnTo>
                                  <a:lnTo>
                                    <a:pt x="1030" y="38"/>
                                  </a:lnTo>
                                  <a:lnTo>
                                    <a:pt x="1089" y="54"/>
                                  </a:lnTo>
                                  <a:lnTo>
                                    <a:pt x="1149" y="66"/>
                                  </a:lnTo>
                                  <a:lnTo>
                                    <a:pt x="1209" y="72"/>
                                  </a:lnTo>
                                  <a:lnTo>
                                    <a:pt x="1228" y="72"/>
                                  </a:lnTo>
                                  <a:lnTo>
                                    <a:pt x="1248" y="70"/>
                                  </a:lnTo>
                                  <a:lnTo>
                                    <a:pt x="1268" y="69"/>
                                  </a:lnTo>
                                  <a:lnTo>
                                    <a:pt x="1329" y="73"/>
                                  </a:lnTo>
                                  <a:lnTo>
                                    <a:pt x="1388" y="88"/>
                                  </a:lnTo>
                                  <a:lnTo>
                                    <a:pt x="1444" y="109"/>
                                  </a:lnTo>
                                  <a:lnTo>
                                    <a:pt x="1514" y="143"/>
                                  </a:lnTo>
                                  <a:lnTo>
                                    <a:pt x="1579" y="187"/>
                                  </a:lnTo>
                                  <a:lnTo>
                                    <a:pt x="1642" y="246"/>
                                  </a:lnTo>
                                  <a:lnTo>
                                    <a:pt x="1689" y="292"/>
                                  </a:lnTo>
                                  <a:lnTo>
                                    <a:pt x="1735" y="341"/>
                                  </a:lnTo>
                                  <a:lnTo>
                                    <a:pt x="1779" y="388"/>
                                  </a:lnTo>
                                  <a:lnTo>
                                    <a:pt x="1834" y="449"/>
                                  </a:lnTo>
                                  <a:lnTo>
                                    <a:pt x="1874" y="495"/>
                                  </a:lnTo>
                                  <a:lnTo>
                                    <a:pt x="1915" y="575"/>
                                  </a:lnTo>
                                  <a:lnTo>
                                    <a:pt x="1947" y="638"/>
                                  </a:lnTo>
                                  <a:lnTo>
                                    <a:pt x="1983" y="712"/>
                                  </a:lnTo>
                                  <a:lnTo>
                                    <a:pt x="2009" y="768"/>
                                  </a:lnTo>
                                  <a:lnTo>
                                    <a:pt x="2035" y="833"/>
                                  </a:lnTo>
                                  <a:lnTo>
                                    <a:pt x="2059" y="905"/>
                                  </a:lnTo>
                                  <a:lnTo>
                                    <a:pt x="2082" y="977"/>
                                  </a:lnTo>
                                  <a:lnTo>
                                    <a:pt x="2099" y="1037"/>
                                  </a:lnTo>
                                  <a:lnTo>
                                    <a:pt x="2117" y="1102"/>
                                  </a:lnTo>
                                  <a:lnTo>
                                    <a:pt x="2134" y="1171"/>
                                  </a:lnTo>
                                  <a:lnTo>
                                    <a:pt x="2151" y="1240"/>
                                  </a:lnTo>
                                  <a:lnTo>
                                    <a:pt x="2167" y="1305"/>
                                  </a:lnTo>
                                  <a:lnTo>
                                    <a:pt x="2186" y="1389"/>
                                  </a:lnTo>
                                  <a:lnTo>
                                    <a:pt x="2202" y="1459"/>
                                  </a:lnTo>
                                  <a:lnTo>
                                    <a:pt x="2204" y="1469"/>
                                  </a:lnTo>
                                  <a:lnTo>
                                    <a:pt x="2418" y="680"/>
                                  </a:lnTo>
                                  <a:lnTo>
                                    <a:pt x="2448" y="599"/>
                                  </a:lnTo>
                                  <a:lnTo>
                                    <a:pt x="2471" y="540"/>
                                  </a:lnTo>
                                  <a:lnTo>
                                    <a:pt x="2500" y="485"/>
                                  </a:lnTo>
                                  <a:lnTo>
                                    <a:pt x="2554" y="455"/>
                                  </a:lnTo>
                                  <a:lnTo>
                                    <a:pt x="2569" y="454"/>
                                  </a:lnTo>
                                  <a:lnTo>
                                    <a:pt x="2586" y="455"/>
                                  </a:lnTo>
                                  <a:lnTo>
                                    <a:pt x="2662" y="479"/>
                                  </a:lnTo>
                                  <a:lnTo>
                                    <a:pt x="2721" y="517"/>
                                  </a:lnTo>
                                  <a:lnTo>
                                    <a:pt x="2777" y="562"/>
                                  </a:lnTo>
                                  <a:lnTo>
                                    <a:pt x="2795" y="577"/>
                                  </a:lnTo>
                                  <a:lnTo>
                                    <a:pt x="2812" y="591"/>
                                  </a:lnTo>
                                  <a:lnTo>
                                    <a:pt x="2873" y="633"/>
                                  </a:lnTo>
                                  <a:lnTo>
                                    <a:pt x="2897" y="642"/>
                                  </a:lnTo>
                                  <a:lnTo>
                                    <a:pt x="2917" y="641"/>
                                  </a:lnTo>
                                  <a:lnTo>
                                    <a:pt x="2979" y="628"/>
                                  </a:lnTo>
                                  <a:lnTo>
                                    <a:pt x="3039" y="600"/>
                                  </a:lnTo>
                                  <a:lnTo>
                                    <a:pt x="3060" y="588"/>
                                  </a:lnTo>
                                  <a:lnTo>
                                    <a:pt x="3083" y="577"/>
                                  </a:lnTo>
                                  <a:lnTo>
                                    <a:pt x="3154" y="541"/>
                                  </a:lnTo>
                                  <a:lnTo>
                                    <a:pt x="3224" y="506"/>
                                  </a:lnTo>
                                  <a:lnTo>
                                    <a:pt x="3287" y="475"/>
                                  </a:lnTo>
                                  <a:lnTo>
                                    <a:pt x="3344" y="447"/>
                                  </a:lnTo>
                                  <a:lnTo>
                                    <a:pt x="3356" y="441"/>
                                  </a:lnTo>
                                  <a:lnTo>
                                    <a:pt x="3398" y="417"/>
                                  </a:lnTo>
                                  <a:lnTo>
                                    <a:pt x="3470" y="376"/>
                                  </a:lnTo>
                                  <a:lnTo>
                                    <a:pt x="3527" y="344"/>
                                  </a:lnTo>
                                  <a:lnTo>
                                    <a:pt x="3590" y="309"/>
                                  </a:lnTo>
                                  <a:lnTo>
                                    <a:pt x="3652" y="276"/>
                                  </a:lnTo>
                                  <a:lnTo>
                                    <a:pt x="3711" y="252"/>
                                  </a:lnTo>
                                  <a:lnTo>
                                    <a:pt x="3777" y="236"/>
                                  </a:lnTo>
                                  <a:lnTo>
                                    <a:pt x="3838" y="224"/>
                                  </a:lnTo>
                                  <a:lnTo>
                                    <a:pt x="3908" y="212"/>
                                  </a:lnTo>
                                  <a:lnTo>
                                    <a:pt x="3981" y="199"/>
                                  </a:lnTo>
                                  <a:lnTo>
                                    <a:pt x="4053" y="188"/>
                                  </a:lnTo>
                                  <a:lnTo>
                                    <a:pt x="4117" y="177"/>
                                  </a:lnTo>
                                  <a:lnTo>
                                    <a:pt x="4189" y="166"/>
                                  </a:lnTo>
                                  <a:lnTo>
                                    <a:pt x="4271" y="155"/>
                                  </a:lnTo>
                                  <a:lnTo>
                                    <a:pt x="4363" y="144"/>
                                  </a:lnTo>
                                  <a:lnTo>
                                    <a:pt x="4437" y="136"/>
                                  </a:lnTo>
                                  <a:lnTo>
                                    <a:pt x="4521" y="129"/>
                                  </a:lnTo>
                                  <a:lnTo>
                                    <a:pt x="4563" y="127"/>
                                  </a:lnTo>
                                  <a:lnTo>
                                    <a:pt x="4581" y="127"/>
                                  </a:lnTo>
                                  <a:lnTo>
                                    <a:pt x="4640" y="134"/>
                                  </a:lnTo>
                                  <a:lnTo>
                                    <a:pt x="4700" y="152"/>
                                  </a:lnTo>
                                  <a:lnTo>
                                    <a:pt x="4717" y="158"/>
                                  </a:lnTo>
                                  <a:lnTo>
                                    <a:pt x="4736" y="164"/>
                                  </a:lnTo>
                                  <a:lnTo>
                                    <a:pt x="4795" y="182"/>
                                  </a:lnTo>
                                  <a:lnTo>
                                    <a:pt x="4857" y="197"/>
                                  </a:lnTo>
                                  <a:lnTo>
                                    <a:pt x="4919" y="208"/>
                                  </a:lnTo>
                                  <a:lnTo>
                                    <a:pt x="4997" y="212"/>
                                  </a:lnTo>
                                  <a:lnTo>
                                    <a:pt x="5016" y="212"/>
                                  </a:lnTo>
                                  <a:lnTo>
                                    <a:pt x="5083" y="199"/>
                                  </a:lnTo>
                                  <a:lnTo>
                                    <a:pt x="5100" y="193"/>
                                  </a:lnTo>
                                  <a:lnTo>
                                    <a:pt x="5119" y="186"/>
                                  </a:lnTo>
                                  <a:lnTo>
                                    <a:pt x="5189" y="166"/>
                                  </a:lnTo>
                                  <a:lnTo>
                                    <a:pt x="5269" y="147"/>
                                  </a:lnTo>
                                  <a:lnTo>
                                    <a:pt x="5348" y="129"/>
                                  </a:lnTo>
                                  <a:lnTo>
                                    <a:pt x="5417" y="114"/>
                                  </a:lnTo>
                                  <a:lnTo>
                                    <a:pt x="5482" y="101"/>
                                  </a:lnTo>
                                  <a:lnTo>
                                    <a:pt x="5485" y="101"/>
                                  </a:lnTo>
                                </a:path>
                              </a:pathLst>
                            </a:custGeom>
                            <a:noFill/>
                            <a:ln w="10138">
                              <a:solidFill>
                                <a:srgbClr val="423092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0" name="Group 127"/>
                        <wpg:cNvGrpSpPr>
                          <a:grpSpLocks/>
                        </wpg:cNvGrpSpPr>
                        <wpg:grpSpPr bwMode="auto">
                          <a:xfrm>
                            <a:off x="646" y="535"/>
                            <a:ext cx="62" cy="62"/>
                            <a:chOff x="646" y="535"/>
                            <a:chExt cx="62" cy="62"/>
                          </a:xfrm>
                        </wpg:grpSpPr>
                        <wps:wsp>
                          <wps:cNvPr id="161" name="Freeform 128"/>
                          <wps:cNvSpPr>
                            <a:spLocks/>
                          </wps:cNvSpPr>
                          <wps:spPr bwMode="auto">
                            <a:xfrm>
                              <a:off x="646" y="535"/>
                              <a:ext cx="62" cy="62"/>
                            </a:xfrm>
                            <a:custGeom>
                              <a:avLst/>
                              <a:gdLst>
                                <a:gd name="T0" fmla="+- 0 646 646"/>
                                <a:gd name="T1" fmla="*/ T0 w 62"/>
                                <a:gd name="T2" fmla="+- 0 566 535"/>
                                <a:gd name="T3" fmla="*/ 566 h 62"/>
                                <a:gd name="T4" fmla="+- 0 708 646"/>
                                <a:gd name="T5" fmla="*/ T4 w 62"/>
                                <a:gd name="T6" fmla="+- 0 566 535"/>
                                <a:gd name="T7" fmla="*/ 56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66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2" name="Group 129"/>
                        <wpg:cNvGrpSpPr>
                          <a:grpSpLocks/>
                        </wpg:cNvGrpSpPr>
                        <wpg:grpSpPr bwMode="auto">
                          <a:xfrm>
                            <a:off x="665" y="155"/>
                            <a:ext cx="5499" cy="2689"/>
                            <a:chOff x="665" y="155"/>
                            <a:chExt cx="5499" cy="2689"/>
                          </a:xfrm>
                        </wpg:grpSpPr>
                        <wps:wsp>
                          <wps:cNvPr id="163" name="Freeform 130"/>
                          <wps:cNvSpPr>
                            <a:spLocks/>
                          </wps:cNvSpPr>
                          <wps:spPr bwMode="auto">
                            <a:xfrm>
                              <a:off x="665" y="155"/>
                              <a:ext cx="5499" cy="2689"/>
                            </a:xfrm>
                            <a:custGeom>
                              <a:avLst/>
                              <a:gdLst>
                                <a:gd name="T0" fmla="+- 0 6164 665"/>
                                <a:gd name="T1" fmla="*/ T0 w 5499"/>
                                <a:gd name="T2" fmla="+- 0 2831 155"/>
                                <a:gd name="T3" fmla="*/ 2831 h 2689"/>
                                <a:gd name="T4" fmla="+- 0 665 665"/>
                                <a:gd name="T5" fmla="*/ T4 w 5499"/>
                                <a:gd name="T6" fmla="+- 0 2831 155"/>
                                <a:gd name="T7" fmla="*/ 2831 h 2689"/>
                                <a:gd name="T8" fmla="+- 0 665 665"/>
                                <a:gd name="T9" fmla="*/ T8 w 5499"/>
                                <a:gd name="T10" fmla="+- 0 155 155"/>
                                <a:gd name="T11" fmla="*/ 155 h 2689"/>
                                <a:gd name="T12" fmla="+- 0 6161 665"/>
                                <a:gd name="T13" fmla="*/ T12 w 5499"/>
                                <a:gd name="T14" fmla="+- 0 155 155"/>
                                <a:gd name="T15" fmla="*/ 155 h 2689"/>
                                <a:gd name="T16" fmla="+- 0 6161 665"/>
                                <a:gd name="T17" fmla="*/ T16 w 5499"/>
                                <a:gd name="T18" fmla="+- 0 2844 155"/>
                                <a:gd name="T19" fmla="*/ 2844 h 268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499" h="2689">
                                  <a:moveTo>
                                    <a:pt x="5499" y="2676"/>
                                  </a:moveTo>
                                  <a:lnTo>
                                    <a:pt x="0" y="2676"/>
                                  </a:lnTo>
                                  <a:lnTo>
                                    <a:pt x="0" y="0"/>
                                  </a:lnTo>
                                  <a:lnTo>
                                    <a:pt x="5496" y="0"/>
                                  </a:lnTo>
                                  <a:lnTo>
                                    <a:pt x="5496" y="2689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4" name="Group 131"/>
                        <wpg:cNvGrpSpPr>
                          <a:grpSpLocks/>
                        </wpg:cNvGrpSpPr>
                        <wpg:grpSpPr bwMode="auto">
                          <a:xfrm>
                            <a:off x="665" y="155"/>
                            <a:ext cx="5499" cy="2677"/>
                            <a:chOff x="665" y="155"/>
                            <a:chExt cx="5499" cy="2677"/>
                          </a:xfrm>
                        </wpg:grpSpPr>
                        <wps:wsp>
                          <wps:cNvPr id="165" name="Freeform 132"/>
                          <wps:cNvSpPr>
                            <a:spLocks/>
                          </wps:cNvSpPr>
                          <wps:spPr bwMode="auto">
                            <a:xfrm>
                              <a:off x="665" y="155"/>
                              <a:ext cx="5499" cy="2677"/>
                            </a:xfrm>
                            <a:custGeom>
                              <a:avLst/>
                              <a:gdLst>
                                <a:gd name="T0" fmla="+- 0 6164 665"/>
                                <a:gd name="T1" fmla="*/ T0 w 5499"/>
                                <a:gd name="T2" fmla="+- 0 2831 155"/>
                                <a:gd name="T3" fmla="*/ 2831 h 2677"/>
                                <a:gd name="T4" fmla="+- 0 665 665"/>
                                <a:gd name="T5" fmla="*/ T4 w 5499"/>
                                <a:gd name="T6" fmla="+- 0 2831 155"/>
                                <a:gd name="T7" fmla="*/ 2831 h 2677"/>
                                <a:gd name="T8" fmla="+- 0 665 665"/>
                                <a:gd name="T9" fmla="*/ T8 w 5499"/>
                                <a:gd name="T10" fmla="+- 0 155 155"/>
                                <a:gd name="T11" fmla="*/ 155 h 2677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</a:cxnLst>
                              <a:rect l="0" t="0" r="r" b="b"/>
                              <a:pathLst>
                                <a:path w="5499" h="2677">
                                  <a:moveTo>
                                    <a:pt x="5499" y="2676"/>
                                  </a:moveTo>
                                  <a:lnTo>
                                    <a:pt x="0" y="2676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33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6" name="Group 133"/>
                        <wpg:cNvGrpSpPr>
                          <a:grpSpLocks/>
                        </wpg:cNvGrpSpPr>
                        <wpg:grpSpPr bwMode="auto">
                          <a:xfrm>
                            <a:off x="658" y="622"/>
                            <a:ext cx="107" cy="2"/>
                            <a:chOff x="658" y="622"/>
                            <a:chExt cx="107" cy="2"/>
                          </a:xfrm>
                        </wpg:grpSpPr>
                        <wps:wsp>
                          <wps:cNvPr id="167" name="Freeform 134"/>
                          <wps:cNvSpPr>
                            <a:spLocks/>
                          </wps:cNvSpPr>
                          <wps:spPr bwMode="auto">
                            <a:xfrm>
                              <a:off x="658" y="622"/>
                              <a:ext cx="107" cy="2"/>
                            </a:xfrm>
                            <a:custGeom>
                              <a:avLst/>
                              <a:gdLst>
                                <a:gd name="T0" fmla="+- 0 658 658"/>
                                <a:gd name="T1" fmla="*/ T0 w 107"/>
                                <a:gd name="T2" fmla="+- 0 765 658"/>
                                <a:gd name="T3" fmla="*/ T2 w 10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7">
                                  <a:moveTo>
                                    <a:pt x="0" y="0"/>
                                  </a:moveTo>
                                  <a:lnTo>
                                    <a:pt x="107" y="0"/>
                                  </a:lnTo>
                                </a:path>
                              </a:pathLst>
                            </a:custGeom>
                            <a:noFill/>
                            <a:ln w="6331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8" name="Group 135"/>
                        <wpg:cNvGrpSpPr>
                          <a:grpSpLocks/>
                        </wpg:cNvGrpSpPr>
                        <wpg:grpSpPr bwMode="auto">
                          <a:xfrm>
                            <a:off x="658" y="1059"/>
                            <a:ext cx="100" cy="2"/>
                            <a:chOff x="658" y="1059"/>
                            <a:chExt cx="100" cy="2"/>
                          </a:xfrm>
                        </wpg:grpSpPr>
                        <wps:wsp>
                          <wps:cNvPr id="169" name="Freeform 136"/>
                          <wps:cNvSpPr>
                            <a:spLocks/>
                          </wps:cNvSpPr>
                          <wps:spPr bwMode="auto">
                            <a:xfrm>
                              <a:off x="658" y="1059"/>
                              <a:ext cx="100" cy="2"/>
                            </a:xfrm>
                            <a:custGeom>
                              <a:avLst/>
                              <a:gdLst>
                                <a:gd name="T0" fmla="+- 0 658 658"/>
                                <a:gd name="T1" fmla="*/ T0 w 100"/>
                                <a:gd name="T2" fmla="+- 0 678 658"/>
                                <a:gd name="T3" fmla="*/ T2 w 100"/>
                                <a:gd name="T4" fmla="+- 0 698 658"/>
                                <a:gd name="T5" fmla="*/ T4 w 100"/>
                                <a:gd name="T6" fmla="+- 0 718 658"/>
                                <a:gd name="T7" fmla="*/ T6 w 100"/>
                                <a:gd name="T8" fmla="+- 0 738 658"/>
                                <a:gd name="T9" fmla="*/ T8 w 100"/>
                                <a:gd name="T10" fmla="+- 0 758 658"/>
                                <a:gd name="T11" fmla="*/ T10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  <a:cxn ang="0">
                                  <a:pos x="T5" y="0"/>
                                </a:cxn>
                                <a:cxn ang="0">
                                  <a:pos x="T7" y="0"/>
                                </a:cxn>
                                <a:cxn ang="0">
                                  <a:pos x="T9" y="0"/>
                                </a:cxn>
                                <a:cxn ang="0">
                                  <a:pos x="T11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6331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0" name="Group 137"/>
                        <wpg:cNvGrpSpPr>
                          <a:grpSpLocks/>
                        </wpg:cNvGrpSpPr>
                        <wpg:grpSpPr bwMode="auto">
                          <a:xfrm>
                            <a:off x="658" y="1497"/>
                            <a:ext cx="100" cy="2"/>
                            <a:chOff x="658" y="1497"/>
                            <a:chExt cx="100" cy="2"/>
                          </a:xfrm>
                        </wpg:grpSpPr>
                        <wps:wsp>
                          <wps:cNvPr id="171" name="Freeform 138"/>
                          <wps:cNvSpPr>
                            <a:spLocks/>
                          </wps:cNvSpPr>
                          <wps:spPr bwMode="auto">
                            <a:xfrm>
                              <a:off x="658" y="1497"/>
                              <a:ext cx="100" cy="2"/>
                            </a:xfrm>
                            <a:custGeom>
                              <a:avLst/>
                              <a:gdLst>
                                <a:gd name="T0" fmla="+- 0 658 658"/>
                                <a:gd name="T1" fmla="*/ T0 w 100"/>
                                <a:gd name="T2" fmla="+- 0 678 658"/>
                                <a:gd name="T3" fmla="*/ T2 w 100"/>
                                <a:gd name="T4" fmla="+- 0 698 658"/>
                                <a:gd name="T5" fmla="*/ T4 w 100"/>
                                <a:gd name="T6" fmla="+- 0 718 658"/>
                                <a:gd name="T7" fmla="*/ T6 w 100"/>
                                <a:gd name="T8" fmla="+- 0 738 658"/>
                                <a:gd name="T9" fmla="*/ T8 w 100"/>
                                <a:gd name="T10" fmla="+- 0 758 658"/>
                                <a:gd name="T11" fmla="*/ T10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  <a:cxn ang="0">
                                  <a:pos x="T5" y="0"/>
                                </a:cxn>
                                <a:cxn ang="0">
                                  <a:pos x="T7" y="0"/>
                                </a:cxn>
                                <a:cxn ang="0">
                                  <a:pos x="T9" y="0"/>
                                </a:cxn>
                                <a:cxn ang="0">
                                  <a:pos x="T11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6331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2" name="Group 139"/>
                        <wpg:cNvGrpSpPr>
                          <a:grpSpLocks/>
                        </wpg:cNvGrpSpPr>
                        <wpg:grpSpPr bwMode="auto">
                          <a:xfrm>
                            <a:off x="658" y="1934"/>
                            <a:ext cx="100" cy="2"/>
                            <a:chOff x="658" y="1934"/>
                            <a:chExt cx="100" cy="2"/>
                          </a:xfrm>
                        </wpg:grpSpPr>
                        <wps:wsp>
                          <wps:cNvPr id="173" name="Freeform 140"/>
                          <wps:cNvSpPr>
                            <a:spLocks/>
                          </wps:cNvSpPr>
                          <wps:spPr bwMode="auto">
                            <a:xfrm>
                              <a:off x="658" y="1934"/>
                              <a:ext cx="100" cy="2"/>
                            </a:xfrm>
                            <a:custGeom>
                              <a:avLst/>
                              <a:gdLst>
                                <a:gd name="T0" fmla="+- 0 658 658"/>
                                <a:gd name="T1" fmla="*/ T0 w 100"/>
                                <a:gd name="T2" fmla="+- 0 678 658"/>
                                <a:gd name="T3" fmla="*/ T2 w 100"/>
                                <a:gd name="T4" fmla="+- 0 698 658"/>
                                <a:gd name="T5" fmla="*/ T4 w 100"/>
                                <a:gd name="T6" fmla="+- 0 718 658"/>
                                <a:gd name="T7" fmla="*/ T6 w 100"/>
                                <a:gd name="T8" fmla="+- 0 738 658"/>
                                <a:gd name="T9" fmla="*/ T8 w 100"/>
                                <a:gd name="T10" fmla="+- 0 758 658"/>
                                <a:gd name="T11" fmla="*/ T10 w 100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  <a:cxn ang="0">
                                  <a:pos x="T5" y="0"/>
                                </a:cxn>
                                <a:cxn ang="0">
                                  <a:pos x="T7" y="0"/>
                                </a:cxn>
                                <a:cxn ang="0">
                                  <a:pos x="T9" y="0"/>
                                </a:cxn>
                                <a:cxn ang="0">
                                  <a:pos x="T11" y="0"/>
                                </a:cxn>
                              </a:cxnLst>
                              <a:rect l="0" t="0" r="r" b="b"/>
                              <a:pathLst>
                                <a:path w="100">
                                  <a:moveTo>
                                    <a:pt x="0" y="0"/>
                                  </a:moveTo>
                                  <a:lnTo>
                                    <a:pt x="20" y="0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60" y="0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100" y="0"/>
                                  </a:lnTo>
                                </a:path>
                              </a:pathLst>
                            </a:custGeom>
                            <a:noFill/>
                            <a:ln w="6331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" name="Group 141"/>
                        <wpg:cNvGrpSpPr>
                          <a:grpSpLocks/>
                        </wpg:cNvGrpSpPr>
                        <wpg:grpSpPr bwMode="auto">
                          <a:xfrm>
                            <a:off x="658" y="2372"/>
                            <a:ext cx="107" cy="2"/>
                            <a:chOff x="658" y="2372"/>
                            <a:chExt cx="107" cy="2"/>
                          </a:xfrm>
                        </wpg:grpSpPr>
                        <wps:wsp>
                          <wps:cNvPr id="175" name="Freeform 142"/>
                          <wps:cNvSpPr>
                            <a:spLocks/>
                          </wps:cNvSpPr>
                          <wps:spPr bwMode="auto">
                            <a:xfrm>
                              <a:off x="658" y="2372"/>
                              <a:ext cx="107" cy="2"/>
                            </a:xfrm>
                            <a:custGeom>
                              <a:avLst/>
                              <a:gdLst>
                                <a:gd name="T0" fmla="+- 0 658 658"/>
                                <a:gd name="T1" fmla="*/ T0 w 107"/>
                                <a:gd name="T2" fmla="+- 0 765 658"/>
                                <a:gd name="T3" fmla="*/ T2 w 107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107">
                                  <a:moveTo>
                                    <a:pt x="0" y="0"/>
                                  </a:moveTo>
                                  <a:lnTo>
                                    <a:pt x="107" y="0"/>
                                  </a:lnTo>
                                </a:path>
                              </a:pathLst>
                            </a:custGeom>
                            <a:noFill/>
                            <a:ln w="6331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" name="Group 143"/>
                        <wpg:cNvGrpSpPr>
                          <a:grpSpLocks/>
                        </wpg:cNvGrpSpPr>
                        <wpg:grpSpPr bwMode="auto">
                          <a:xfrm>
                            <a:off x="1200" y="2734"/>
                            <a:ext cx="2" cy="93"/>
                            <a:chOff x="1200" y="2734"/>
                            <a:chExt cx="2" cy="93"/>
                          </a:xfrm>
                        </wpg:grpSpPr>
                        <wps:wsp>
                          <wps:cNvPr id="177" name="Freeform 144"/>
                          <wps:cNvSpPr>
                            <a:spLocks/>
                          </wps:cNvSpPr>
                          <wps:spPr bwMode="auto">
                            <a:xfrm>
                              <a:off x="1200" y="2734"/>
                              <a:ext cx="2" cy="93"/>
                            </a:xfrm>
                            <a:custGeom>
                              <a:avLst/>
                              <a:gdLst>
                                <a:gd name="T0" fmla="+- 0 2826 2734"/>
                                <a:gd name="T1" fmla="*/ 2826 h 93"/>
                                <a:gd name="T2" fmla="+- 0 2734 2734"/>
                                <a:gd name="T3" fmla="*/ 2734 h 9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3">
                                  <a:moveTo>
                                    <a:pt x="0" y="9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8" name="Group 145"/>
                        <wpg:cNvGrpSpPr>
                          <a:grpSpLocks/>
                        </wpg:cNvGrpSpPr>
                        <wpg:grpSpPr bwMode="auto">
                          <a:xfrm>
                            <a:off x="1751" y="2746"/>
                            <a:ext cx="2" cy="80"/>
                            <a:chOff x="1751" y="2746"/>
                            <a:chExt cx="2" cy="80"/>
                          </a:xfrm>
                        </wpg:grpSpPr>
                        <wps:wsp>
                          <wps:cNvPr id="179" name="Freeform 146"/>
                          <wps:cNvSpPr>
                            <a:spLocks/>
                          </wps:cNvSpPr>
                          <wps:spPr bwMode="auto">
                            <a:xfrm>
                              <a:off x="1751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0" name="Group 147"/>
                        <wpg:cNvGrpSpPr>
                          <a:grpSpLocks/>
                        </wpg:cNvGrpSpPr>
                        <wpg:grpSpPr bwMode="auto">
                          <a:xfrm>
                            <a:off x="2302" y="2746"/>
                            <a:ext cx="2" cy="80"/>
                            <a:chOff x="2302" y="2746"/>
                            <a:chExt cx="2" cy="80"/>
                          </a:xfrm>
                        </wpg:grpSpPr>
                        <wps:wsp>
                          <wps:cNvPr id="181" name="Freeform 148"/>
                          <wps:cNvSpPr>
                            <a:spLocks/>
                          </wps:cNvSpPr>
                          <wps:spPr bwMode="auto">
                            <a:xfrm>
                              <a:off x="2302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2" name="Group 149"/>
                        <wpg:cNvGrpSpPr>
                          <a:grpSpLocks/>
                        </wpg:cNvGrpSpPr>
                        <wpg:grpSpPr bwMode="auto">
                          <a:xfrm>
                            <a:off x="2853" y="2746"/>
                            <a:ext cx="2" cy="80"/>
                            <a:chOff x="2853" y="2746"/>
                            <a:chExt cx="2" cy="80"/>
                          </a:xfrm>
                        </wpg:grpSpPr>
                        <wps:wsp>
                          <wps:cNvPr id="183" name="Freeform 150"/>
                          <wps:cNvSpPr>
                            <a:spLocks/>
                          </wps:cNvSpPr>
                          <wps:spPr bwMode="auto">
                            <a:xfrm>
                              <a:off x="2853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4" name="Group 151"/>
                        <wpg:cNvGrpSpPr>
                          <a:grpSpLocks/>
                        </wpg:cNvGrpSpPr>
                        <wpg:grpSpPr bwMode="auto">
                          <a:xfrm>
                            <a:off x="3404" y="2746"/>
                            <a:ext cx="2" cy="80"/>
                            <a:chOff x="3404" y="2746"/>
                            <a:chExt cx="2" cy="80"/>
                          </a:xfrm>
                        </wpg:grpSpPr>
                        <wps:wsp>
                          <wps:cNvPr id="185" name="Freeform 152"/>
                          <wps:cNvSpPr>
                            <a:spLocks/>
                          </wps:cNvSpPr>
                          <wps:spPr bwMode="auto">
                            <a:xfrm>
                              <a:off x="3404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6" name="Group 153"/>
                        <wpg:cNvGrpSpPr>
                          <a:grpSpLocks/>
                        </wpg:cNvGrpSpPr>
                        <wpg:grpSpPr bwMode="auto">
                          <a:xfrm>
                            <a:off x="3955" y="2746"/>
                            <a:ext cx="2" cy="80"/>
                            <a:chOff x="3955" y="2746"/>
                            <a:chExt cx="2" cy="80"/>
                          </a:xfrm>
                        </wpg:grpSpPr>
                        <wps:wsp>
                          <wps:cNvPr id="187" name="Freeform 154"/>
                          <wps:cNvSpPr>
                            <a:spLocks/>
                          </wps:cNvSpPr>
                          <wps:spPr bwMode="auto">
                            <a:xfrm>
                              <a:off x="3955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8" name="Group 155"/>
                        <wpg:cNvGrpSpPr>
                          <a:grpSpLocks/>
                        </wpg:cNvGrpSpPr>
                        <wpg:grpSpPr bwMode="auto">
                          <a:xfrm>
                            <a:off x="4506" y="2746"/>
                            <a:ext cx="2" cy="80"/>
                            <a:chOff x="4506" y="2746"/>
                            <a:chExt cx="2" cy="80"/>
                          </a:xfrm>
                        </wpg:grpSpPr>
                        <wps:wsp>
                          <wps:cNvPr id="189" name="Freeform 156"/>
                          <wps:cNvSpPr>
                            <a:spLocks/>
                          </wps:cNvSpPr>
                          <wps:spPr bwMode="auto">
                            <a:xfrm>
                              <a:off x="4506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0" name="Group 157"/>
                        <wpg:cNvGrpSpPr>
                          <a:grpSpLocks/>
                        </wpg:cNvGrpSpPr>
                        <wpg:grpSpPr bwMode="auto">
                          <a:xfrm>
                            <a:off x="5056" y="2746"/>
                            <a:ext cx="2" cy="80"/>
                            <a:chOff x="5056" y="2746"/>
                            <a:chExt cx="2" cy="80"/>
                          </a:xfrm>
                        </wpg:grpSpPr>
                        <wps:wsp>
                          <wps:cNvPr id="191" name="Freeform 158"/>
                          <wps:cNvSpPr>
                            <a:spLocks/>
                          </wps:cNvSpPr>
                          <wps:spPr bwMode="auto">
                            <a:xfrm>
                              <a:off x="5056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2" name="Group 159"/>
                        <wpg:cNvGrpSpPr>
                          <a:grpSpLocks/>
                        </wpg:cNvGrpSpPr>
                        <wpg:grpSpPr bwMode="auto">
                          <a:xfrm>
                            <a:off x="5607" y="2746"/>
                            <a:ext cx="2" cy="80"/>
                            <a:chOff x="5607" y="2746"/>
                            <a:chExt cx="2" cy="80"/>
                          </a:xfrm>
                        </wpg:grpSpPr>
                        <wps:wsp>
                          <wps:cNvPr id="193" name="Freeform 160"/>
                          <wps:cNvSpPr>
                            <a:spLocks/>
                          </wps:cNvSpPr>
                          <wps:spPr bwMode="auto">
                            <a:xfrm>
                              <a:off x="5607" y="2746"/>
                              <a:ext cx="2" cy="80"/>
                            </a:xfrm>
                            <a:custGeom>
                              <a:avLst/>
                              <a:gdLst>
                                <a:gd name="T0" fmla="+- 0 2826 2746"/>
                                <a:gd name="T1" fmla="*/ 2826 h 80"/>
                                <a:gd name="T2" fmla="+- 0 2806 2746"/>
                                <a:gd name="T3" fmla="*/ 2806 h 80"/>
                                <a:gd name="T4" fmla="+- 0 2786 2746"/>
                                <a:gd name="T5" fmla="*/ 2786 h 80"/>
                                <a:gd name="T6" fmla="+- 0 2766 2746"/>
                                <a:gd name="T7" fmla="*/ 2766 h 80"/>
                                <a:gd name="T8" fmla="+- 0 2746 2746"/>
                                <a:gd name="T9" fmla="*/ 2746 h 80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  <a:cxn ang="0">
                                  <a:pos x="0" y="T5"/>
                                </a:cxn>
                                <a:cxn ang="0">
                                  <a:pos x="0" y="T7"/>
                                </a:cxn>
                                <a:cxn ang="0">
                                  <a:pos x="0" y="T9"/>
                                </a:cxn>
                              </a:cxnLst>
                              <a:rect l="0" t="0" r="r" b="b"/>
                              <a:pathLst>
                                <a:path h="80">
                                  <a:moveTo>
                                    <a:pt x="0" y="80"/>
                                  </a:moveTo>
                                  <a:lnTo>
                                    <a:pt x="0" y="60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4" name="Group 161"/>
                        <wpg:cNvGrpSpPr>
                          <a:grpSpLocks/>
                        </wpg:cNvGrpSpPr>
                        <wpg:grpSpPr bwMode="auto">
                          <a:xfrm>
                            <a:off x="6158" y="2734"/>
                            <a:ext cx="2" cy="93"/>
                            <a:chOff x="6158" y="2734"/>
                            <a:chExt cx="2" cy="93"/>
                          </a:xfrm>
                        </wpg:grpSpPr>
                        <wps:wsp>
                          <wps:cNvPr id="195" name="Freeform 162"/>
                          <wps:cNvSpPr>
                            <a:spLocks/>
                          </wps:cNvSpPr>
                          <wps:spPr bwMode="auto">
                            <a:xfrm>
                              <a:off x="6158" y="2734"/>
                              <a:ext cx="2" cy="93"/>
                            </a:xfrm>
                            <a:custGeom>
                              <a:avLst/>
                              <a:gdLst>
                                <a:gd name="T0" fmla="+- 0 2826 2734"/>
                                <a:gd name="T1" fmla="*/ 2826 h 93"/>
                                <a:gd name="T2" fmla="+- 0 2734 2734"/>
                                <a:gd name="T3" fmla="*/ 2734 h 93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93">
                                  <a:moveTo>
                                    <a:pt x="0" y="92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44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6" name="Group 163"/>
                        <wpg:cNvGrpSpPr>
                          <a:grpSpLocks/>
                        </wpg:cNvGrpSpPr>
                        <wpg:grpSpPr bwMode="auto">
                          <a:xfrm>
                            <a:off x="5939" y="2895"/>
                            <a:ext cx="233" cy="128"/>
                            <a:chOff x="5939" y="2895"/>
                            <a:chExt cx="233" cy="128"/>
                          </a:xfrm>
                        </wpg:grpSpPr>
                        <wps:wsp>
                          <wps:cNvPr id="197" name="Freeform 164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5952 5939"/>
                                <a:gd name="T1" fmla="*/ T0 w 233"/>
                                <a:gd name="T2" fmla="+- 0 2978 2895"/>
                                <a:gd name="T3" fmla="*/ 2978 h 128"/>
                                <a:gd name="T4" fmla="+- 0 5949 5939"/>
                                <a:gd name="T5" fmla="*/ T4 w 233"/>
                                <a:gd name="T6" fmla="+- 0 2978 2895"/>
                                <a:gd name="T7" fmla="*/ 2978 h 128"/>
                                <a:gd name="T8" fmla="+- 0 5939 5939"/>
                                <a:gd name="T9" fmla="*/ T8 w 233"/>
                                <a:gd name="T10" fmla="+- 0 3023 2895"/>
                                <a:gd name="T11" fmla="*/ 3023 h 128"/>
                                <a:gd name="T12" fmla="+- 0 5942 5939"/>
                                <a:gd name="T13" fmla="*/ T12 w 233"/>
                                <a:gd name="T14" fmla="+- 0 3023 2895"/>
                                <a:gd name="T15" fmla="*/ 3023 h 128"/>
                                <a:gd name="T16" fmla="+- 0 5944 5939"/>
                                <a:gd name="T17" fmla="*/ T16 w 233"/>
                                <a:gd name="T18" fmla="+- 0 3018 2895"/>
                                <a:gd name="T19" fmla="*/ 3018 h 128"/>
                                <a:gd name="T20" fmla="+- 0 5947 5939"/>
                                <a:gd name="T21" fmla="*/ T20 w 233"/>
                                <a:gd name="T22" fmla="+- 0 3016 2895"/>
                                <a:gd name="T23" fmla="*/ 3016 h 128"/>
                                <a:gd name="T24" fmla="+- 0 5969 5939"/>
                                <a:gd name="T25" fmla="*/ T24 w 233"/>
                                <a:gd name="T26" fmla="+- 0 3016 2895"/>
                                <a:gd name="T27" fmla="*/ 3016 h 128"/>
                                <a:gd name="T28" fmla="+- 0 5964 5939"/>
                                <a:gd name="T29" fmla="*/ T28 w 233"/>
                                <a:gd name="T30" fmla="+- 0 3014 2895"/>
                                <a:gd name="T31" fmla="*/ 3014 h 128"/>
                                <a:gd name="T32" fmla="+- 0 5954 5939"/>
                                <a:gd name="T33" fmla="*/ T32 w 233"/>
                                <a:gd name="T34" fmla="+- 0 3004 2895"/>
                                <a:gd name="T35" fmla="*/ 3004 h 128"/>
                                <a:gd name="T36" fmla="+- 0 5951 5939"/>
                                <a:gd name="T37" fmla="*/ T36 w 233"/>
                                <a:gd name="T38" fmla="+- 0 2997 2895"/>
                                <a:gd name="T39" fmla="*/ 2997 h 128"/>
                                <a:gd name="T40" fmla="+- 0 5951 5939"/>
                                <a:gd name="T41" fmla="*/ T40 w 233"/>
                                <a:gd name="T42" fmla="+- 0 2985 2895"/>
                                <a:gd name="T43" fmla="*/ 2985 h 128"/>
                                <a:gd name="T44" fmla="+- 0 5951 5939"/>
                                <a:gd name="T45" fmla="*/ T44 w 233"/>
                                <a:gd name="T46" fmla="+- 0 2983 2895"/>
                                <a:gd name="T47" fmla="*/ 2983 h 128"/>
                                <a:gd name="T48" fmla="+- 0 5952 5939"/>
                                <a:gd name="T49" fmla="*/ T48 w 233"/>
                                <a:gd name="T50" fmla="+- 0 2978 2895"/>
                                <a:gd name="T51" fmla="*/ 297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13" y="83"/>
                                  </a:moveTo>
                                  <a:lnTo>
                                    <a:pt x="10" y="83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3" y="128"/>
                                  </a:lnTo>
                                  <a:lnTo>
                                    <a:pt x="5" y="123"/>
                                  </a:lnTo>
                                  <a:lnTo>
                                    <a:pt x="8" y="121"/>
                                  </a:lnTo>
                                  <a:lnTo>
                                    <a:pt x="30" y="121"/>
                                  </a:lnTo>
                                  <a:lnTo>
                                    <a:pt x="25" y="119"/>
                                  </a:lnTo>
                                  <a:lnTo>
                                    <a:pt x="15" y="109"/>
                                  </a:lnTo>
                                  <a:lnTo>
                                    <a:pt x="12" y="102"/>
                                  </a:lnTo>
                                  <a:lnTo>
                                    <a:pt x="12" y="90"/>
                                  </a:lnTo>
                                  <a:lnTo>
                                    <a:pt x="12" y="88"/>
                                  </a:lnTo>
                                  <a:lnTo>
                                    <a:pt x="13" y="8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Freeform 165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5969 5939"/>
                                <a:gd name="T1" fmla="*/ T0 w 233"/>
                                <a:gd name="T2" fmla="+- 0 3016 2895"/>
                                <a:gd name="T3" fmla="*/ 3016 h 128"/>
                                <a:gd name="T4" fmla="+- 0 5952 5939"/>
                                <a:gd name="T5" fmla="*/ T4 w 233"/>
                                <a:gd name="T6" fmla="+- 0 3016 2895"/>
                                <a:gd name="T7" fmla="*/ 3016 h 128"/>
                                <a:gd name="T8" fmla="+- 0 5954 5939"/>
                                <a:gd name="T9" fmla="*/ T8 w 233"/>
                                <a:gd name="T10" fmla="+- 0 3016 2895"/>
                                <a:gd name="T11" fmla="*/ 3016 h 128"/>
                                <a:gd name="T12" fmla="+- 0 5963 5939"/>
                                <a:gd name="T13" fmla="*/ T12 w 233"/>
                                <a:gd name="T14" fmla="+- 0 3019 2895"/>
                                <a:gd name="T15" fmla="*/ 3019 h 128"/>
                                <a:gd name="T16" fmla="+- 0 5968 5939"/>
                                <a:gd name="T17" fmla="*/ T16 w 233"/>
                                <a:gd name="T18" fmla="+- 0 3021 2895"/>
                                <a:gd name="T19" fmla="*/ 3021 h 128"/>
                                <a:gd name="T20" fmla="+- 0 5974 5939"/>
                                <a:gd name="T21" fmla="*/ T20 w 233"/>
                                <a:gd name="T22" fmla="+- 0 3022 2895"/>
                                <a:gd name="T23" fmla="*/ 3022 h 128"/>
                                <a:gd name="T24" fmla="+- 0 5977 5939"/>
                                <a:gd name="T25" fmla="*/ T24 w 233"/>
                                <a:gd name="T26" fmla="+- 0 3023 2895"/>
                                <a:gd name="T27" fmla="*/ 3023 h 128"/>
                                <a:gd name="T28" fmla="+- 0 5988 5939"/>
                                <a:gd name="T29" fmla="*/ T28 w 233"/>
                                <a:gd name="T30" fmla="+- 0 3023 2895"/>
                                <a:gd name="T31" fmla="*/ 3023 h 128"/>
                                <a:gd name="T32" fmla="+- 0 5994 5939"/>
                                <a:gd name="T33" fmla="*/ T32 w 233"/>
                                <a:gd name="T34" fmla="+- 0 3021 2895"/>
                                <a:gd name="T35" fmla="*/ 3021 h 128"/>
                                <a:gd name="T36" fmla="+- 0 6004 5939"/>
                                <a:gd name="T37" fmla="*/ T36 w 233"/>
                                <a:gd name="T38" fmla="+- 0 3016 2895"/>
                                <a:gd name="T39" fmla="*/ 3016 h 128"/>
                                <a:gd name="T40" fmla="+- 0 5971 5939"/>
                                <a:gd name="T41" fmla="*/ T40 w 233"/>
                                <a:gd name="T42" fmla="+- 0 3016 2895"/>
                                <a:gd name="T43" fmla="*/ 3016 h 128"/>
                                <a:gd name="T44" fmla="+- 0 5969 5939"/>
                                <a:gd name="T45" fmla="*/ T44 w 233"/>
                                <a:gd name="T46" fmla="+- 0 3016 2895"/>
                                <a:gd name="T47" fmla="*/ 3016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30" y="121"/>
                                  </a:moveTo>
                                  <a:lnTo>
                                    <a:pt x="13" y="121"/>
                                  </a:lnTo>
                                  <a:lnTo>
                                    <a:pt x="15" y="121"/>
                                  </a:lnTo>
                                  <a:lnTo>
                                    <a:pt x="24" y="124"/>
                                  </a:lnTo>
                                  <a:lnTo>
                                    <a:pt x="29" y="126"/>
                                  </a:lnTo>
                                  <a:lnTo>
                                    <a:pt x="35" y="127"/>
                                  </a:lnTo>
                                  <a:lnTo>
                                    <a:pt x="38" y="128"/>
                                  </a:lnTo>
                                  <a:lnTo>
                                    <a:pt x="49" y="128"/>
                                  </a:lnTo>
                                  <a:lnTo>
                                    <a:pt x="55" y="126"/>
                                  </a:lnTo>
                                  <a:lnTo>
                                    <a:pt x="65" y="121"/>
                                  </a:lnTo>
                                  <a:lnTo>
                                    <a:pt x="32" y="121"/>
                                  </a:lnTo>
                                  <a:lnTo>
                                    <a:pt x="30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66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5999 5939"/>
                                <a:gd name="T1" fmla="*/ T0 w 233"/>
                                <a:gd name="T2" fmla="+- 0 2898 2895"/>
                                <a:gd name="T3" fmla="*/ 2898 h 128"/>
                                <a:gd name="T4" fmla="+- 0 5986 5939"/>
                                <a:gd name="T5" fmla="*/ T4 w 233"/>
                                <a:gd name="T6" fmla="+- 0 2898 2895"/>
                                <a:gd name="T7" fmla="*/ 2898 h 128"/>
                                <a:gd name="T8" fmla="+- 0 5978 5939"/>
                                <a:gd name="T9" fmla="*/ T8 w 233"/>
                                <a:gd name="T10" fmla="+- 0 2901 2895"/>
                                <a:gd name="T11" fmla="*/ 2901 h 128"/>
                                <a:gd name="T12" fmla="+- 0 5966 5939"/>
                                <a:gd name="T13" fmla="*/ T12 w 233"/>
                                <a:gd name="T14" fmla="+- 0 2913 2895"/>
                                <a:gd name="T15" fmla="*/ 2913 h 128"/>
                                <a:gd name="T16" fmla="+- 0 5962 5939"/>
                                <a:gd name="T17" fmla="*/ T16 w 233"/>
                                <a:gd name="T18" fmla="+- 0 2920 2895"/>
                                <a:gd name="T19" fmla="*/ 2920 h 128"/>
                                <a:gd name="T20" fmla="+- 0 5962 5939"/>
                                <a:gd name="T21" fmla="*/ T20 w 233"/>
                                <a:gd name="T22" fmla="+- 0 2934 2895"/>
                                <a:gd name="T23" fmla="*/ 2934 h 128"/>
                                <a:gd name="T24" fmla="+- 0 5964 5939"/>
                                <a:gd name="T25" fmla="*/ T24 w 233"/>
                                <a:gd name="T26" fmla="+- 0 2939 2895"/>
                                <a:gd name="T27" fmla="*/ 2939 h 128"/>
                                <a:gd name="T28" fmla="+- 0 5968 5939"/>
                                <a:gd name="T29" fmla="*/ T28 w 233"/>
                                <a:gd name="T30" fmla="+- 0 2946 2895"/>
                                <a:gd name="T31" fmla="*/ 2946 h 128"/>
                                <a:gd name="T32" fmla="+- 0 5972 5939"/>
                                <a:gd name="T33" fmla="*/ T32 w 233"/>
                                <a:gd name="T34" fmla="+- 0 2951 2895"/>
                                <a:gd name="T35" fmla="*/ 2951 h 128"/>
                                <a:gd name="T36" fmla="+- 0 5978 5939"/>
                                <a:gd name="T37" fmla="*/ T36 w 233"/>
                                <a:gd name="T38" fmla="+- 0 2956 2895"/>
                                <a:gd name="T39" fmla="*/ 2956 h 128"/>
                                <a:gd name="T40" fmla="+- 0 5990 5939"/>
                                <a:gd name="T41" fmla="*/ T40 w 233"/>
                                <a:gd name="T42" fmla="+- 0 2969 2895"/>
                                <a:gd name="T43" fmla="*/ 2969 h 128"/>
                                <a:gd name="T44" fmla="+- 0 5997 5939"/>
                                <a:gd name="T45" fmla="*/ T44 w 233"/>
                                <a:gd name="T46" fmla="+- 0 2977 2895"/>
                                <a:gd name="T47" fmla="*/ 2977 h 128"/>
                                <a:gd name="T48" fmla="+- 0 6002 5939"/>
                                <a:gd name="T49" fmla="*/ T48 w 233"/>
                                <a:gd name="T50" fmla="+- 0 2985 2895"/>
                                <a:gd name="T51" fmla="*/ 2985 h 128"/>
                                <a:gd name="T52" fmla="+- 0 6002 5939"/>
                                <a:gd name="T53" fmla="*/ T52 w 233"/>
                                <a:gd name="T54" fmla="+- 0 2989 2895"/>
                                <a:gd name="T55" fmla="*/ 2989 h 128"/>
                                <a:gd name="T56" fmla="+- 0 6002 5939"/>
                                <a:gd name="T57" fmla="*/ T56 w 233"/>
                                <a:gd name="T58" fmla="+- 0 2999 2895"/>
                                <a:gd name="T59" fmla="*/ 2999 h 128"/>
                                <a:gd name="T60" fmla="+- 0 6000 5939"/>
                                <a:gd name="T61" fmla="*/ T60 w 233"/>
                                <a:gd name="T62" fmla="+- 0 3004 2895"/>
                                <a:gd name="T63" fmla="*/ 3004 h 128"/>
                                <a:gd name="T64" fmla="+- 0 5992 5939"/>
                                <a:gd name="T65" fmla="*/ T64 w 233"/>
                                <a:gd name="T66" fmla="+- 0 3014 2895"/>
                                <a:gd name="T67" fmla="*/ 3014 h 128"/>
                                <a:gd name="T68" fmla="+- 0 5987 5939"/>
                                <a:gd name="T69" fmla="*/ T68 w 233"/>
                                <a:gd name="T70" fmla="+- 0 3016 2895"/>
                                <a:gd name="T71" fmla="*/ 3016 h 128"/>
                                <a:gd name="T72" fmla="+- 0 6004 5939"/>
                                <a:gd name="T73" fmla="*/ T72 w 233"/>
                                <a:gd name="T74" fmla="+- 0 3016 2895"/>
                                <a:gd name="T75" fmla="*/ 3016 h 128"/>
                                <a:gd name="T76" fmla="+- 0 6006 5939"/>
                                <a:gd name="T77" fmla="*/ T76 w 233"/>
                                <a:gd name="T78" fmla="+- 0 3015 2895"/>
                                <a:gd name="T79" fmla="*/ 3015 h 128"/>
                                <a:gd name="T80" fmla="+- 0 6011 5939"/>
                                <a:gd name="T81" fmla="*/ T80 w 233"/>
                                <a:gd name="T82" fmla="+- 0 3010 2895"/>
                                <a:gd name="T83" fmla="*/ 3010 h 128"/>
                                <a:gd name="T84" fmla="+- 0 6017 5939"/>
                                <a:gd name="T85" fmla="*/ T84 w 233"/>
                                <a:gd name="T86" fmla="+- 0 2999 2895"/>
                                <a:gd name="T87" fmla="*/ 2999 h 128"/>
                                <a:gd name="T88" fmla="+- 0 6019 5939"/>
                                <a:gd name="T89" fmla="*/ T88 w 233"/>
                                <a:gd name="T90" fmla="+- 0 2993 2895"/>
                                <a:gd name="T91" fmla="*/ 2993 h 128"/>
                                <a:gd name="T92" fmla="+- 0 6019 5939"/>
                                <a:gd name="T93" fmla="*/ T92 w 233"/>
                                <a:gd name="T94" fmla="+- 0 2982 2895"/>
                                <a:gd name="T95" fmla="*/ 2982 h 128"/>
                                <a:gd name="T96" fmla="+- 0 6017 5939"/>
                                <a:gd name="T97" fmla="*/ T96 w 233"/>
                                <a:gd name="T98" fmla="+- 0 2977 2895"/>
                                <a:gd name="T99" fmla="*/ 2977 h 128"/>
                                <a:gd name="T100" fmla="+- 0 6012 5939"/>
                                <a:gd name="T101" fmla="*/ T100 w 233"/>
                                <a:gd name="T102" fmla="+- 0 2968 2895"/>
                                <a:gd name="T103" fmla="*/ 2968 h 128"/>
                                <a:gd name="T104" fmla="+- 0 6007 5939"/>
                                <a:gd name="T105" fmla="*/ T104 w 233"/>
                                <a:gd name="T106" fmla="+- 0 2961 2895"/>
                                <a:gd name="T107" fmla="*/ 2961 h 128"/>
                                <a:gd name="T108" fmla="+- 0 5989 5939"/>
                                <a:gd name="T109" fmla="*/ T108 w 233"/>
                                <a:gd name="T110" fmla="+- 0 2944 2895"/>
                                <a:gd name="T111" fmla="*/ 2944 h 128"/>
                                <a:gd name="T112" fmla="+- 0 5983 5939"/>
                                <a:gd name="T113" fmla="*/ T112 w 233"/>
                                <a:gd name="T114" fmla="+- 0 2938 2895"/>
                                <a:gd name="T115" fmla="*/ 2938 h 128"/>
                                <a:gd name="T116" fmla="+- 0 5979 5939"/>
                                <a:gd name="T117" fmla="*/ T116 w 233"/>
                                <a:gd name="T118" fmla="+- 0 2931 2895"/>
                                <a:gd name="T119" fmla="*/ 2931 h 128"/>
                                <a:gd name="T120" fmla="+- 0 5977 5939"/>
                                <a:gd name="T121" fmla="*/ T120 w 233"/>
                                <a:gd name="T122" fmla="+- 0 2927 2895"/>
                                <a:gd name="T123" fmla="*/ 2927 h 128"/>
                                <a:gd name="T124" fmla="+- 0 5977 5939"/>
                                <a:gd name="T125" fmla="*/ T124 w 233"/>
                                <a:gd name="T126" fmla="+- 0 2918 2895"/>
                                <a:gd name="T127" fmla="*/ 2918 h 128"/>
                                <a:gd name="T128" fmla="+- 0 5979 5939"/>
                                <a:gd name="T129" fmla="*/ T128 w 233"/>
                                <a:gd name="T130" fmla="+- 0 2914 2895"/>
                                <a:gd name="T131" fmla="*/ 2914 h 128"/>
                                <a:gd name="T132" fmla="+- 0 5987 5939"/>
                                <a:gd name="T133" fmla="*/ T132 w 233"/>
                                <a:gd name="T134" fmla="+- 0 2907 2895"/>
                                <a:gd name="T135" fmla="*/ 2907 h 128"/>
                                <a:gd name="T136" fmla="+- 0 5992 5939"/>
                                <a:gd name="T137" fmla="*/ T136 w 233"/>
                                <a:gd name="T138" fmla="+- 0 2905 2895"/>
                                <a:gd name="T139" fmla="*/ 2905 h 128"/>
                                <a:gd name="T140" fmla="+- 0 6021 5939"/>
                                <a:gd name="T141" fmla="*/ T140 w 233"/>
                                <a:gd name="T142" fmla="+- 0 2905 2895"/>
                                <a:gd name="T143" fmla="*/ 2905 h 128"/>
                                <a:gd name="T144" fmla="+- 0 6020 5939"/>
                                <a:gd name="T145" fmla="*/ T144 w 233"/>
                                <a:gd name="T146" fmla="+- 0 2905 2895"/>
                                <a:gd name="T147" fmla="*/ 2905 h 128"/>
                                <a:gd name="T148" fmla="+- 0 6015 5939"/>
                                <a:gd name="T149" fmla="*/ T148 w 233"/>
                                <a:gd name="T150" fmla="+- 0 2903 2895"/>
                                <a:gd name="T151" fmla="*/ 2903 h 128"/>
                                <a:gd name="T152" fmla="+- 0 6010 5939"/>
                                <a:gd name="T153" fmla="*/ T152 w 233"/>
                                <a:gd name="T154" fmla="+- 0 2901 2895"/>
                                <a:gd name="T155" fmla="*/ 2901 h 128"/>
                                <a:gd name="T156" fmla="+- 0 6007 5939"/>
                                <a:gd name="T157" fmla="*/ T156 w 233"/>
                                <a:gd name="T158" fmla="+- 0 2900 2895"/>
                                <a:gd name="T159" fmla="*/ 2900 h 128"/>
                                <a:gd name="T160" fmla="+- 0 6005 5939"/>
                                <a:gd name="T161" fmla="*/ T160 w 233"/>
                                <a:gd name="T162" fmla="+- 0 2899 2895"/>
                                <a:gd name="T163" fmla="*/ 2899 h 128"/>
                                <a:gd name="T164" fmla="+- 0 6002 5939"/>
                                <a:gd name="T165" fmla="*/ T164 w 233"/>
                                <a:gd name="T166" fmla="+- 0 2899 2895"/>
                                <a:gd name="T167" fmla="*/ 2899 h 128"/>
                                <a:gd name="T168" fmla="+- 0 5999 5939"/>
                                <a:gd name="T169" fmla="*/ T168 w 233"/>
                                <a:gd name="T170" fmla="+- 0 2898 2895"/>
                                <a:gd name="T171" fmla="*/ 289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  <a:cxn ang="0">
                                  <a:pos x="T145" y="T147"/>
                                </a:cxn>
                                <a:cxn ang="0">
                                  <a:pos x="T149" y="T151"/>
                                </a:cxn>
                                <a:cxn ang="0">
                                  <a:pos x="T153" y="T155"/>
                                </a:cxn>
                                <a:cxn ang="0">
                                  <a:pos x="T157" y="T159"/>
                                </a:cxn>
                                <a:cxn ang="0">
                                  <a:pos x="T161" y="T163"/>
                                </a:cxn>
                                <a:cxn ang="0">
                                  <a:pos x="T165" y="T167"/>
                                </a:cxn>
                                <a:cxn ang="0">
                                  <a:pos x="T169" y="T171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60" y="3"/>
                                  </a:moveTo>
                                  <a:lnTo>
                                    <a:pt x="47" y="3"/>
                                  </a:lnTo>
                                  <a:lnTo>
                                    <a:pt x="39" y="6"/>
                                  </a:lnTo>
                                  <a:lnTo>
                                    <a:pt x="27" y="18"/>
                                  </a:lnTo>
                                  <a:lnTo>
                                    <a:pt x="23" y="25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5" y="44"/>
                                  </a:lnTo>
                                  <a:lnTo>
                                    <a:pt x="29" y="51"/>
                                  </a:lnTo>
                                  <a:lnTo>
                                    <a:pt x="33" y="56"/>
                                  </a:lnTo>
                                  <a:lnTo>
                                    <a:pt x="39" y="61"/>
                                  </a:lnTo>
                                  <a:lnTo>
                                    <a:pt x="51" y="74"/>
                                  </a:lnTo>
                                  <a:lnTo>
                                    <a:pt x="58" y="82"/>
                                  </a:lnTo>
                                  <a:lnTo>
                                    <a:pt x="63" y="90"/>
                                  </a:lnTo>
                                  <a:lnTo>
                                    <a:pt x="63" y="94"/>
                                  </a:lnTo>
                                  <a:lnTo>
                                    <a:pt x="63" y="104"/>
                                  </a:lnTo>
                                  <a:lnTo>
                                    <a:pt x="61" y="109"/>
                                  </a:lnTo>
                                  <a:lnTo>
                                    <a:pt x="53" y="119"/>
                                  </a:lnTo>
                                  <a:lnTo>
                                    <a:pt x="48" y="121"/>
                                  </a:lnTo>
                                  <a:lnTo>
                                    <a:pt x="65" y="121"/>
                                  </a:lnTo>
                                  <a:lnTo>
                                    <a:pt x="67" y="120"/>
                                  </a:lnTo>
                                  <a:lnTo>
                                    <a:pt x="72" y="115"/>
                                  </a:lnTo>
                                  <a:lnTo>
                                    <a:pt x="78" y="104"/>
                                  </a:lnTo>
                                  <a:lnTo>
                                    <a:pt x="80" y="98"/>
                                  </a:lnTo>
                                  <a:lnTo>
                                    <a:pt x="80" y="87"/>
                                  </a:lnTo>
                                  <a:lnTo>
                                    <a:pt x="78" y="82"/>
                                  </a:lnTo>
                                  <a:lnTo>
                                    <a:pt x="73" y="73"/>
                                  </a:lnTo>
                                  <a:lnTo>
                                    <a:pt x="68" y="66"/>
                                  </a:lnTo>
                                  <a:lnTo>
                                    <a:pt x="50" y="49"/>
                                  </a:lnTo>
                                  <a:lnTo>
                                    <a:pt x="44" y="43"/>
                                  </a:lnTo>
                                  <a:lnTo>
                                    <a:pt x="40" y="36"/>
                                  </a:lnTo>
                                  <a:lnTo>
                                    <a:pt x="38" y="32"/>
                                  </a:lnTo>
                                  <a:lnTo>
                                    <a:pt x="38" y="23"/>
                                  </a:lnTo>
                                  <a:lnTo>
                                    <a:pt x="40" y="19"/>
                                  </a:lnTo>
                                  <a:lnTo>
                                    <a:pt x="48" y="12"/>
                                  </a:lnTo>
                                  <a:lnTo>
                                    <a:pt x="53" y="10"/>
                                  </a:lnTo>
                                  <a:lnTo>
                                    <a:pt x="82" y="10"/>
                                  </a:lnTo>
                                  <a:lnTo>
                                    <a:pt x="81" y="10"/>
                                  </a:lnTo>
                                  <a:lnTo>
                                    <a:pt x="76" y="8"/>
                                  </a:lnTo>
                                  <a:lnTo>
                                    <a:pt x="71" y="6"/>
                                  </a:lnTo>
                                  <a:lnTo>
                                    <a:pt x="68" y="5"/>
                                  </a:lnTo>
                                  <a:lnTo>
                                    <a:pt x="66" y="4"/>
                                  </a:lnTo>
                                  <a:lnTo>
                                    <a:pt x="63" y="4"/>
                                  </a:lnTo>
                                  <a:lnTo>
                                    <a:pt x="60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167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6021 5939"/>
                                <a:gd name="T1" fmla="*/ T0 w 233"/>
                                <a:gd name="T2" fmla="+- 0 2905 2895"/>
                                <a:gd name="T3" fmla="*/ 2905 h 128"/>
                                <a:gd name="T4" fmla="+- 0 6006 5939"/>
                                <a:gd name="T5" fmla="*/ T4 w 233"/>
                                <a:gd name="T6" fmla="+- 0 2905 2895"/>
                                <a:gd name="T7" fmla="*/ 2905 h 128"/>
                                <a:gd name="T8" fmla="+- 0 6012 5939"/>
                                <a:gd name="T9" fmla="*/ T8 w 233"/>
                                <a:gd name="T10" fmla="+- 0 2907 2895"/>
                                <a:gd name="T11" fmla="*/ 2907 h 128"/>
                                <a:gd name="T12" fmla="+- 0 6021 5939"/>
                                <a:gd name="T13" fmla="*/ T12 w 233"/>
                                <a:gd name="T14" fmla="+- 0 2916 2895"/>
                                <a:gd name="T15" fmla="*/ 2916 h 128"/>
                                <a:gd name="T16" fmla="+- 0 6024 5939"/>
                                <a:gd name="T17" fmla="*/ T16 w 233"/>
                                <a:gd name="T18" fmla="+- 0 2922 2895"/>
                                <a:gd name="T19" fmla="*/ 2922 h 128"/>
                                <a:gd name="T20" fmla="+- 0 6023 5939"/>
                                <a:gd name="T21" fmla="*/ T20 w 233"/>
                                <a:gd name="T22" fmla="+- 0 2934 2895"/>
                                <a:gd name="T23" fmla="*/ 2934 h 128"/>
                                <a:gd name="T24" fmla="+- 0 6023 5939"/>
                                <a:gd name="T25" fmla="*/ T24 w 233"/>
                                <a:gd name="T26" fmla="+- 0 2938 2895"/>
                                <a:gd name="T27" fmla="*/ 2938 h 128"/>
                                <a:gd name="T28" fmla="+- 0 6026 5939"/>
                                <a:gd name="T29" fmla="*/ T28 w 233"/>
                                <a:gd name="T30" fmla="+- 0 2938 2895"/>
                                <a:gd name="T31" fmla="*/ 2938 h 128"/>
                                <a:gd name="T32" fmla="+- 0 6034 5939"/>
                                <a:gd name="T33" fmla="*/ T32 w 233"/>
                                <a:gd name="T34" fmla="+- 0 2905 2895"/>
                                <a:gd name="T35" fmla="*/ 2905 h 128"/>
                                <a:gd name="T36" fmla="+- 0 6025 5939"/>
                                <a:gd name="T37" fmla="*/ T36 w 233"/>
                                <a:gd name="T38" fmla="+- 0 2905 2895"/>
                                <a:gd name="T39" fmla="*/ 2905 h 128"/>
                                <a:gd name="T40" fmla="+- 0 6021 5939"/>
                                <a:gd name="T41" fmla="*/ T40 w 233"/>
                                <a:gd name="T42" fmla="+- 0 2905 2895"/>
                                <a:gd name="T43" fmla="*/ 2905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82" y="10"/>
                                  </a:moveTo>
                                  <a:lnTo>
                                    <a:pt x="67" y="10"/>
                                  </a:lnTo>
                                  <a:lnTo>
                                    <a:pt x="73" y="12"/>
                                  </a:lnTo>
                                  <a:lnTo>
                                    <a:pt x="82" y="21"/>
                                  </a:lnTo>
                                  <a:lnTo>
                                    <a:pt x="85" y="27"/>
                                  </a:lnTo>
                                  <a:lnTo>
                                    <a:pt x="84" y="39"/>
                                  </a:lnTo>
                                  <a:lnTo>
                                    <a:pt x="84" y="43"/>
                                  </a:lnTo>
                                  <a:lnTo>
                                    <a:pt x="87" y="43"/>
                                  </a:lnTo>
                                  <a:lnTo>
                                    <a:pt x="95" y="10"/>
                                  </a:lnTo>
                                  <a:lnTo>
                                    <a:pt x="86" y="10"/>
                                  </a:lnTo>
                                  <a:lnTo>
                                    <a:pt x="82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168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6035 5939"/>
                                <a:gd name="T1" fmla="*/ T0 w 233"/>
                                <a:gd name="T2" fmla="+- 0 2898 2895"/>
                                <a:gd name="T3" fmla="*/ 2898 h 128"/>
                                <a:gd name="T4" fmla="+- 0 6032 5939"/>
                                <a:gd name="T5" fmla="*/ T4 w 233"/>
                                <a:gd name="T6" fmla="+- 0 2898 2895"/>
                                <a:gd name="T7" fmla="*/ 2898 h 128"/>
                                <a:gd name="T8" fmla="+- 0 6030 5939"/>
                                <a:gd name="T9" fmla="*/ T8 w 233"/>
                                <a:gd name="T10" fmla="+- 0 2901 2895"/>
                                <a:gd name="T11" fmla="*/ 2901 h 128"/>
                                <a:gd name="T12" fmla="+- 0 6029 5939"/>
                                <a:gd name="T13" fmla="*/ T12 w 233"/>
                                <a:gd name="T14" fmla="+- 0 2903 2895"/>
                                <a:gd name="T15" fmla="*/ 2903 h 128"/>
                                <a:gd name="T16" fmla="+- 0 6026 5939"/>
                                <a:gd name="T17" fmla="*/ T16 w 233"/>
                                <a:gd name="T18" fmla="+- 0 2905 2895"/>
                                <a:gd name="T19" fmla="*/ 2905 h 128"/>
                                <a:gd name="T20" fmla="+- 0 6025 5939"/>
                                <a:gd name="T21" fmla="*/ T20 w 233"/>
                                <a:gd name="T22" fmla="+- 0 2905 2895"/>
                                <a:gd name="T23" fmla="*/ 2905 h 128"/>
                                <a:gd name="T24" fmla="+- 0 6034 5939"/>
                                <a:gd name="T25" fmla="*/ T24 w 233"/>
                                <a:gd name="T26" fmla="+- 0 2905 2895"/>
                                <a:gd name="T27" fmla="*/ 2905 h 128"/>
                                <a:gd name="T28" fmla="+- 0 6035 5939"/>
                                <a:gd name="T29" fmla="*/ T28 w 233"/>
                                <a:gd name="T30" fmla="+- 0 2898 2895"/>
                                <a:gd name="T31" fmla="*/ 2898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96" y="3"/>
                                  </a:moveTo>
                                  <a:lnTo>
                                    <a:pt x="93" y="3"/>
                                  </a:lnTo>
                                  <a:lnTo>
                                    <a:pt x="91" y="6"/>
                                  </a:lnTo>
                                  <a:lnTo>
                                    <a:pt x="90" y="8"/>
                                  </a:lnTo>
                                  <a:lnTo>
                                    <a:pt x="87" y="10"/>
                                  </a:lnTo>
                                  <a:lnTo>
                                    <a:pt x="86" y="10"/>
                                  </a:lnTo>
                                  <a:lnTo>
                                    <a:pt x="95" y="10"/>
                                  </a:lnTo>
                                  <a:lnTo>
                                    <a:pt x="96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169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6087 5939"/>
                                <a:gd name="T1" fmla="*/ T0 w 233"/>
                                <a:gd name="T2" fmla="+- 0 2895 2895"/>
                                <a:gd name="T3" fmla="*/ 2895 h 128"/>
                                <a:gd name="T4" fmla="+- 0 6080 5939"/>
                                <a:gd name="T5" fmla="*/ T4 w 233"/>
                                <a:gd name="T6" fmla="+- 0 2895 2895"/>
                                <a:gd name="T7" fmla="*/ 2895 h 128"/>
                                <a:gd name="T8" fmla="+- 0 6037 5939"/>
                                <a:gd name="T9" fmla="*/ T8 w 233"/>
                                <a:gd name="T10" fmla="+- 0 3022 2895"/>
                                <a:gd name="T11" fmla="*/ 3022 h 128"/>
                                <a:gd name="T12" fmla="+- 0 6044 5939"/>
                                <a:gd name="T13" fmla="*/ T12 w 233"/>
                                <a:gd name="T14" fmla="+- 0 3022 2895"/>
                                <a:gd name="T15" fmla="*/ 3022 h 128"/>
                                <a:gd name="T16" fmla="+- 0 6087 5939"/>
                                <a:gd name="T17" fmla="*/ T16 w 233"/>
                                <a:gd name="T18" fmla="+- 0 2895 2895"/>
                                <a:gd name="T19" fmla="*/ 2895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148" y="0"/>
                                  </a:moveTo>
                                  <a:lnTo>
                                    <a:pt x="141" y="0"/>
                                  </a:lnTo>
                                  <a:lnTo>
                                    <a:pt x="98" y="127"/>
                                  </a:lnTo>
                                  <a:lnTo>
                                    <a:pt x="105" y="127"/>
                                  </a:lnTo>
                                  <a:lnTo>
                                    <a:pt x="1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Freeform 170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6153 5939"/>
                                <a:gd name="T1" fmla="*/ T0 w 233"/>
                                <a:gd name="T2" fmla="+- 0 2901 2895"/>
                                <a:gd name="T3" fmla="*/ 2901 h 128"/>
                                <a:gd name="T4" fmla="+- 0 6105 5939"/>
                                <a:gd name="T5" fmla="*/ T4 w 233"/>
                                <a:gd name="T6" fmla="+- 0 2901 2895"/>
                                <a:gd name="T7" fmla="*/ 2901 h 128"/>
                                <a:gd name="T8" fmla="+- 0 6104 5939"/>
                                <a:gd name="T9" fmla="*/ T8 w 233"/>
                                <a:gd name="T10" fmla="+- 0 2904 2895"/>
                                <a:gd name="T11" fmla="*/ 2904 h 128"/>
                                <a:gd name="T12" fmla="+- 0 6110 5939"/>
                                <a:gd name="T13" fmla="*/ T12 w 233"/>
                                <a:gd name="T14" fmla="+- 0 2904 2895"/>
                                <a:gd name="T15" fmla="*/ 2904 h 128"/>
                                <a:gd name="T16" fmla="+- 0 6113 5939"/>
                                <a:gd name="T17" fmla="*/ T16 w 233"/>
                                <a:gd name="T18" fmla="+- 0 2905 2895"/>
                                <a:gd name="T19" fmla="*/ 2905 h 128"/>
                                <a:gd name="T20" fmla="+- 0 6117 5939"/>
                                <a:gd name="T21" fmla="*/ T20 w 233"/>
                                <a:gd name="T22" fmla="+- 0 2907 2895"/>
                                <a:gd name="T23" fmla="*/ 2907 h 128"/>
                                <a:gd name="T24" fmla="+- 0 6117 5939"/>
                                <a:gd name="T25" fmla="*/ T24 w 233"/>
                                <a:gd name="T26" fmla="+- 0 2909 2895"/>
                                <a:gd name="T27" fmla="*/ 2909 h 128"/>
                                <a:gd name="T28" fmla="+- 0 6117 5939"/>
                                <a:gd name="T29" fmla="*/ T28 w 233"/>
                                <a:gd name="T30" fmla="+- 0 2914 2895"/>
                                <a:gd name="T31" fmla="*/ 2914 h 128"/>
                                <a:gd name="T32" fmla="+- 0 6117 5939"/>
                                <a:gd name="T33" fmla="*/ T32 w 233"/>
                                <a:gd name="T34" fmla="+- 0 2918 2895"/>
                                <a:gd name="T35" fmla="*/ 2918 h 128"/>
                                <a:gd name="T36" fmla="+- 0 6115 5939"/>
                                <a:gd name="T37" fmla="*/ T36 w 233"/>
                                <a:gd name="T38" fmla="+- 0 2924 2895"/>
                                <a:gd name="T39" fmla="*/ 2924 h 128"/>
                                <a:gd name="T40" fmla="+- 0 6092 5939"/>
                                <a:gd name="T41" fmla="*/ T40 w 233"/>
                                <a:gd name="T42" fmla="+- 0 3004 2895"/>
                                <a:gd name="T43" fmla="*/ 3004 h 128"/>
                                <a:gd name="T44" fmla="+- 0 6073 5939"/>
                                <a:gd name="T45" fmla="*/ T44 w 233"/>
                                <a:gd name="T46" fmla="+- 0 3017 2895"/>
                                <a:gd name="T47" fmla="*/ 3017 h 128"/>
                                <a:gd name="T48" fmla="+- 0 6072 5939"/>
                                <a:gd name="T49" fmla="*/ T48 w 233"/>
                                <a:gd name="T50" fmla="+- 0 3020 2895"/>
                                <a:gd name="T51" fmla="*/ 3020 h 128"/>
                                <a:gd name="T52" fmla="+- 0 6160 5939"/>
                                <a:gd name="T53" fmla="*/ T52 w 233"/>
                                <a:gd name="T54" fmla="+- 0 3020 2895"/>
                                <a:gd name="T55" fmla="*/ 3020 h 128"/>
                                <a:gd name="T56" fmla="+- 0 6163 5939"/>
                                <a:gd name="T57" fmla="*/ T56 w 233"/>
                                <a:gd name="T58" fmla="+- 0 3013 2895"/>
                                <a:gd name="T59" fmla="*/ 3013 h 128"/>
                                <a:gd name="T60" fmla="+- 0 6113 5939"/>
                                <a:gd name="T61" fmla="*/ T60 w 233"/>
                                <a:gd name="T62" fmla="+- 0 3013 2895"/>
                                <a:gd name="T63" fmla="*/ 3013 h 128"/>
                                <a:gd name="T64" fmla="+- 0 6110 5939"/>
                                <a:gd name="T65" fmla="*/ T64 w 233"/>
                                <a:gd name="T66" fmla="+- 0 3013 2895"/>
                                <a:gd name="T67" fmla="*/ 3013 h 128"/>
                                <a:gd name="T68" fmla="+- 0 6109 5939"/>
                                <a:gd name="T69" fmla="*/ T68 w 233"/>
                                <a:gd name="T70" fmla="+- 0 3012 2895"/>
                                <a:gd name="T71" fmla="*/ 3012 h 128"/>
                                <a:gd name="T72" fmla="+- 0 6108 5939"/>
                                <a:gd name="T73" fmla="*/ T72 w 233"/>
                                <a:gd name="T74" fmla="+- 0 3011 2895"/>
                                <a:gd name="T75" fmla="*/ 3011 h 128"/>
                                <a:gd name="T76" fmla="+- 0 6107 5939"/>
                                <a:gd name="T77" fmla="*/ T76 w 233"/>
                                <a:gd name="T78" fmla="+- 0 3009 2895"/>
                                <a:gd name="T79" fmla="*/ 3009 h 128"/>
                                <a:gd name="T80" fmla="+- 0 6107 5939"/>
                                <a:gd name="T81" fmla="*/ T80 w 233"/>
                                <a:gd name="T82" fmla="+- 0 3006 2895"/>
                                <a:gd name="T83" fmla="*/ 3006 h 128"/>
                                <a:gd name="T84" fmla="+- 0 6108 5939"/>
                                <a:gd name="T85" fmla="*/ T84 w 233"/>
                                <a:gd name="T86" fmla="+- 0 3002 2895"/>
                                <a:gd name="T87" fmla="*/ 3002 h 128"/>
                                <a:gd name="T88" fmla="+- 0 6109 5939"/>
                                <a:gd name="T89" fmla="*/ T88 w 233"/>
                                <a:gd name="T90" fmla="+- 0 2997 2895"/>
                                <a:gd name="T91" fmla="*/ 2997 h 128"/>
                                <a:gd name="T92" fmla="+- 0 6130 5939"/>
                                <a:gd name="T93" fmla="*/ T92 w 233"/>
                                <a:gd name="T94" fmla="+- 0 2926 2895"/>
                                <a:gd name="T95" fmla="*/ 2926 h 128"/>
                                <a:gd name="T96" fmla="+- 0 6147 5939"/>
                                <a:gd name="T97" fmla="*/ T96 w 233"/>
                                <a:gd name="T98" fmla="+- 0 2904 2895"/>
                                <a:gd name="T99" fmla="*/ 2904 h 128"/>
                                <a:gd name="T100" fmla="+- 0 6153 5939"/>
                                <a:gd name="T101" fmla="*/ T100 w 233"/>
                                <a:gd name="T102" fmla="+- 0 2904 2895"/>
                                <a:gd name="T103" fmla="*/ 2904 h 128"/>
                                <a:gd name="T104" fmla="+- 0 6153 5939"/>
                                <a:gd name="T105" fmla="*/ T104 w 233"/>
                                <a:gd name="T106" fmla="+- 0 2901 2895"/>
                                <a:gd name="T107" fmla="*/ 2901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214" y="6"/>
                                  </a:moveTo>
                                  <a:lnTo>
                                    <a:pt x="166" y="6"/>
                                  </a:lnTo>
                                  <a:lnTo>
                                    <a:pt x="165" y="9"/>
                                  </a:lnTo>
                                  <a:lnTo>
                                    <a:pt x="171" y="9"/>
                                  </a:lnTo>
                                  <a:lnTo>
                                    <a:pt x="174" y="10"/>
                                  </a:lnTo>
                                  <a:lnTo>
                                    <a:pt x="178" y="12"/>
                                  </a:lnTo>
                                  <a:lnTo>
                                    <a:pt x="178" y="14"/>
                                  </a:lnTo>
                                  <a:lnTo>
                                    <a:pt x="178" y="19"/>
                                  </a:lnTo>
                                  <a:lnTo>
                                    <a:pt x="178" y="23"/>
                                  </a:lnTo>
                                  <a:lnTo>
                                    <a:pt x="176" y="29"/>
                                  </a:lnTo>
                                  <a:lnTo>
                                    <a:pt x="153" y="109"/>
                                  </a:lnTo>
                                  <a:lnTo>
                                    <a:pt x="134" y="122"/>
                                  </a:lnTo>
                                  <a:lnTo>
                                    <a:pt x="133" y="125"/>
                                  </a:lnTo>
                                  <a:lnTo>
                                    <a:pt x="221" y="125"/>
                                  </a:lnTo>
                                  <a:lnTo>
                                    <a:pt x="224" y="118"/>
                                  </a:lnTo>
                                  <a:lnTo>
                                    <a:pt x="174" y="118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70" y="117"/>
                                  </a:lnTo>
                                  <a:lnTo>
                                    <a:pt x="169" y="116"/>
                                  </a:lnTo>
                                  <a:lnTo>
                                    <a:pt x="168" y="114"/>
                                  </a:lnTo>
                                  <a:lnTo>
                                    <a:pt x="168" y="111"/>
                                  </a:lnTo>
                                  <a:lnTo>
                                    <a:pt x="169" y="107"/>
                                  </a:lnTo>
                                  <a:lnTo>
                                    <a:pt x="170" y="102"/>
                                  </a:lnTo>
                                  <a:lnTo>
                                    <a:pt x="191" y="31"/>
                                  </a:lnTo>
                                  <a:lnTo>
                                    <a:pt x="208" y="9"/>
                                  </a:lnTo>
                                  <a:lnTo>
                                    <a:pt x="214" y="9"/>
                                  </a:lnTo>
                                  <a:lnTo>
                                    <a:pt x="214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171"/>
                          <wps:cNvSpPr>
                            <a:spLocks/>
                          </wps:cNvSpPr>
                          <wps:spPr bwMode="auto">
                            <a:xfrm>
                              <a:off x="5939" y="2895"/>
                              <a:ext cx="233" cy="128"/>
                            </a:xfrm>
                            <a:custGeom>
                              <a:avLst/>
                              <a:gdLst>
                                <a:gd name="T0" fmla="+- 0 6172 5939"/>
                                <a:gd name="T1" fmla="*/ T0 w 233"/>
                                <a:gd name="T2" fmla="+- 0 2986 2895"/>
                                <a:gd name="T3" fmla="*/ 2986 h 128"/>
                                <a:gd name="T4" fmla="+- 0 6169 5939"/>
                                <a:gd name="T5" fmla="*/ T4 w 233"/>
                                <a:gd name="T6" fmla="+- 0 2986 2895"/>
                                <a:gd name="T7" fmla="*/ 2986 h 128"/>
                                <a:gd name="T8" fmla="+- 0 6166 5939"/>
                                <a:gd name="T9" fmla="*/ T8 w 233"/>
                                <a:gd name="T10" fmla="+- 0 2990 2895"/>
                                <a:gd name="T11" fmla="*/ 2990 h 128"/>
                                <a:gd name="T12" fmla="+- 0 6162 5939"/>
                                <a:gd name="T13" fmla="*/ T12 w 233"/>
                                <a:gd name="T14" fmla="+- 0 2997 2895"/>
                                <a:gd name="T15" fmla="*/ 2997 h 128"/>
                                <a:gd name="T16" fmla="+- 0 6136 5939"/>
                                <a:gd name="T17" fmla="*/ T16 w 233"/>
                                <a:gd name="T18" fmla="+- 0 3013 2895"/>
                                <a:gd name="T19" fmla="*/ 3013 h 128"/>
                                <a:gd name="T20" fmla="+- 0 6163 5939"/>
                                <a:gd name="T21" fmla="*/ T20 w 233"/>
                                <a:gd name="T22" fmla="+- 0 3013 2895"/>
                                <a:gd name="T23" fmla="*/ 3013 h 128"/>
                                <a:gd name="T24" fmla="+- 0 6172 5939"/>
                                <a:gd name="T25" fmla="*/ T24 w 233"/>
                                <a:gd name="T26" fmla="+- 0 2986 2895"/>
                                <a:gd name="T27" fmla="*/ 2986 h 12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</a:cxnLst>
                              <a:rect l="0" t="0" r="r" b="b"/>
                              <a:pathLst>
                                <a:path w="233" h="128">
                                  <a:moveTo>
                                    <a:pt x="233" y="91"/>
                                  </a:moveTo>
                                  <a:lnTo>
                                    <a:pt x="230" y="91"/>
                                  </a:lnTo>
                                  <a:lnTo>
                                    <a:pt x="227" y="95"/>
                                  </a:lnTo>
                                  <a:lnTo>
                                    <a:pt x="223" y="102"/>
                                  </a:lnTo>
                                  <a:lnTo>
                                    <a:pt x="197" y="118"/>
                                  </a:lnTo>
                                  <a:lnTo>
                                    <a:pt x="224" y="118"/>
                                  </a:lnTo>
                                  <a:lnTo>
                                    <a:pt x="233" y="9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05" name="Group 172"/>
                        <wpg:cNvGrpSpPr>
                          <a:grpSpLocks/>
                        </wpg:cNvGrpSpPr>
                        <wpg:grpSpPr bwMode="auto">
                          <a:xfrm>
                            <a:off x="533" y="2906"/>
                            <a:ext cx="329" cy="152"/>
                            <a:chOff x="533" y="2906"/>
                            <a:chExt cx="329" cy="152"/>
                          </a:xfrm>
                        </wpg:grpSpPr>
                        <wps:wsp>
                          <wps:cNvPr id="206" name="Freeform 173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625 533"/>
                                <a:gd name="T1" fmla="*/ T0 w 329"/>
                                <a:gd name="T2" fmla="+- 0 2977 2906"/>
                                <a:gd name="T3" fmla="*/ 2977 h 152"/>
                                <a:gd name="T4" fmla="+- 0 533 533"/>
                                <a:gd name="T5" fmla="*/ T4 w 329"/>
                                <a:gd name="T6" fmla="+- 0 2977 2906"/>
                                <a:gd name="T7" fmla="*/ 2977 h 152"/>
                                <a:gd name="T8" fmla="+- 0 533 533"/>
                                <a:gd name="T9" fmla="*/ T8 w 329"/>
                                <a:gd name="T10" fmla="+- 0 2985 2906"/>
                                <a:gd name="T11" fmla="*/ 2985 h 152"/>
                                <a:gd name="T12" fmla="+- 0 625 533"/>
                                <a:gd name="T13" fmla="*/ T12 w 329"/>
                                <a:gd name="T14" fmla="+- 0 2985 2906"/>
                                <a:gd name="T15" fmla="*/ 2985 h 152"/>
                                <a:gd name="T16" fmla="+- 0 625 533"/>
                                <a:gd name="T17" fmla="*/ T16 w 329"/>
                                <a:gd name="T18" fmla="+- 0 2977 2906"/>
                                <a:gd name="T19" fmla="*/ 297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92" y="71"/>
                                  </a:moveTo>
                                  <a:lnTo>
                                    <a:pt x="0" y="71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92" y="79"/>
                                  </a:lnTo>
                                  <a:lnTo>
                                    <a:pt x="92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Freeform 174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698 533"/>
                                <a:gd name="T1" fmla="*/ T0 w 329"/>
                                <a:gd name="T2" fmla="+- 0 2906 2906"/>
                                <a:gd name="T3" fmla="*/ 2906 h 152"/>
                                <a:gd name="T4" fmla="+- 0 683 533"/>
                                <a:gd name="T5" fmla="*/ T4 w 329"/>
                                <a:gd name="T6" fmla="+- 0 2906 2906"/>
                                <a:gd name="T7" fmla="*/ 2906 h 152"/>
                                <a:gd name="T8" fmla="+- 0 677 533"/>
                                <a:gd name="T9" fmla="*/ T8 w 329"/>
                                <a:gd name="T10" fmla="+- 0 2908 2906"/>
                                <a:gd name="T11" fmla="*/ 2908 h 152"/>
                                <a:gd name="T12" fmla="+- 0 672 533"/>
                                <a:gd name="T13" fmla="*/ T12 w 329"/>
                                <a:gd name="T14" fmla="+- 0 2911 2906"/>
                                <a:gd name="T15" fmla="*/ 2911 h 152"/>
                                <a:gd name="T16" fmla="+- 0 665 533"/>
                                <a:gd name="T17" fmla="*/ T16 w 329"/>
                                <a:gd name="T18" fmla="+- 0 2916 2906"/>
                                <a:gd name="T19" fmla="*/ 2916 h 152"/>
                                <a:gd name="T20" fmla="+- 0 660 533"/>
                                <a:gd name="T21" fmla="*/ T20 w 329"/>
                                <a:gd name="T22" fmla="+- 0 2923 2906"/>
                                <a:gd name="T23" fmla="*/ 2923 h 152"/>
                                <a:gd name="T24" fmla="+- 0 652 533"/>
                                <a:gd name="T25" fmla="*/ T24 w 329"/>
                                <a:gd name="T26" fmla="+- 0 2943 2906"/>
                                <a:gd name="T27" fmla="*/ 2943 h 152"/>
                                <a:gd name="T28" fmla="+- 0 650 533"/>
                                <a:gd name="T29" fmla="*/ T28 w 329"/>
                                <a:gd name="T30" fmla="+- 0 2955 2906"/>
                                <a:gd name="T31" fmla="*/ 2955 h 152"/>
                                <a:gd name="T32" fmla="+- 0 650 533"/>
                                <a:gd name="T33" fmla="*/ T32 w 329"/>
                                <a:gd name="T34" fmla="+- 0 2970 2906"/>
                                <a:gd name="T35" fmla="*/ 2970 h 152"/>
                                <a:gd name="T36" fmla="+- 0 652 533"/>
                                <a:gd name="T37" fmla="*/ T36 w 329"/>
                                <a:gd name="T38" fmla="+- 0 2991 2906"/>
                                <a:gd name="T39" fmla="*/ 2991 h 152"/>
                                <a:gd name="T40" fmla="+- 0 659 533"/>
                                <a:gd name="T41" fmla="*/ T40 w 329"/>
                                <a:gd name="T42" fmla="+- 0 3009 2906"/>
                                <a:gd name="T43" fmla="*/ 3009 h 152"/>
                                <a:gd name="T44" fmla="+- 0 667 533"/>
                                <a:gd name="T45" fmla="*/ T44 w 329"/>
                                <a:gd name="T46" fmla="+- 0 3022 2906"/>
                                <a:gd name="T47" fmla="*/ 3022 h 152"/>
                                <a:gd name="T48" fmla="+- 0 676 533"/>
                                <a:gd name="T49" fmla="*/ T48 w 329"/>
                                <a:gd name="T50" fmla="+- 0 3029 2906"/>
                                <a:gd name="T51" fmla="*/ 3029 h 152"/>
                                <a:gd name="T52" fmla="+- 0 693 533"/>
                                <a:gd name="T53" fmla="*/ T52 w 329"/>
                                <a:gd name="T54" fmla="+- 0 3029 2906"/>
                                <a:gd name="T55" fmla="*/ 3029 h 152"/>
                                <a:gd name="T56" fmla="+- 0 699 533"/>
                                <a:gd name="T57" fmla="*/ T56 w 329"/>
                                <a:gd name="T58" fmla="+- 0 3027 2906"/>
                                <a:gd name="T59" fmla="*/ 3027 h 152"/>
                                <a:gd name="T60" fmla="+- 0 704 533"/>
                                <a:gd name="T61" fmla="*/ T60 w 329"/>
                                <a:gd name="T62" fmla="+- 0 3024 2906"/>
                                <a:gd name="T63" fmla="*/ 3024 h 152"/>
                                <a:gd name="T64" fmla="+- 0 681 533"/>
                                <a:gd name="T65" fmla="*/ T64 w 329"/>
                                <a:gd name="T66" fmla="+- 0 3024 2906"/>
                                <a:gd name="T67" fmla="*/ 3024 h 152"/>
                                <a:gd name="T68" fmla="+- 0 676 533"/>
                                <a:gd name="T69" fmla="*/ T68 w 329"/>
                                <a:gd name="T70" fmla="+- 0 3019 2906"/>
                                <a:gd name="T71" fmla="*/ 3019 h 152"/>
                                <a:gd name="T72" fmla="+- 0 673 533"/>
                                <a:gd name="T73" fmla="*/ T72 w 329"/>
                                <a:gd name="T74" fmla="+- 0 3010 2906"/>
                                <a:gd name="T75" fmla="*/ 3010 h 152"/>
                                <a:gd name="T76" fmla="+- 0 668 533"/>
                                <a:gd name="T77" fmla="*/ T76 w 329"/>
                                <a:gd name="T78" fmla="+- 0 2993 2906"/>
                                <a:gd name="T79" fmla="*/ 2993 h 152"/>
                                <a:gd name="T80" fmla="+- 0 667 533"/>
                                <a:gd name="T81" fmla="*/ T80 w 329"/>
                                <a:gd name="T82" fmla="+- 0 2970 2906"/>
                                <a:gd name="T83" fmla="*/ 2970 h 152"/>
                                <a:gd name="T84" fmla="+- 0 667 533"/>
                                <a:gd name="T85" fmla="*/ T84 w 329"/>
                                <a:gd name="T86" fmla="+- 0 2960 2906"/>
                                <a:gd name="T87" fmla="*/ 2960 h 152"/>
                                <a:gd name="T88" fmla="+- 0 684 533"/>
                                <a:gd name="T89" fmla="*/ T88 w 329"/>
                                <a:gd name="T90" fmla="+- 0 2911 2906"/>
                                <a:gd name="T91" fmla="*/ 2911 h 152"/>
                                <a:gd name="T92" fmla="+- 0 707 533"/>
                                <a:gd name="T93" fmla="*/ T92 w 329"/>
                                <a:gd name="T94" fmla="+- 0 2911 2906"/>
                                <a:gd name="T95" fmla="*/ 2911 h 152"/>
                                <a:gd name="T96" fmla="+- 0 706 533"/>
                                <a:gd name="T97" fmla="*/ T96 w 329"/>
                                <a:gd name="T98" fmla="+- 0 2910 2906"/>
                                <a:gd name="T99" fmla="*/ 2910 h 152"/>
                                <a:gd name="T100" fmla="+- 0 698 533"/>
                                <a:gd name="T101" fmla="*/ T100 w 329"/>
                                <a:gd name="T102" fmla="+- 0 2906 2906"/>
                                <a:gd name="T103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165" y="0"/>
                                  </a:moveTo>
                                  <a:lnTo>
                                    <a:pt x="150" y="0"/>
                                  </a:lnTo>
                                  <a:lnTo>
                                    <a:pt x="144" y="2"/>
                                  </a:lnTo>
                                  <a:lnTo>
                                    <a:pt x="139" y="5"/>
                                  </a:lnTo>
                                  <a:lnTo>
                                    <a:pt x="132" y="10"/>
                                  </a:lnTo>
                                  <a:lnTo>
                                    <a:pt x="127" y="17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17" y="49"/>
                                  </a:lnTo>
                                  <a:lnTo>
                                    <a:pt x="117" y="64"/>
                                  </a:lnTo>
                                  <a:lnTo>
                                    <a:pt x="119" y="85"/>
                                  </a:lnTo>
                                  <a:lnTo>
                                    <a:pt x="126" y="103"/>
                                  </a:lnTo>
                                  <a:lnTo>
                                    <a:pt x="134" y="116"/>
                                  </a:lnTo>
                                  <a:lnTo>
                                    <a:pt x="143" y="123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66" y="121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48" y="118"/>
                                  </a:lnTo>
                                  <a:lnTo>
                                    <a:pt x="143" y="113"/>
                                  </a:lnTo>
                                  <a:lnTo>
                                    <a:pt x="140" y="104"/>
                                  </a:lnTo>
                                  <a:lnTo>
                                    <a:pt x="135" y="87"/>
                                  </a:lnTo>
                                  <a:lnTo>
                                    <a:pt x="134" y="64"/>
                                  </a:lnTo>
                                  <a:lnTo>
                                    <a:pt x="134" y="54"/>
                                  </a:lnTo>
                                  <a:lnTo>
                                    <a:pt x="151" y="5"/>
                                  </a:lnTo>
                                  <a:lnTo>
                                    <a:pt x="174" y="5"/>
                                  </a:lnTo>
                                  <a:lnTo>
                                    <a:pt x="173" y="4"/>
                                  </a:lnTo>
                                  <a:lnTo>
                                    <a:pt x="16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Freeform 175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707 533"/>
                                <a:gd name="T1" fmla="*/ T0 w 329"/>
                                <a:gd name="T2" fmla="+- 0 2911 2906"/>
                                <a:gd name="T3" fmla="*/ 2911 h 152"/>
                                <a:gd name="T4" fmla="+- 0 692 533"/>
                                <a:gd name="T5" fmla="*/ T4 w 329"/>
                                <a:gd name="T6" fmla="+- 0 2911 2906"/>
                                <a:gd name="T7" fmla="*/ 2911 h 152"/>
                                <a:gd name="T8" fmla="+- 0 695 533"/>
                                <a:gd name="T9" fmla="*/ T8 w 329"/>
                                <a:gd name="T10" fmla="+- 0 2912 2906"/>
                                <a:gd name="T11" fmla="*/ 2912 h 152"/>
                                <a:gd name="T12" fmla="+- 0 697 533"/>
                                <a:gd name="T13" fmla="*/ T12 w 329"/>
                                <a:gd name="T14" fmla="+- 0 2914 2906"/>
                                <a:gd name="T15" fmla="*/ 2914 h 152"/>
                                <a:gd name="T16" fmla="+- 0 700 533"/>
                                <a:gd name="T17" fmla="*/ T16 w 329"/>
                                <a:gd name="T18" fmla="+- 0 2917 2906"/>
                                <a:gd name="T19" fmla="*/ 2917 h 152"/>
                                <a:gd name="T20" fmla="+- 0 703 533"/>
                                <a:gd name="T21" fmla="*/ T20 w 329"/>
                                <a:gd name="T22" fmla="+- 0 2922 2906"/>
                                <a:gd name="T23" fmla="*/ 2922 h 152"/>
                                <a:gd name="T24" fmla="+- 0 708 533"/>
                                <a:gd name="T25" fmla="*/ T24 w 329"/>
                                <a:gd name="T26" fmla="+- 0 2938 2906"/>
                                <a:gd name="T27" fmla="*/ 2938 h 152"/>
                                <a:gd name="T28" fmla="+- 0 709 533"/>
                                <a:gd name="T29" fmla="*/ T28 w 329"/>
                                <a:gd name="T30" fmla="+- 0 2949 2906"/>
                                <a:gd name="T31" fmla="*/ 2949 h 152"/>
                                <a:gd name="T32" fmla="+- 0 709 533"/>
                                <a:gd name="T33" fmla="*/ T32 w 329"/>
                                <a:gd name="T34" fmla="+- 0 2968 2906"/>
                                <a:gd name="T35" fmla="*/ 2968 h 152"/>
                                <a:gd name="T36" fmla="+- 0 691 533"/>
                                <a:gd name="T37" fmla="*/ T36 w 329"/>
                                <a:gd name="T38" fmla="+- 0 3024 2906"/>
                                <a:gd name="T39" fmla="*/ 3024 h 152"/>
                                <a:gd name="T40" fmla="+- 0 704 533"/>
                                <a:gd name="T41" fmla="*/ T40 w 329"/>
                                <a:gd name="T42" fmla="+- 0 3024 2906"/>
                                <a:gd name="T43" fmla="*/ 3024 h 152"/>
                                <a:gd name="T44" fmla="+- 0 726 533"/>
                                <a:gd name="T45" fmla="*/ T44 w 329"/>
                                <a:gd name="T46" fmla="+- 0 2956 2906"/>
                                <a:gd name="T47" fmla="*/ 2956 h 152"/>
                                <a:gd name="T48" fmla="+- 0 722 533"/>
                                <a:gd name="T49" fmla="*/ T48 w 329"/>
                                <a:gd name="T50" fmla="+- 0 2936 2906"/>
                                <a:gd name="T51" fmla="*/ 2936 h 152"/>
                                <a:gd name="T52" fmla="+- 0 713 533"/>
                                <a:gd name="T53" fmla="*/ T52 w 329"/>
                                <a:gd name="T54" fmla="+- 0 2920 2906"/>
                                <a:gd name="T55" fmla="*/ 2920 h 152"/>
                                <a:gd name="T56" fmla="+- 0 707 533"/>
                                <a:gd name="T57" fmla="*/ T56 w 329"/>
                                <a:gd name="T58" fmla="+- 0 2911 2906"/>
                                <a:gd name="T59" fmla="*/ 291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174" y="5"/>
                                  </a:moveTo>
                                  <a:lnTo>
                                    <a:pt x="159" y="5"/>
                                  </a:lnTo>
                                  <a:lnTo>
                                    <a:pt x="162" y="6"/>
                                  </a:lnTo>
                                  <a:lnTo>
                                    <a:pt x="164" y="8"/>
                                  </a:lnTo>
                                  <a:lnTo>
                                    <a:pt x="167" y="11"/>
                                  </a:lnTo>
                                  <a:lnTo>
                                    <a:pt x="170" y="16"/>
                                  </a:lnTo>
                                  <a:lnTo>
                                    <a:pt x="175" y="32"/>
                                  </a:lnTo>
                                  <a:lnTo>
                                    <a:pt x="176" y="43"/>
                                  </a:lnTo>
                                  <a:lnTo>
                                    <a:pt x="176" y="62"/>
                                  </a:lnTo>
                                  <a:lnTo>
                                    <a:pt x="158" y="118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93" y="50"/>
                                  </a:lnTo>
                                  <a:lnTo>
                                    <a:pt x="189" y="30"/>
                                  </a:lnTo>
                                  <a:lnTo>
                                    <a:pt x="180" y="14"/>
                                  </a:lnTo>
                                  <a:lnTo>
                                    <a:pt x="174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Freeform 176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769 533"/>
                                <a:gd name="T1" fmla="*/ T0 w 329"/>
                                <a:gd name="T2" fmla="+- 0 3027 2906"/>
                                <a:gd name="T3" fmla="*/ 3027 h 152"/>
                                <a:gd name="T4" fmla="+- 0 760 533"/>
                                <a:gd name="T5" fmla="*/ T4 w 329"/>
                                <a:gd name="T6" fmla="+- 0 3027 2906"/>
                                <a:gd name="T7" fmla="*/ 3027 h 152"/>
                                <a:gd name="T8" fmla="+- 0 760 533"/>
                                <a:gd name="T9" fmla="*/ T8 w 329"/>
                                <a:gd name="T10" fmla="+- 0 3027 2906"/>
                                <a:gd name="T11" fmla="*/ 3027 h 152"/>
                                <a:gd name="T12" fmla="+- 0 761 533"/>
                                <a:gd name="T13" fmla="*/ T12 w 329"/>
                                <a:gd name="T14" fmla="+- 0 3028 2906"/>
                                <a:gd name="T15" fmla="*/ 3028 h 152"/>
                                <a:gd name="T16" fmla="+- 0 761 533"/>
                                <a:gd name="T17" fmla="*/ T16 w 329"/>
                                <a:gd name="T18" fmla="+- 0 3029 2906"/>
                                <a:gd name="T19" fmla="*/ 3029 h 152"/>
                                <a:gd name="T20" fmla="+- 0 762 533"/>
                                <a:gd name="T21" fmla="*/ T20 w 329"/>
                                <a:gd name="T22" fmla="+- 0 3029 2906"/>
                                <a:gd name="T23" fmla="*/ 3029 h 152"/>
                                <a:gd name="T24" fmla="+- 0 762 533"/>
                                <a:gd name="T25" fmla="*/ T24 w 329"/>
                                <a:gd name="T26" fmla="+- 0 3035 2906"/>
                                <a:gd name="T27" fmla="*/ 3035 h 152"/>
                                <a:gd name="T28" fmla="+- 0 760 533"/>
                                <a:gd name="T29" fmla="*/ T28 w 329"/>
                                <a:gd name="T30" fmla="+- 0 3040 2906"/>
                                <a:gd name="T31" fmla="*/ 3040 h 152"/>
                                <a:gd name="T32" fmla="+- 0 753 533"/>
                                <a:gd name="T33" fmla="*/ T32 w 329"/>
                                <a:gd name="T34" fmla="+- 0 3048 2906"/>
                                <a:gd name="T35" fmla="*/ 3048 h 152"/>
                                <a:gd name="T36" fmla="+- 0 749 533"/>
                                <a:gd name="T37" fmla="*/ T36 w 329"/>
                                <a:gd name="T38" fmla="+- 0 3051 2906"/>
                                <a:gd name="T39" fmla="*/ 3051 h 152"/>
                                <a:gd name="T40" fmla="+- 0 743 533"/>
                                <a:gd name="T41" fmla="*/ T40 w 329"/>
                                <a:gd name="T42" fmla="+- 0 3053 2906"/>
                                <a:gd name="T43" fmla="*/ 3053 h 152"/>
                                <a:gd name="T44" fmla="+- 0 743 533"/>
                                <a:gd name="T45" fmla="*/ T44 w 329"/>
                                <a:gd name="T46" fmla="+- 0 3057 2906"/>
                                <a:gd name="T47" fmla="*/ 3057 h 152"/>
                                <a:gd name="T48" fmla="+- 0 752 533"/>
                                <a:gd name="T49" fmla="*/ T48 w 329"/>
                                <a:gd name="T50" fmla="+- 0 3054 2906"/>
                                <a:gd name="T51" fmla="*/ 3054 h 152"/>
                                <a:gd name="T52" fmla="+- 0 758 533"/>
                                <a:gd name="T53" fmla="*/ T52 w 329"/>
                                <a:gd name="T54" fmla="+- 0 3050 2906"/>
                                <a:gd name="T55" fmla="*/ 3050 h 152"/>
                                <a:gd name="T56" fmla="+- 0 767 533"/>
                                <a:gd name="T57" fmla="*/ T56 w 329"/>
                                <a:gd name="T58" fmla="+- 0 3040 2906"/>
                                <a:gd name="T59" fmla="*/ 3040 h 152"/>
                                <a:gd name="T60" fmla="+- 0 769 533"/>
                                <a:gd name="T61" fmla="*/ T60 w 329"/>
                                <a:gd name="T62" fmla="+- 0 3034 2906"/>
                                <a:gd name="T63" fmla="*/ 3034 h 152"/>
                                <a:gd name="T64" fmla="+- 0 769 533"/>
                                <a:gd name="T65" fmla="*/ T64 w 329"/>
                                <a:gd name="T66" fmla="+- 0 3027 2906"/>
                                <a:gd name="T67" fmla="*/ 302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236" y="121"/>
                                  </a:moveTo>
                                  <a:lnTo>
                                    <a:pt x="227" y="121"/>
                                  </a:lnTo>
                                  <a:lnTo>
                                    <a:pt x="228" y="122"/>
                                  </a:lnTo>
                                  <a:lnTo>
                                    <a:pt x="228" y="123"/>
                                  </a:lnTo>
                                  <a:lnTo>
                                    <a:pt x="229" y="123"/>
                                  </a:lnTo>
                                  <a:lnTo>
                                    <a:pt x="229" y="129"/>
                                  </a:lnTo>
                                  <a:lnTo>
                                    <a:pt x="227" y="134"/>
                                  </a:lnTo>
                                  <a:lnTo>
                                    <a:pt x="220" y="142"/>
                                  </a:lnTo>
                                  <a:lnTo>
                                    <a:pt x="216" y="145"/>
                                  </a:lnTo>
                                  <a:lnTo>
                                    <a:pt x="210" y="147"/>
                                  </a:lnTo>
                                  <a:lnTo>
                                    <a:pt x="210" y="151"/>
                                  </a:lnTo>
                                  <a:lnTo>
                                    <a:pt x="219" y="148"/>
                                  </a:lnTo>
                                  <a:lnTo>
                                    <a:pt x="225" y="144"/>
                                  </a:lnTo>
                                  <a:lnTo>
                                    <a:pt x="234" y="134"/>
                                  </a:lnTo>
                                  <a:lnTo>
                                    <a:pt x="236" y="128"/>
                                  </a:lnTo>
                                  <a:lnTo>
                                    <a:pt x="236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Freeform 177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758 533"/>
                                <a:gd name="T1" fmla="*/ T0 w 329"/>
                                <a:gd name="T2" fmla="+- 0 3010 2906"/>
                                <a:gd name="T3" fmla="*/ 3010 h 152"/>
                                <a:gd name="T4" fmla="+- 0 751 533"/>
                                <a:gd name="T5" fmla="*/ T4 w 329"/>
                                <a:gd name="T6" fmla="+- 0 3010 2906"/>
                                <a:gd name="T7" fmla="*/ 3010 h 152"/>
                                <a:gd name="T8" fmla="+- 0 748 533"/>
                                <a:gd name="T9" fmla="*/ T8 w 329"/>
                                <a:gd name="T10" fmla="+- 0 3011 2906"/>
                                <a:gd name="T11" fmla="*/ 3011 h 152"/>
                                <a:gd name="T12" fmla="+- 0 744 533"/>
                                <a:gd name="T13" fmla="*/ T12 w 329"/>
                                <a:gd name="T14" fmla="+- 0 3015 2906"/>
                                <a:gd name="T15" fmla="*/ 3015 h 152"/>
                                <a:gd name="T16" fmla="+- 0 743 533"/>
                                <a:gd name="T17" fmla="*/ T16 w 329"/>
                                <a:gd name="T18" fmla="+- 0 3017 2906"/>
                                <a:gd name="T19" fmla="*/ 3017 h 152"/>
                                <a:gd name="T20" fmla="+- 0 743 533"/>
                                <a:gd name="T21" fmla="*/ T20 w 329"/>
                                <a:gd name="T22" fmla="+- 0 3023 2906"/>
                                <a:gd name="T23" fmla="*/ 3023 h 152"/>
                                <a:gd name="T24" fmla="+- 0 744 533"/>
                                <a:gd name="T25" fmla="*/ T24 w 329"/>
                                <a:gd name="T26" fmla="+- 0 3025 2906"/>
                                <a:gd name="T27" fmla="*/ 3025 h 152"/>
                                <a:gd name="T28" fmla="+- 0 747 533"/>
                                <a:gd name="T29" fmla="*/ T28 w 329"/>
                                <a:gd name="T30" fmla="+- 0 3029 2906"/>
                                <a:gd name="T31" fmla="*/ 3029 h 152"/>
                                <a:gd name="T32" fmla="+- 0 749 533"/>
                                <a:gd name="T33" fmla="*/ T32 w 329"/>
                                <a:gd name="T34" fmla="+- 0 3030 2906"/>
                                <a:gd name="T35" fmla="*/ 3030 h 152"/>
                                <a:gd name="T36" fmla="+- 0 753 533"/>
                                <a:gd name="T37" fmla="*/ T36 w 329"/>
                                <a:gd name="T38" fmla="+- 0 3030 2906"/>
                                <a:gd name="T39" fmla="*/ 3030 h 152"/>
                                <a:gd name="T40" fmla="+- 0 754 533"/>
                                <a:gd name="T41" fmla="*/ T40 w 329"/>
                                <a:gd name="T42" fmla="+- 0 3029 2906"/>
                                <a:gd name="T43" fmla="*/ 3029 h 152"/>
                                <a:gd name="T44" fmla="+- 0 756 533"/>
                                <a:gd name="T45" fmla="*/ T44 w 329"/>
                                <a:gd name="T46" fmla="+- 0 3029 2906"/>
                                <a:gd name="T47" fmla="*/ 3029 h 152"/>
                                <a:gd name="T48" fmla="+- 0 758 533"/>
                                <a:gd name="T49" fmla="*/ T48 w 329"/>
                                <a:gd name="T50" fmla="+- 0 3028 2906"/>
                                <a:gd name="T51" fmla="*/ 3028 h 152"/>
                                <a:gd name="T52" fmla="+- 0 759 533"/>
                                <a:gd name="T53" fmla="*/ T52 w 329"/>
                                <a:gd name="T54" fmla="+- 0 3027 2906"/>
                                <a:gd name="T55" fmla="*/ 3027 h 152"/>
                                <a:gd name="T56" fmla="+- 0 769 533"/>
                                <a:gd name="T57" fmla="*/ T56 w 329"/>
                                <a:gd name="T58" fmla="+- 0 3027 2906"/>
                                <a:gd name="T59" fmla="*/ 3027 h 152"/>
                                <a:gd name="T60" fmla="+- 0 769 533"/>
                                <a:gd name="T61" fmla="*/ T60 w 329"/>
                                <a:gd name="T62" fmla="+- 0 3022 2906"/>
                                <a:gd name="T63" fmla="*/ 3022 h 152"/>
                                <a:gd name="T64" fmla="+- 0 767 533"/>
                                <a:gd name="T65" fmla="*/ T64 w 329"/>
                                <a:gd name="T66" fmla="+- 0 3018 2906"/>
                                <a:gd name="T67" fmla="*/ 3018 h 152"/>
                                <a:gd name="T68" fmla="+- 0 761 533"/>
                                <a:gd name="T69" fmla="*/ T68 w 329"/>
                                <a:gd name="T70" fmla="+- 0 3011 2906"/>
                                <a:gd name="T71" fmla="*/ 3011 h 152"/>
                                <a:gd name="T72" fmla="+- 0 758 533"/>
                                <a:gd name="T73" fmla="*/ T72 w 329"/>
                                <a:gd name="T74" fmla="+- 0 3010 2906"/>
                                <a:gd name="T75" fmla="*/ 301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225" y="104"/>
                                  </a:moveTo>
                                  <a:lnTo>
                                    <a:pt x="218" y="104"/>
                                  </a:lnTo>
                                  <a:lnTo>
                                    <a:pt x="215" y="105"/>
                                  </a:lnTo>
                                  <a:lnTo>
                                    <a:pt x="211" y="109"/>
                                  </a:lnTo>
                                  <a:lnTo>
                                    <a:pt x="210" y="111"/>
                                  </a:lnTo>
                                  <a:lnTo>
                                    <a:pt x="210" y="117"/>
                                  </a:lnTo>
                                  <a:lnTo>
                                    <a:pt x="211" y="119"/>
                                  </a:lnTo>
                                  <a:lnTo>
                                    <a:pt x="214" y="123"/>
                                  </a:lnTo>
                                  <a:lnTo>
                                    <a:pt x="216" y="124"/>
                                  </a:lnTo>
                                  <a:lnTo>
                                    <a:pt x="220" y="124"/>
                                  </a:lnTo>
                                  <a:lnTo>
                                    <a:pt x="221" y="123"/>
                                  </a:lnTo>
                                  <a:lnTo>
                                    <a:pt x="223" y="123"/>
                                  </a:lnTo>
                                  <a:lnTo>
                                    <a:pt x="225" y="122"/>
                                  </a:lnTo>
                                  <a:lnTo>
                                    <a:pt x="226" y="121"/>
                                  </a:lnTo>
                                  <a:lnTo>
                                    <a:pt x="236" y="121"/>
                                  </a:lnTo>
                                  <a:lnTo>
                                    <a:pt x="236" y="116"/>
                                  </a:lnTo>
                                  <a:lnTo>
                                    <a:pt x="234" y="112"/>
                                  </a:lnTo>
                                  <a:lnTo>
                                    <a:pt x="228" y="105"/>
                                  </a:lnTo>
                                  <a:lnTo>
                                    <a:pt x="225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Freeform 178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846 533"/>
                                <a:gd name="T1" fmla="*/ T0 w 329"/>
                                <a:gd name="T2" fmla="+- 0 2996 2906"/>
                                <a:gd name="T3" fmla="*/ 2996 h 152"/>
                                <a:gd name="T4" fmla="+- 0 831 533"/>
                                <a:gd name="T5" fmla="*/ T4 w 329"/>
                                <a:gd name="T6" fmla="+- 0 2996 2906"/>
                                <a:gd name="T7" fmla="*/ 2996 h 152"/>
                                <a:gd name="T8" fmla="+- 0 831 533"/>
                                <a:gd name="T9" fmla="*/ T8 w 329"/>
                                <a:gd name="T10" fmla="+- 0 3027 2906"/>
                                <a:gd name="T11" fmla="*/ 3027 h 152"/>
                                <a:gd name="T12" fmla="+- 0 846 533"/>
                                <a:gd name="T13" fmla="*/ T12 w 329"/>
                                <a:gd name="T14" fmla="+- 0 3027 2906"/>
                                <a:gd name="T15" fmla="*/ 3027 h 152"/>
                                <a:gd name="T16" fmla="+- 0 846 533"/>
                                <a:gd name="T17" fmla="*/ T16 w 329"/>
                                <a:gd name="T18" fmla="+- 0 2996 2906"/>
                                <a:gd name="T19" fmla="*/ 299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313" y="90"/>
                                  </a:moveTo>
                                  <a:lnTo>
                                    <a:pt x="298" y="90"/>
                                  </a:lnTo>
                                  <a:lnTo>
                                    <a:pt x="298" y="121"/>
                                  </a:lnTo>
                                  <a:lnTo>
                                    <a:pt x="313" y="121"/>
                                  </a:lnTo>
                                  <a:lnTo>
                                    <a:pt x="313" y="9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Freeform 179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846 533"/>
                                <a:gd name="T1" fmla="*/ T0 w 329"/>
                                <a:gd name="T2" fmla="+- 0 2906 2906"/>
                                <a:gd name="T3" fmla="*/ 2906 h 152"/>
                                <a:gd name="T4" fmla="+- 0 836 533"/>
                                <a:gd name="T5" fmla="*/ T4 w 329"/>
                                <a:gd name="T6" fmla="+- 0 2906 2906"/>
                                <a:gd name="T7" fmla="*/ 2906 h 152"/>
                                <a:gd name="T8" fmla="+- 0 781 533"/>
                                <a:gd name="T9" fmla="*/ T8 w 329"/>
                                <a:gd name="T10" fmla="+- 0 2984 2906"/>
                                <a:gd name="T11" fmla="*/ 2984 h 152"/>
                                <a:gd name="T12" fmla="+- 0 781 533"/>
                                <a:gd name="T13" fmla="*/ T12 w 329"/>
                                <a:gd name="T14" fmla="+- 0 2996 2906"/>
                                <a:gd name="T15" fmla="*/ 2996 h 152"/>
                                <a:gd name="T16" fmla="+- 0 862 533"/>
                                <a:gd name="T17" fmla="*/ T16 w 329"/>
                                <a:gd name="T18" fmla="+- 0 2996 2906"/>
                                <a:gd name="T19" fmla="*/ 2996 h 152"/>
                                <a:gd name="T20" fmla="+- 0 862 533"/>
                                <a:gd name="T21" fmla="*/ T20 w 329"/>
                                <a:gd name="T22" fmla="+- 0 2983 2906"/>
                                <a:gd name="T23" fmla="*/ 2983 h 152"/>
                                <a:gd name="T24" fmla="+- 0 789 533"/>
                                <a:gd name="T25" fmla="*/ T24 w 329"/>
                                <a:gd name="T26" fmla="+- 0 2983 2906"/>
                                <a:gd name="T27" fmla="*/ 2983 h 152"/>
                                <a:gd name="T28" fmla="+- 0 831 533"/>
                                <a:gd name="T29" fmla="*/ T28 w 329"/>
                                <a:gd name="T30" fmla="+- 0 2924 2906"/>
                                <a:gd name="T31" fmla="*/ 2924 h 152"/>
                                <a:gd name="T32" fmla="+- 0 846 533"/>
                                <a:gd name="T33" fmla="*/ T32 w 329"/>
                                <a:gd name="T34" fmla="+- 0 2924 2906"/>
                                <a:gd name="T35" fmla="*/ 2924 h 152"/>
                                <a:gd name="T36" fmla="+- 0 846 533"/>
                                <a:gd name="T37" fmla="*/ T36 w 329"/>
                                <a:gd name="T38" fmla="+- 0 2906 2906"/>
                                <a:gd name="T39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313" y="0"/>
                                  </a:moveTo>
                                  <a:lnTo>
                                    <a:pt x="303" y="0"/>
                                  </a:lnTo>
                                  <a:lnTo>
                                    <a:pt x="248" y="78"/>
                                  </a:lnTo>
                                  <a:lnTo>
                                    <a:pt x="248" y="90"/>
                                  </a:lnTo>
                                  <a:lnTo>
                                    <a:pt x="329" y="90"/>
                                  </a:lnTo>
                                  <a:lnTo>
                                    <a:pt x="329" y="77"/>
                                  </a:lnTo>
                                  <a:lnTo>
                                    <a:pt x="256" y="77"/>
                                  </a:lnTo>
                                  <a:lnTo>
                                    <a:pt x="298" y="18"/>
                                  </a:lnTo>
                                  <a:lnTo>
                                    <a:pt x="313" y="18"/>
                                  </a:lnTo>
                                  <a:lnTo>
                                    <a:pt x="31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" name="Freeform 180"/>
                          <wps:cNvSpPr>
                            <a:spLocks/>
                          </wps:cNvSpPr>
                          <wps:spPr bwMode="auto">
                            <a:xfrm>
                              <a:off x="533" y="2906"/>
                              <a:ext cx="329" cy="152"/>
                            </a:xfrm>
                            <a:custGeom>
                              <a:avLst/>
                              <a:gdLst>
                                <a:gd name="T0" fmla="+- 0 846 533"/>
                                <a:gd name="T1" fmla="*/ T0 w 329"/>
                                <a:gd name="T2" fmla="+- 0 2924 2906"/>
                                <a:gd name="T3" fmla="*/ 2924 h 152"/>
                                <a:gd name="T4" fmla="+- 0 831 533"/>
                                <a:gd name="T5" fmla="*/ T4 w 329"/>
                                <a:gd name="T6" fmla="+- 0 2924 2906"/>
                                <a:gd name="T7" fmla="*/ 2924 h 152"/>
                                <a:gd name="T8" fmla="+- 0 831 533"/>
                                <a:gd name="T9" fmla="*/ T8 w 329"/>
                                <a:gd name="T10" fmla="+- 0 2983 2906"/>
                                <a:gd name="T11" fmla="*/ 2983 h 152"/>
                                <a:gd name="T12" fmla="+- 0 846 533"/>
                                <a:gd name="T13" fmla="*/ T12 w 329"/>
                                <a:gd name="T14" fmla="+- 0 2983 2906"/>
                                <a:gd name="T15" fmla="*/ 2983 h 152"/>
                                <a:gd name="T16" fmla="+- 0 846 533"/>
                                <a:gd name="T17" fmla="*/ T16 w 329"/>
                                <a:gd name="T18" fmla="+- 0 2924 2906"/>
                                <a:gd name="T19" fmla="*/ 292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9" h="152">
                                  <a:moveTo>
                                    <a:pt x="313" y="18"/>
                                  </a:moveTo>
                                  <a:lnTo>
                                    <a:pt x="298" y="18"/>
                                  </a:lnTo>
                                  <a:lnTo>
                                    <a:pt x="298" y="77"/>
                                  </a:lnTo>
                                  <a:lnTo>
                                    <a:pt x="313" y="77"/>
                                  </a:lnTo>
                                  <a:lnTo>
                                    <a:pt x="313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14" name="Group 181"/>
                        <wpg:cNvGrpSpPr>
                          <a:grpSpLocks/>
                        </wpg:cNvGrpSpPr>
                        <wpg:grpSpPr bwMode="auto">
                          <a:xfrm>
                            <a:off x="1039" y="2906"/>
                            <a:ext cx="320" cy="152"/>
                            <a:chOff x="1039" y="2906"/>
                            <a:chExt cx="320" cy="152"/>
                          </a:xfrm>
                        </wpg:grpSpPr>
                        <wps:wsp>
                          <wps:cNvPr id="215" name="Freeform 182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131 1039"/>
                                <a:gd name="T1" fmla="*/ T0 w 320"/>
                                <a:gd name="T2" fmla="+- 0 2977 2906"/>
                                <a:gd name="T3" fmla="*/ 2977 h 152"/>
                                <a:gd name="T4" fmla="+- 0 1039 1039"/>
                                <a:gd name="T5" fmla="*/ T4 w 320"/>
                                <a:gd name="T6" fmla="+- 0 2977 2906"/>
                                <a:gd name="T7" fmla="*/ 2977 h 152"/>
                                <a:gd name="T8" fmla="+- 0 1039 1039"/>
                                <a:gd name="T9" fmla="*/ T8 w 320"/>
                                <a:gd name="T10" fmla="+- 0 2985 2906"/>
                                <a:gd name="T11" fmla="*/ 2985 h 152"/>
                                <a:gd name="T12" fmla="+- 0 1131 1039"/>
                                <a:gd name="T13" fmla="*/ T12 w 320"/>
                                <a:gd name="T14" fmla="+- 0 2985 2906"/>
                                <a:gd name="T15" fmla="*/ 2985 h 152"/>
                                <a:gd name="T16" fmla="+- 0 1131 1039"/>
                                <a:gd name="T17" fmla="*/ T16 w 320"/>
                                <a:gd name="T18" fmla="+- 0 2977 2906"/>
                                <a:gd name="T19" fmla="*/ 297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92" y="71"/>
                                  </a:moveTo>
                                  <a:lnTo>
                                    <a:pt x="0" y="71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92" y="79"/>
                                  </a:lnTo>
                                  <a:lnTo>
                                    <a:pt x="92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Freeform 183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203 1039"/>
                                <a:gd name="T1" fmla="*/ T0 w 320"/>
                                <a:gd name="T2" fmla="+- 0 2906 2906"/>
                                <a:gd name="T3" fmla="*/ 2906 h 152"/>
                                <a:gd name="T4" fmla="+- 0 1189 1039"/>
                                <a:gd name="T5" fmla="*/ T4 w 320"/>
                                <a:gd name="T6" fmla="+- 0 2906 2906"/>
                                <a:gd name="T7" fmla="*/ 2906 h 152"/>
                                <a:gd name="T8" fmla="+- 0 1183 1039"/>
                                <a:gd name="T9" fmla="*/ T8 w 320"/>
                                <a:gd name="T10" fmla="+- 0 2908 2906"/>
                                <a:gd name="T11" fmla="*/ 2908 h 152"/>
                                <a:gd name="T12" fmla="+- 0 1178 1039"/>
                                <a:gd name="T13" fmla="*/ T12 w 320"/>
                                <a:gd name="T14" fmla="+- 0 2911 2906"/>
                                <a:gd name="T15" fmla="*/ 2911 h 152"/>
                                <a:gd name="T16" fmla="+- 0 1171 1039"/>
                                <a:gd name="T17" fmla="*/ T16 w 320"/>
                                <a:gd name="T18" fmla="+- 0 2916 2906"/>
                                <a:gd name="T19" fmla="*/ 2916 h 152"/>
                                <a:gd name="T20" fmla="+- 0 1166 1039"/>
                                <a:gd name="T21" fmla="*/ T20 w 320"/>
                                <a:gd name="T22" fmla="+- 0 2923 2906"/>
                                <a:gd name="T23" fmla="*/ 2923 h 152"/>
                                <a:gd name="T24" fmla="+- 0 1157 1039"/>
                                <a:gd name="T25" fmla="*/ T24 w 320"/>
                                <a:gd name="T26" fmla="+- 0 2943 2906"/>
                                <a:gd name="T27" fmla="*/ 2943 h 152"/>
                                <a:gd name="T28" fmla="+- 0 1155 1039"/>
                                <a:gd name="T29" fmla="*/ T28 w 320"/>
                                <a:gd name="T30" fmla="+- 0 2955 2906"/>
                                <a:gd name="T31" fmla="*/ 2955 h 152"/>
                                <a:gd name="T32" fmla="+- 0 1155 1039"/>
                                <a:gd name="T33" fmla="*/ T32 w 320"/>
                                <a:gd name="T34" fmla="+- 0 2970 2906"/>
                                <a:gd name="T35" fmla="*/ 2970 h 152"/>
                                <a:gd name="T36" fmla="+- 0 1158 1039"/>
                                <a:gd name="T37" fmla="*/ T36 w 320"/>
                                <a:gd name="T38" fmla="+- 0 2991 2906"/>
                                <a:gd name="T39" fmla="*/ 2991 h 152"/>
                                <a:gd name="T40" fmla="+- 0 1165 1039"/>
                                <a:gd name="T41" fmla="*/ T40 w 320"/>
                                <a:gd name="T42" fmla="+- 0 3009 2906"/>
                                <a:gd name="T43" fmla="*/ 3009 h 152"/>
                                <a:gd name="T44" fmla="+- 0 1173 1039"/>
                                <a:gd name="T45" fmla="*/ T44 w 320"/>
                                <a:gd name="T46" fmla="+- 0 3022 2906"/>
                                <a:gd name="T47" fmla="*/ 3022 h 152"/>
                                <a:gd name="T48" fmla="+- 0 1182 1039"/>
                                <a:gd name="T49" fmla="*/ T48 w 320"/>
                                <a:gd name="T50" fmla="+- 0 3029 2906"/>
                                <a:gd name="T51" fmla="*/ 3029 h 152"/>
                                <a:gd name="T52" fmla="+- 0 1199 1039"/>
                                <a:gd name="T53" fmla="*/ T52 w 320"/>
                                <a:gd name="T54" fmla="+- 0 3029 2906"/>
                                <a:gd name="T55" fmla="*/ 3029 h 152"/>
                                <a:gd name="T56" fmla="+- 0 1205 1039"/>
                                <a:gd name="T57" fmla="*/ T56 w 320"/>
                                <a:gd name="T58" fmla="+- 0 3027 2906"/>
                                <a:gd name="T59" fmla="*/ 3027 h 152"/>
                                <a:gd name="T60" fmla="+- 0 1210 1039"/>
                                <a:gd name="T61" fmla="*/ T60 w 320"/>
                                <a:gd name="T62" fmla="+- 0 3024 2906"/>
                                <a:gd name="T63" fmla="*/ 3024 h 152"/>
                                <a:gd name="T64" fmla="+- 0 1187 1039"/>
                                <a:gd name="T65" fmla="*/ T64 w 320"/>
                                <a:gd name="T66" fmla="+- 0 3024 2906"/>
                                <a:gd name="T67" fmla="*/ 3024 h 152"/>
                                <a:gd name="T68" fmla="+- 0 1182 1039"/>
                                <a:gd name="T69" fmla="*/ T68 w 320"/>
                                <a:gd name="T70" fmla="+- 0 3019 2906"/>
                                <a:gd name="T71" fmla="*/ 3019 h 152"/>
                                <a:gd name="T72" fmla="+- 0 1179 1039"/>
                                <a:gd name="T73" fmla="*/ T72 w 320"/>
                                <a:gd name="T74" fmla="+- 0 3010 2906"/>
                                <a:gd name="T75" fmla="*/ 3010 h 152"/>
                                <a:gd name="T76" fmla="+- 0 1174 1039"/>
                                <a:gd name="T77" fmla="*/ T76 w 320"/>
                                <a:gd name="T78" fmla="+- 0 2993 2906"/>
                                <a:gd name="T79" fmla="*/ 2993 h 152"/>
                                <a:gd name="T80" fmla="+- 0 1173 1039"/>
                                <a:gd name="T81" fmla="*/ T80 w 320"/>
                                <a:gd name="T82" fmla="+- 0 2970 2906"/>
                                <a:gd name="T83" fmla="*/ 2970 h 152"/>
                                <a:gd name="T84" fmla="+- 0 1173 1039"/>
                                <a:gd name="T85" fmla="*/ T84 w 320"/>
                                <a:gd name="T86" fmla="+- 0 2960 2906"/>
                                <a:gd name="T87" fmla="*/ 2960 h 152"/>
                                <a:gd name="T88" fmla="+- 0 1190 1039"/>
                                <a:gd name="T89" fmla="*/ T88 w 320"/>
                                <a:gd name="T90" fmla="+- 0 2911 2906"/>
                                <a:gd name="T91" fmla="*/ 2911 h 152"/>
                                <a:gd name="T92" fmla="+- 0 1212 1039"/>
                                <a:gd name="T93" fmla="*/ T92 w 320"/>
                                <a:gd name="T94" fmla="+- 0 2911 2906"/>
                                <a:gd name="T95" fmla="*/ 2911 h 152"/>
                                <a:gd name="T96" fmla="+- 0 1212 1039"/>
                                <a:gd name="T97" fmla="*/ T96 w 320"/>
                                <a:gd name="T98" fmla="+- 0 2910 2906"/>
                                <a:gd name="T99" fmla="*/ 2910 h 152"/>
                                <a:gd name="T100" fmla="+- 0 1203 1039"/>
                                <a:gd name="T101" fmla="*/ T100 w 320"/>
                                <a:gd name="T102" fmla="+- 0 2906 2906"/>
                                <a:gd name="T103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164" y="0"/>
                                  </a:moveTo>
                                  <a:lnTo>
                                    <a:pt x="150" y="0"/>
                                  </a:lnTo>
                                  <a:lnTo>
                                    <a:pt x="144" y="2"/>
                                  </a:lnTo>
                                  <a:lnTo>
                                    <a:pt x="139" y="5"/>
                                  </a:lnTo>
                                  <a:lnTo>
                                    <a:pt x="132" y="10"/>
                                  </a:lnTo>
                                  <a:lnTo>
                                    <a:pt x="127" y="17"/>
                                  </a:lnTo>
                                  <a:lnTo>
                                    <a:pt x="118" y="37"/>
                                  </a:lnTo>
                                  <a:lnTo>
                                    <a:pt x="116" y="49"/>
                                  </a:lnTo>
                                  <a:lnTo>
                                    <a:pt x="116" y="64"/>
                                  </a:lnTo>
                                  <a:lnTo>
                                    <a:pt x="119" y="85"/>
                                  </a:lnTo>
                                  <a:lnTo>
                                    <a:pt x="126" y="103"/>
                                  </a:lnTo>
                                  <a:lnTo>
                                    <a:pt x="134" y="116"/>
                                  </a:lnTo>
                                  <a:lnTo>
                                    <a:pt x="143" y="123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66" y="121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48" y="118"/>
                                  </a:lnTo>
                                  <a:lnTo>
                                    <a:pt x="143" y="113"/>
                                  </a:lnTo>
                                  <a:lnTo>
                                    <a:pt x="140" y="104"/>
                                  </a:lnTo>
                                  <a:lnTo>
                                    <a:pt x="135" y="87"/>
                                  </a:lnTo>
                                  <a:lnTo>
                                    <a:pt x="134" y="64"/>
                                  </a:lnTo>
                                  <a:lnTo>
                                    <a:pt x="134" y="54"/>
                                  </a:lnTo>
                                  <a:lnTo>
                                    <a:pt x="151" y="5"/>
                                  </a:lnTo>
                                  <a:lnTo>
                                    <a:pt x="173" y="5"/>
                                  </a:lnTo>
                                  <a:lnTo>
                                    <a:pt x="173" y="4"/>
                                  </a:lnTo>
                                  <a:lnTo>
                                    <a:pt x="1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Freeform 184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212 1039"/>
                                <a:gd name="T1" fmla="*/ T0 w 320"/>
                                <a:gd name="T2" fmla="+- 0 2911 2906"/>
                                <a:gd name="T3" fmla="*/ 2911 h 152"/>
                                <a:gd name="T4" fmla="+- 0 1198 1039"/>
                                <a:gd name="T5" fmla="*/ T4 w 320"/>
                                <a:gd name="T6" fmla="+- 0 2911 2906"/>
                                <a:gd name="T7" fmla="*/ 2911 h 152"/>
                                <a:gd name="T8" fmla="+- 0 1200 1039"/>
                                <a:gd name="T9" fmla="*/ T8 w 320"/>
                                <a:gd name="T10" fmla="+- 0 2912 2906"/>
                                <a:gd name="T11" fmla="*/ 2912 h 152"/>
                                <a:gd name="T12" fmla="+- 0 1203 1039"/>
                                <a:gd name="T13" fmla="*/ T12 w 320"/>
                                <a:gd name="T14" fmla="+- 0 2914 2906"/>
                                <a:gd name="T15" fmla="*/ 2914 h 152"/>
                                <a:gd name="T16" fmla="+- 0 1206 1039"/>
                                <a:gd name="T17" fmla="*/ T16 w 320"/>
                                <a:gd name="T18" fmla="+- 0 2917 2906"/>
                                <a:gd name="T19" fmla="*/ 2917 h 152"/>
                                <a:gd name="T20" fmla="+- 0 1209 1039"/>
                                <a:gd name="T21" fmla="*/ T20 w 320"/>
                                <a:gd name="T22" fmla="+- 0 2922 2906"/>
                                <a:gd name="T23" fmla="*/ 2922 h 152"/>
                                <a:gd name="T24" fmla="+- 0 1214 1039"/>
                                <a:gd name="T25" fmla="*/ T24 w 320"/>
                                <a:gd name="T26" fmla="+- 0 2938 2906"/>
                                <a:gd name="T27" fmla="*/ 2938 h 152"/>
                                <a:gd name="T28" fmla="+- 0 1215 1039"/>
                                <a:gd name="T29" fmla="*/ T28 w 320"/>
                                <a:gd name="T30" fmla="+- 0 2949 2906"/>
                                <a:gd name="T31" fmla="*/ 2949 h 152"/>
                                <a:gd name="T32" fmla="+- 0 1215 1039"/>
                                <a:gd name="T33" fmla="*/ T32 w 320"/>
                                <a:gd name="T34" fmla="+- 0 2968 2906"/>
                                <a:gd name="T35" fmla="*/ 2968 h 152"/>
                                <a:gd name="T36" fmla="+- 0 1197 1039"/>
                                <a:gd name="T37" fmla="*/ T36 w 320"/>
                                <a:gd name="T38" fmla="+- 0 3024 2906"/>
                                <a:gd name="T39" fmla="*/ 3024 h 152"/>
                                <a:gd name="T40" fmla="+- 0 1210 1039"/>
                                <a:gd name="T41" fmla="*/ T40 w 320"/>
                                <a:gd name="T42" fmla="+- 0 3024 2906"/>
                                <a:gd name="T43" fmla="*/ 3024 h 152"/>
                                <a:gd name="T44" fmla="+- 0 1232 1039"/>
                                <a:gd name="T45" fmla="*/ T44 w 320"/>
                                <a:gd name="T46" fmla="+- 0 2956 2906"/>
                                <a:gd name="T47" fmla="*/ 2956 h 152"/>
                                <a:gd name="T48" fmla="+- 0 1228 1039"/>
                                <a:gd name="T49" fmla="*/ T48 w 320"/>
                                <a:gd name="T50" fmla="+- 0 2936 2906"/>
                                <a:gd name="T51" fmla="*/ 2936 h 152"/>
                                <a:gd name="T52" fmla="+- 0 1219 1039"/>
                                <a:gd name="T53" fmla="*/ T52 w 320"/>
                                <a:gd name="T54" fmla="+- 0 2920 2906"/>
                                <a:gd name="T55" fmla="*/ 2920 h 152"/>
                                <a:gd name="T56" fmla="+- 0 1212 1039"/>
                                <a:gd name="T57" fmla="*/ T56 w 320"/>
                                <a:gd name="T58" fmla="+- 0 2911 2906"/>
                                <a:gd name="T59" fmla="*/ 291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173" y="5"/>
                                  </a:moveTo>
                                  <a:lnTo>
                                    <a:pt x="159" y="5"/>
                                  </a:lnTo>
                                  <a:lnTo>
                                    <a:pt x="161" y="6"/>
                                  </a:lnTo>
                                  <a:lnTo>
                                    <a:pt x="164" y="8"/>
                                  </a:lnTo>
                                  <a:lnTo>
                                    <a:pt x="167" y="11"/>
                                  </a:lnTo>
                                  <a:lnTo>
                                    <a:pt x="170" y="16"/>
                                  </a:lnTo>
                                  <a:lnTo>
                                    <a:pt x="175" y="32"/>
                                  </a:lnTo>
                                  <a:lnTo>
                                    <a:pt x="176" y="43"/>
                                  </a:lnTo>
                                  <a:lnTo>
                                    <a:pt x="176" y="62"/>
                                  </a:lnTo>
                                  <a:lnTo>
                                    <a:pt x="158" y="118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93" y="50"/>
                                  </a:lnTo>
                                  <a:lnTo>
                                    <a:pt x="189" y="30"/>
                                  </a:lnTo>
                                  <a:lnTo>
                                    <a:pt x="180" y="14"/>
                                  </a:lnTo>
                                  <a:lnTo>
                                    <a:pt x="173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Freeform 185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275 1039"/>
                                <a:gd name="T1" fmla="*/ T0 w 320"/>
                                <a:gd name="T2" fmla="+- 0 3027 2906"/>
                                <a:gd name="T3" fmla="*/ 3027 h 152"/>
                                <a:gd name="T4" fmla="+- 0 1266 1039"/>
                                <a:gd name="T5" fmla="*/ T4 w 320"/>
                                <a:gd name="T6" fmla="+- 0 3027 2906"/>
                                <a:gd name="T7" fmla="*/ 3027 h 152"/>
                                <a:gd name="T8" fmla="+- 0 1266 1039"/>
                                <a:gd name="T9" fmla="*/ T8 w 320"/>
                                <a:gd name="T10" fmla="+- 0 3027 2906"/>
                                <a:gd name="T11" fmla="*/ 3027 h 152"/>
                                <a:gd name="T12" fmla="+- 0 1267 1039"/>
                                <a:gd name="T13" fmla="*/ T12 w 320"/>
                                <a:gd name="T14" fmla="+- 0 3028 2906"/>
                                <a:gd name="T15" fmla="*/ 3028 h 152"/>
                                <a:gd name="T16" fmla="+- 0 1267 1039"/>
                                <a:gd name="T17" fmla="*/ T16 w 320"/>
                                <a:gd name="T18" fmla="+- 0 3029 2906"/>
                                <a:gd name="T19" fmla="*/ 3029 h 152"/>
                                <a:gd name="T20" fmla="+- 0 1267 1039"/>
                                <a:gd name="T21" fmla="*/ T20 w 320"/>
                                <a:gd name="T22" fmla="+- 0 3029 2906"/>
                                <a:gd name="T23" fmla="*/ 3029 h 152"/>
                                <a:gd name="T24" fmla="+- 0 1268 1039"/>
                                <a:gd name="T25" fmla="*/ T24 w 320"/>
                                <a:gd name="T26" fmla="+- 0 3035 2906"/>
                                <a:gd name="T27" fmla="*/ 3035 h 152"/>
                                <a:gd name="T28" fmla="+- 0 1266 1039"/>
                                <a:gd name="T29" fmla="*/ T28 w 320"/>
                                <a:gd name="T30" fmla="+- 0 3040 2906"/>
                                <a:gd name="T31" fmla="*/ 3040 h 152"/>
                                <a:gd name="T32" fmla="+- 0 1259 1039"/>
                                <a:gd name="T33" fmla="*/ T32 w 320"/>
                                <a:gd name="T34" fmla="+- 0 3048 2906"/>
                                <a:gd name="T35" fmla="*/ 3048 h 152"/>
                                <a:gd name="T36" fmla="+- 0 1255 1039"/>
                                <a:gd name="T37" fmla="*/ T36 w 320"/>
                                <a:gd name="T38" fmla="+- 0 3051 2906"/>
                                <a:gd name="T39" fmla="*/ 3051 h 152"/>
                                <a:gd name="T40" fmla="+- 0 1249 1039"/>
                                <a:gd name="T41" fmla="*/ T40 w 320"/>
                                <a:gd name="T42" fmla="+- 0 3053 2906"/>
                                <a:gd name="T43" fmla="*/ 3053 h 152"/>
                                <a:gd name="T44" fmla="+- 0 1249 1039"/>
                                <a:gd name="T45" fmla="*/ T44 w 320"/>
                                <a:gd name="T46" fmla="+- 0 3057 2906"/>
                                <a:gd name="T47" fmla="*/ 3057 h 152"/>
                                <a:gd name="T48" fmla="+- 0 1258 1039"/>
                                <a:gd name="T49" fmla="*/ T48 w 320"/>
                                <a:gd name="T50" fmla="+- 0 3054 2906"/>
                                <a:gd name="T51" fmla="*/ 3054 h 152"/>
                                <a:gd name="T52" fmla="+- 0 1264 1039"/>
                                <a:gd name="T53" fmla="*/ T52 w 320"/>
                                <a:gd name="T54" fmla="+- 0 3050 2906"/>
                                <a:gd name="T55" fmla="*/ 3050 h 152"/>
                                <a:gd name="T56" fmla="+- 0 1273 1039"/>
                                <a:gd name="T57" fmla="*/ T56 w 320"/>
                                <a:gd name="T58" fmla="+- 0 3040 2906"/>
                                <a:gd name="T59" fmla="*/ 3040 h 152"/>
                                <a:gd name="T60" fmla="+- 0 1275 1039"/>
                                <a:gd name="T61" fmla="*/ T60 w 320"/>
                                <a:gd name="T62" fmla="+- 0 3034 2906"/>
                                <a:gd name="T63" fmla="*/ 3034 h 152"/>
                                <a:gd name="T64" fmla="+- 0 1275 1039"/>
                                <a:gd name="T65" fmla="*/ T64 w 320"/>
                                <a:gd name="T66" fmla="+- 0 3027 2906"/>
                                <a:gd name="T67" fmla="*/ 302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236" y="121"/>
                                  </a:moveTo>
                                  <a:lnTo>
                                    <a:pt x="227" y="121"/>
                                  </a:lnTo>
                                  <a:lnTo>
                                    <a:pt x="228" y="122"/>
                                  </a:lnTo>
                                  <a:lnTo>
                                    <a:pt x="228" y="123"/>
                                  </a:lnTo>
                                  <a:lnTo>
                                    <a:pt x="229" y="129"/>
                                  </a:lnTo>
                                  <a:lnTo>
                                    <a:pt x="227" y="134"/>
                                  </a:lnTo>
                                  <a:lnTo>
                                    <a:pt x="220" y="142"/>
                                  </a:lnTo>
                                  <a:lnTo>
                                    <a:pt x="216" y="145"/>
                                  </a:lnTo>
                                  <a:lnTo>
                                    <a:pt x="210" y="147"/>
                                  </a:lnTo>
                                  <a:lnTo>
                                    <a:pt x="210" y="151"/>
                                  </a:lnTo>
                                  <a:lnTo>
                                    <a:pt x="219" y="148"/>
                                  </a:lnTo>
                                  <a:lnTo>
                                    <a:pt x="225" y="144"/>
                                  </a:lnTo>
                                  <a:lnTo>
                                    <a:pt x="234" y="134"/>
                                  </a:lnTo>
                                  <a:lnTo>
                                    <a:pt x="236" y="128"/>
                                  </a:lnTo>
                                  <a:lnTo>
                                    <a:pt x="236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Freeform 186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264 1039"/>
                                <a:gd name="T1" fmla="*/ T0 w 320"/>
                                <a:gd name="T2" fmla="+- 0 3010 2906"/>
                                <a:gd name="T3" fmla="*/ 3010 h 152"/>
                                <a:gd name="T4" fmla="+- 0 1257 1039"/>
                                <a:gd name="T5" fmla="*/ T4 w 320"/>
                                <a:gd name="T6" fmla="+- 0 3010 2906"/>
                                <a:gd name="T7" fmla="*/ 3010 h 152"/>
                                <a:gd name="T8" fmla="+- 0 1254 1039"/>
                                <a:gd name="T9" fmla="*/ T8 w 320"/>
                                <a:gd name="T10" fmla="+- 0 3011 2906"/>
                                <a:gd name="T11" fmla="*/ 3011 h 152"/>
                                <a:gd name="T12" fmla="+- 0 1250 1039"/>
                                <a:gd name="T13" fmla="*/ T12 w 320"/>
                                <a:gd name="T14" fmla="+- 0 3015 2906"/>
                                <a:gd name="T15" fmla="*/ 3015 h 152"/>
                                <a:gd name="T16" fmla="+- 0 1249 1039"/>
                                <a:gd name="T17" fmla="*/ T16 w 320"/>
                                <a:gd name="T18" fmla="+- 0 3017 2906"/>
                                <a:gd name="T19" fmla="*/ 3017 h 152"/>
                                <a:gd name="T20" fmla="+- 0 1249 1039"/>
                                <a:gd name="T21" fmla="*/ T20 w 320"/>
                                <a:gd name="T22" fmla="+- 0 3023 2906"/>
                                <a:gd name="T23" fmla="*/ 3023 h 152"/>
                                <a:gd name="T24" fmla="+- 0 1249 1039"/>
                                <a:gd name="T25" fmla="*/ T24 w 320"/>
                                <a:gd name="T26" fmla="+- 0 3025 2906"/>
                                <a:gd name="T27" fmla="*/ 3025 h 152"/>
                                <a:gd name="T28" fmla="+- 0 1253 1039"/>
                                <a:gd name="T29" fmla="*/ T28 w 320"/>
                                <a:gd name="T30" fmla="+- 0 3029 2906"/>
                                <a:gd name="T31" fmla="*/ 3029 h 152"/>
                                <a:gd name="T32" fmla="+- 0 1255 1039"/>
                                <a:gd name="T33" fmla="*/ T32 w 320"/>
                                <a:gd name="T34" fmla="+- 0 3030 2906"/>
                                <a:gd name="T35" fmla="*/ 3030 h 152"/>
                                <a:gd name="T36" fmla="+- 0 1259 1039"/>
                                <a:gd name="T37" fmla="*/ T36 w 320"/>
                                <a:gd name="T38" fmla="+- 0 3030 2906"/>
                                <a:gd name="T39" fmla="*/ 3030 h 152"/>
                                <a:gd name="T40" fmla="+- 0 1260 1039"/>
                                <a:gd name="T41" fmla="*/ T40 w 320"/>
                                <a:gd name="T42" fmla="+- 0 3029 2906"/>
                                <a:gd name="T43" fmla="*/ 3029 h 152"/>
                                <a:gd name="T44" fmla="+- 0 1261 1039"/>
                                <a:gd name="T45" fmla="*/ T44 w 320"/>
                                <a:gd name="T46" fmla="+- 0 3029 2906"/>
                                <a:gd name="T47" fmla="*/ 3029 h 152"/>
                                <a:gd name="T48" fmla="+- 0 1263 1039"/>
                                <a:gd name="T49" fmla="*/ T48 w 320"/>
                                <a:gd name="T50" fmla="+- 0 3028 2906"/>
                                <a:gd name="T51" fmla="*/ 3028 h 152"/>
                                <a:gd name="T52" fmla="+- 0 1265 1039"/>
                                <a:gd name="T53" fmla="*/ T52 w 320"/>
                                <a:gd name="T54" fmla="+- 0 3027 2906"/>
                                <a:gd name="T55" fmla="*/ 3027 h 152"/>
                                <a:gd name="T56" fmla="+- 0 1275 1039"/>
                                <a:gd name="T57" fmla="*/ T56 w 320"/>
                                <a:gd name="T58" fmla="+- 0 3027 2906"/>
                                <a:gd name="T59" fmla="*/ 3027 h 152"/>
                                <a:gd name="T60" fmla="+- 0 1275 1039"/>
                                <a:gd name="T61" fmla="*/ T60 w 320"/>
                                <a:gd name="T62" fmla="+- 0 3022 2906"/>
                                <a:gd name="T63" fmla="*/ 3022 h 152"/>
                                <a:gd name="T64" fmla="+- 0 1273 1039"/>
                                <a:gd name="T65" fmla="*/ T64 w 320"/>
                                <a:gd name="T66" fmla="+- 0 3018 2906"/>
                                <a:gd name="T67" fmla="*/ 3018 h 152"/>
                                <a:gd name="T68" fmla="+- 0 1267 1039"/>
                                <a:gd name="T69" fmla="*/ T68 w 320"/>
                                <a:gd name="T70" fmla="+- 0 3011 2906"/>
                                <a:gd name="T71" fmla="*/ 3011 h 152"/>
                                <a:gd name="T72" fmla="+- 0 1264 1039"/>
                                <a:gd name="T73" fmla="*/ T72 w 320"/>
                                <a:gd name="T74" fmla="+- 0 3010 2906"/>
                                <a:gd name="T75" fmla="*/ 301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225" y="104"/>
                                  </a:moveTo>
                                  <a:lnTo>
                                    <a:pt x="218" y="104"/>
                                  </a:lnTo>
                                  <a:lnTo>
                                    <a:pt x="215" y="105"/>
                                  </a:lnTo>
                                  <a:lnTo>
                                    <a:pt x="211" y="109"/>
                                  </a:lnTo>
                                  <a:lnTo>
                                    <a:pt x="210" y="111"/>
                                  </a:lnTo>
                                  <a:lnTo>
                                    <a:pt x="210" y="117"/>
                                  </a:lnTo>
                                  <a:lnTo>
                                    <a:pt x="210" y="119"/>
                                  </a:lnTo>
                                  <a:lnTo>
                                    <a:pt x="214" y="123"/>
                                  </a:lnTo>
                                  <a:lnTo>
                                    <a:pt x="216" y="124"/>
                                  </a:lnTo>
                                  <a:lnTo>
                                    <a:pt x="220" y="124"/>
                                  </a:lnTo>
                                  <a:lnTo>
                                    <a:pt x="221" y="123"/>
                                  </a:lnTo>
                                  <a:lnTo>
                                    <a:pt x="222" y="123"/>
                                  </a:lnTo>
                                  <a:lnTo>
                                    <a:pt x="224" y="122"/>
                                  </a:lnTo>
                                  <a:lnTo>
                                    <a:pt x="226" y="121"/>
                                  </a:lnTo>
                                  <a:lnTo>
                                    <a:pt x="236" y="121"/>
                                  </a:lnTo>
                                  <a:lnTo>
                                    <a:pt x="236" y="116"/>
                                  </a:lnTo>
                                  <a:lnTo>
                                    <a:pt x="234" y="112"/>
                                  </a:lnTo>
                                  <a:lnTo>
                                    <a:pt x="228" y="105"/>
                                  </a:lnTo>
                                  <a:lnTo>
                                    <a:pt x="225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Freeform 187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300 1039"/>
                                <a:gd name="T1" fmla="*/ T0 w 320"/>
                                <a:gd name="T2" fmla="+- 0 3013 2906"/>
                                <a:gd name="T3" fmla="*/ 3013 h 152"/>
                                <a:gd name="T4" fmla="+- 0 1296 1039"/>
                                <a:gd name="T5" fmla="*/ T4 w 320"/>
                                <a:gd name="T6" fmla="+- 0 3013 2906"/>
                                <a:gd name="T7" fmla="*/ 3013 h 152"/>
                                <a:gd name="T8" fmla="+- 0 1295 1039"/>
                                <a:gd name="T9" fmla="*/ T8 w 320"/>
                                <a:gd name="T10" fmla="+- 0 3014 2906"/>
                                <a:gd name="T11" fmla="*/ 3014 h 152"/>
                                <a:gd name="T12" fmla="+- 0 1292 1039"/>
                                <a:gd name="T13" fmla="*/ T12 w 320"/>
                                <a:gd name="T14" fmla="+- 0 3017 2906"/>
                                <a:gd name="T15" fmla="*/ 3017 h 152"/>
                                <a:gd name="T16" fmla="+- 0 1291 1039"/>
                                <a:gd name="T17" fmla="*/ T16 w 320"/>
                                <a:gd name="T18" fmla="+- 0 3018 2906"/>
                                <a:gd name="T19" fmla="*/ 3018 h 152"/>
                                <a:gd name="T20" fmla="+- 0 1291 1039"/>
                                <a:gd name="T21" fmla="*/ T20 w 320"/>
                                <a:gd name="T22" fmla="+- 0 3022 2906"/>
                                <a:gd name="T23" fmla="*/ 3022 h 152"/>
                                <a:gd name="T24" fmla="+- 0 1293 1039"/>
                                <a:gd name="T25" fmla="*/ T24 w 320"/>
                                <a:gd name="T26" fmla="+- 0 3024 2906"/>
                                <a:gd name="T27" fmla="*/ 3024 h 152"/>
                                <a:gd name="T28" fmla="+- 0 1298 1039"/>
                                <a:gd name="T29" fmla="*/ T28 w 320"/>
                                <a:gd name="T30" fmla="+- 0 3028 2906"/>
                                <a:gd name="T31" fmla="*/ 3028 h 152"/>
                                <a:gd name="T32" fmla="+- 0 1304 1039"/>
                                <a:gd name="T33" fmla="*/ T32 w 320"/>
                                <a:gd name="T34" fmla="+- 0 3029 2906"/>
                                <a:gd name="T35" fmla="*/ 3029 h 152"/>
                                <a:gd name="T36" fmla="+- 0 1328 1039"/>
                                <a:gd name="T37" fmla="*/ T36 w 320"/>
                                <a:gd name="T38" fmla="+- 0 3029 2906"/>
                                <a:gd name="T39" fmla="*/ 3029 h 152"/>
                                <a:gd name="T40" fmla="+- 0 1341 1039"/>
                                <a:gd name="T41" fmla="*/ T40 w 320"/>
                                <a:gd name="T42" fmla="+- 0 3024 2906"/>
                                <a:gd name="T43" fmla="*/ 3024 h 152"/>
                                <a:gd name="T44" fmla="+- 0 1343 1039"/>
                                <a:gd name="T45" fmla="*/ T44 w 320"/>
                                <a:gd name="T46" fmla="+- 0 3022 2906"/>
                                <a:gd name="T47" fmla="*/ 3022 h 152"/>
                                <a:gd name="T48" fmla="+- 0 1321 1039"/>
                                <a:gd name="T49" fmla="*/ T48 w 320"/>
                                <a:gd name="T50" fmla="+- 0 3022 2906"/>
                                <a:gd name="T51" fmla="*/ 3022 h 152"/>
                                <a:gd name="T52" fmla="+- 0 1319 1039"/>
                                <a:gd name="T53" fmla="*/ T52 w 320"/>
                                <a:gd name="T54" fmla="+- 0 3021 2906"/>
                                <a:gd name="T55" fmla="*/ 3021 h 152"/>
                                <a:gd name="T56" fmla="+- 0 1317 1039"/>
                                <a:gd name="T57" fmla="*/ T56 w 320"/>
                                <a:gd name="T58" fmla="+- 0 3021 2906"/>
                                <a:gd name="T59" fmla="*/ 3021 h 152"/>
                                <a:gd name="T60" fmla="+- 0 1315 1039"/>
                                <a:gd name="T61" fmla="*/ T60 w 320"/>
                                <a:gd name="T62" fmla="+- 0 3020 2906"/>
                                <a:gd name="T63" fmla="*/ 3020 h 152"/>
                                <a:gd name="T64" fmla="+- 0 1313 1039"/>
                                <a:gd name="T65" fmla="*/ T64 w 320"/>
                                <a:gd name="T66" fmla="+- 0 3019 2906"/>
                                <a:gd name="T67" fmla="*/ 3019 h 152"/>
                                <a:gd name="T68" fmla="+- 0 1309 1039"/>
                                <a:gd name="T69" fmla="*/ T68 w 320"/>
                                <a:gd name="T70" fmla="+- 0 3017 2906"/>
                                <a:gd name="T71" fmla="*/ 3017 h 152"/>
                                <a:gd name="T72" fmla="+- 0 1306 1039"/>
                                <a:gd name="T73" fmla="*/ T72 w 320"/>
                                <a:gd name="T74" fmla="+- 0 3015 2906"/>
                                <a:gd name="T75" fmla="*/ 3015 h 152"/>
                                <a:gd name="T76" fmla="+- 0 1304 1039"/>
                                <a:gd name="T77" fmla="*/ T76 w 320"/>
                                <a:gd name="T78" fmla="+- 0 3014 2906"/>
                                <a:gd name="T79" fmla="*/ 3014 h 152"/>
                                <a:gd name="T80" fmla="+- 0 1301 1039"/>
                                <a:gd name="T81" fmla="*/ T80 w 320"/>
                                <a:gd name="T82" fmla="+- 0 3014 2906"/>
                                <a:gd name="T83" fmla="*/ 3014 h 152"/>
                                <a:gd name="T84" fmla="+- 0 1300 1039"/>
                                <a:gd name="T85" fmla="*/ T84 w 320"/>
                                <a:gd name="T86" fmla="+- 0 3013 2906"/>
                                <a:gd name="T87" fmla="*/ 3013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261" y="107"/>
                                  </a:moveTo>
                                  <a:lnTo>
                                    <a:pt x="257" y="107"/>
                                  </a:lnTo>
                                  <a:lnTo>
                                    <a:pt x="256" y="108"/>
                                  </a:lnTo>
                                  <a:lnTo>
                                    <a:pt x="253" y="111"/>
                                  </a:lnTo>
                                  <a:lnTo>
                                    <a:pt x="252" y="112"/>
                                  </a:lnTo>
                                  <a:lnTo>
                                    <a:pt x="252" y="116"/>
                                  </a:lnTo>
                                  <a:lnTo>
                                    <a:pt x="254" y="118"/>
                                  </a:lnTo>
                                  <a:lnTo>
                                    <a:pt x="259" y="122"/>
                                  </a:lnTo>
                                  <a:lnTo>
                                    <a:pt x="265" y="123"/>
                                  </a:lnTo>
                                  <a:lnTo>
                                    <a:pt x="289" y="123"/>
                                  </a:lnTo>
                                  <a:lnTo>
                                    <a:pt x="302" y="118"/>
                                  </a:lnTo>
                                  <a:lnTo>
                                    <a:pt x="304" y="116"/>
                                  </a:lnTo>
                                  <a:lnTo>
                                    <a:pt x="282" y="116"/>
                                  </a:lnTo>
                                  <a:lnTo>
                                    <a:pt x="280" y="115"/>
                                  </a:lnTo>
                                  <a:lnTo>
                                    <a:pt x="278" y="115"/>
                                  </a:lnTo>
                                  <a:lnTo>
                                    <a:pt x="276" y="114"/>
                                  </a:lnTo>
                                  <a:lnTo>
                                    <a:pt x="274" y="113"/>
                                  </a:lnTo>
                                  <a:lnTo>
                                    <a:pt x="270" y="111"/>
                                  </a:lnTo>
                                  <a:lnTo>
                                    <a:pt x="267" y="109"/>
                                  </a:lnTo>
                                  <a:lnTo>
                                    <a:pt x="265" y="108"/>
                                  </a:lnTo>
                                  <a:lnTo>
                                    <a:pt x="262" y="108"/>
                                  </a:lnTo>
                                  <a:lnTo>
                                    <a:pt x="261" y="10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Freeform 188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349 1039"/>
                                <a:gd name="T1" fmla="*/ T0 w 320"/>
                                <a:gd name="T2" fmla="+- 0 2918 2906"/>
                                <a:gd name="T3" fmla="*/ 2918 h 152"/>
                                <a:gd name="T4" fmla="+- 0 1324 1039"/>
                                <a:gd name="T5" fmla="*/ T4 w 320"/>
                                <a:gd name="T6" fmla="+- 0 2918 2906"/>
                                <a:gd name="T7" fmla="*/ 2918 h 152"/>
                                <a:gd name="T8" fmla="+- 0 1329 1039"/>
                                <a:gd name="T9" fmla="*/ T8 w 320"/>
                                <a:gd name="T10" fmla="+- 0 2919 2906"/>
                                <a:gd name="T11" fmla="*/ 2919 h 152"/>
                                <a:gd name="T12" fmla="+- 0 1337 1039"/>
                                <a:gd name="T13" fmla="*/ T12 w 320"/>
                                <a:gd name="T14" fmla="+- 0 2927 2906"/>
                                <a:gd name="T15" fmla="*/ 2927 h 152"/>
                                <a:gd name="T16" fmla="+- 0 1338 1039"/>
                                <a:gd name="T17" fmla="*/ T16 w 320"/>
                                <a:gd name="T18" fmla="+- 0 2932 2906"/>
                                <a:gd name="T19" fmla="*/ 2932 h 152"/>
                                <a:gd name="T20" fmla="+- 0 1338 1039"/>
                                <a:gd name="T21" fmla="*/ T20 w 320"/>
                                <a:gd name="T22" fmla="+- 0 2942 2906"/>
                                <a:gd name="T23" fmla="*/ 2942 h 152"/>
                                <a:gd name="T24" fmla="+- 0 1337 1039"/>
                                <a:gd name="T25" fmla="*/ T24 w 320"/>
                                <a:gd name="T26" fmla="+- 0 2947 2906"/>
                                <a:gd name="T27" fmla="*/ 2947 h 152"/>
                                <a:gd name="T28" fmla="+- 0 1333 1039"/>
                                <a:gd name="T29" fmla="*/ T28 w 320"/>
                                <a:gd name="T30" fmla="+- 0 2954 2906"/>
                                <a:gd name="T31" fmla="*/ 2954 h 152"/>
                                <a:gd name="T32" fmla="+- 0 1330 1039"/>
                                <a:gd name="T33" fmla="*/ T32 w 320"/>
                                <a:gd name="T34" fmla="+- 0 2958 2906"/>
                                <a:gd name="T35" fmla="*/ 2958 h 152"/>
                                <a:gd name="T36" fmla="+- 0 1325 1039"/>
                                <a:gd name="T37" fmla="*/ T36 w 320"/>
                                <a:gd name="T38" fmla="+- 0 2960 2906"/>
                                <a:gd name="T39" fmla="*/ 2960 h 152"/>
                                <a:gd name="T40" fmla="+- 0 1320 1039"/>
                                <a:gd name="T41" fmla="*/ T40 w 320"/>
                                <a:gd name="T42" fmla="+- 0 2963 2906"/>
                                <a:gd name="T43" fmla="*/ 2963 h 152"/>
                                <a:gd name="T44" fmla="+- 0 1316 1039"/>
                                <a:gd name="T45" fmla="*/ T44 w 320"/>
                                <a:gd name="T46" fmla="+- 0 2965 2906"/>
                                <a:gd name="T47" fmla="*/ 2965 h 152"/>
                                <a:gd name="T48" fmla="+- 0 1311 1039"/>
                                <a:gd name="T49" fmla="*/ T48 w 320"/>
                                <a:gd name="T50" fmla="+- 0 2965 2906"/>
                                <a:gd name="T51" fmla="*/ 2965 h 152"/>
                                <a:gd name="T52" fmla="+- 0 1311 1039"/>
                                <a:gd name="T53" fmla="*/ T52 w 320"/>
                                <a:gd name="T54" fmla="+- 0 2968 2906"/>
                                <a:gd name="T55" fmla="*/ 2968 h 152"/>
                                <a:gd name="T56" fmla="+- 0 1319 1039"/>
                                <a:gd name="T57" fmla="*/ T56 w 320"/>
                                <a:gd name="T58" fmla="+- 0 2968 2906"/>
                                <a:gd name="T59" fmla="*/ 2968 h 152"/>
                                <a:gd name="T60" fmla="+- 0 1323 1039"/>
                                <a:gd name="T61" fmla="*/ T60 w 320"/>
                                <a:gd name="T62" fmla="+- 0 2969 2906"/>
                                <a:gd name="T63" fmla="*/ 2969 h 152"/>
                                <a:gd name="T64" fmla="+- 0 1327 1039"/>
                                <a:gd name="T65" fmla="*/ T64 w 320"/>
                                <a:gd name="T66" fmla="+- 0 2971 2906"/>
                                <a:gd name="T67" fmla="*/ 2971 h 152"/>
                                <a:gd name="T68" fmla="+- 0 1332 1039"/>
                                <a:gd name="T69" fmla="*/ T68 w 320"/>
                                <a:gd name="T70" fmla="+- 0 2973 2906"/>
                                <a:gd name="T71" fmla="*/ 2973 h 152"/>
                                <a:gd name="T72" fmla="+- 0 1346 1039"/>
                                <a:gd name="T73" fmla="*/ T72 w 320"/>
                                <a:gd name="T74" fmla="+- 0 2994 2906"/>
                                <a:gd name="T75" fmla="*/ 2994 h 152"/>
                                <a:gd name="T76" fmla="+- 0 1346 1039"/>
                                <a:gd name="T77" fmla="*/ T76 w 320"/>
                                <a:gd name="T78" fmla="+- 0 3005 2906"/>
                                <a:gd name="T79" fmla="*/ 3005 h 152"/>
                                <a:gd name="T80" fmla="+- 0 1344 1039"/>
                                <a:gd name="T81" fmla="*/ T80 w 320"/>
                                <a:gd name="T82" fmla="+- 0 3010 2906"/>
                                <a:gd name="T83" fmla="*/ 3010 h 152"/>
                                <a:gd name="T84" fmla="+- 0 1335 1039"/>
                                <a:gd name="T85" fmla="*/ T84 w 320"/>
                                <a:gd name="T86" fmla="+- 0 3019 2906"/>
                                <a:gd name="T87" fmla="*/ 3019 h 152"/>
                                <a:gd name="T88" fmla="+- 0 1330 1039"/>
                                <a:gd name="T89" fmla="*/ T88 w 320"/>
                                <a:gd name="T90" fmla="+- 0 3022 2906"/>
                                <a:gd name="T91" fmla="*/ 3022 h 152"/>
                                <a:gd name="T92" fmla="+- 0 1343 1039"/>
                                <a:gd name="T93" fmla="*/ T92 w 320"/>
                                <a:gd name="T94" fmla="+- 0 3022 2906"/>
                                <a:gd name="T95" fmla="*/ 3022 h 152"/>
                                <a:gd name="T96" fmla="+- 0 1356 1039"/>
                                <a:gd name="T97" fmla="*/ T96 w 320"/>
                                <a:gd name="T98" fmla="+- 0 3007 2906"/>
                                <a:gd name="T99" fmla="*/ 3007 h 152"/>
                                <a:gd name="T100" fmla="+- 0 1359 1039"/>
                                <a:gd name="T101" fmla="*/ T100 w 320"/>
                                <a:gd name="T102" fmla="+- 0 2998 2906"/>
                                <a:gd name="T103" fmla="*/ 2998 h 152"/>
                                <a:gd name="T104" fmla="+- 0 1359 1039"/>
                                <a:gd name="T105" fmla="*/ T104 w 320"/>
                                <a:gd name="T106" fmla="+- 0 2980 2906"/>
                                <a:gd name="T107" fmla="*/ 2980 h 152"/>
                                <a:gd name="T108" fmla="+- 0 1357 1039"/>
                                <a:gd name="T109" fmla="*/ T108 w 320"/>
                                <a:gd name="T110" fmla="+- 0 2974 2906"/>
                                <a:gd name="T111" fmla="*/ 2974 h 152"/>
                                <a:gd name="T112" fmla="+- 0 1350 1039"/>
                                <a:gd name="T113" fmla="*/ T112 w 320"/>
                                <a:gd name="T114" fmla="+- 0 2964 2906"/>
                                <a:gd name="T115" fmla="*/ 2964 h 152"/>
                                <a:gd name="T116" fmla="+- 0 1344 1039"/>
                                <a:gd name="T117" fmla="*/ T116 w 320"/>
                                <a:gd name="T118" fmla="+- 0 2959 2906"/>
                                <a:gd name="T119" fmla="*/ 2959 h 152"/>
                                <a:gd name="T120" fmla="+- 0 1337 1039"/>
                                <a:gd name="T121" fmla="*/ T120 w 320"/>
                                <a:gd name="T122" fmla="+- 0 2957 2906"/>
                                <a:gd name="T123" fmla="*/ 2957 h 152"/>
                                <a:gd name="T124" fmla="+- 0 1348 1039"/>
                                <a:gd name="T125" fmla="*/ T124 w 320"/>
                                <a:gd name="T126" fmla="+- 0 2947 2906"/>
                                <a:gd name="T127" fmla="*/ 2947 h 152"/>
                                <a:gd name="T128" fmla="+- 0 1353 1039"/>
                                <a:gd name="T129" fmla="*/ T128 w 320"/>
                                <a:gd name="T130" fmla="+- 0 2938 2906"/>
                                <a:gd name="T131" fmla="*/ 2938 h 152"/>
                                <a:gd name="T132" fmla="+- 0 1353 1039"/>
                                <a:gd name="T133" fmla="*/ T132 w 320"/>
                                <a:gd name="T134" fmla="+- 0 2925 2906"/>
                                <a:gd name="T135" fmla="*/ 2925 h 152"/>
                                <a:gd name="T136" fmla="+- 0 1351 1039"/>
                                <a:gd name="T137" fmla="*/ T136 w 320"/>
                                <a:gd name="T138" fmla="+- 0 2920 2906"/>
                                <a:gd name="T139" fmla="*/ 2920 h 152"/>
                                <a:gd name="T140" fmla="+- 0 1349 1039"/>
                                <a:gd name="T141" fmla="*/ T140 w 320"/>
                                <a:gd name="T142" fmla="+- 0 2918 2906"/>
                                <a:gd name="T143" fmla="*/ 2918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  <a:cxn ang="0">
                                  <a:pos x="T137" y="T139"/>
                                </a:cxn>
                                <a:cxn ang="0">
                                  <a:pos x="T141" y="T143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310" y="12"/>
                                  </a:moveTo>
                                  <a:lnTo>
                                    <a:pt x="285" y="12"/>
                                  </a:lnTo>
                                  <a:lnTo>
                                    <a:pt x="290" y="13"/>
                                  </a:lnTo>
                                  <a:lnTo>
                                    <a:pt x="298" y="21"/>
                                  </a:lnTo>
                                  <a:lnTo>
                                    <a:pt x="299" y="26"/>
                                  </a:lnTo>
                                  <a:lnTo>
                                    <a:pt x="299" y="36"/>
                                  </a:lnTo>
                                  <a:lnTo>
                                    <a:pt x="298" y="41"/>
                                  </a:lnTo>
                                  <a:lnTo>
                                    <a:pt x="294" y="48"/>
                                  </a:lnTo>
                                  <a:lnTo>
                                    <a:pt x="291" y="52"/>
                                  </a:lnTo>
                                  <a:lnTo>
                                    <a:pt x="286" y="54"/>
                                  </a:lnTo>
                                  <a:lnTo>
                                    <a:pt x="281" y="57"/>
                                  </a:lnTo>
                                  <a:lnTo>
                                    <a:pt x="277" y="59"/>
                                  </a:lnTo>
                                  <a:lnTo>
                                    <a:pt x="272" y="59"/>
                                  </a:lnTo>
                                  <a:lnTo>
                                    <a:pt x="272" y="62"/>
                                  </a:lnTo>
                                  <a:lnTo>
                                    <a:pt x="280" y="62"/>
                                  </a:lnTo>
                                  <a:lnTo>
                                    <a:pt x="284" y="63"/>
                                  </a:lnTo>
                                  <a:lnTo>
                                    <a:pt x="288" y="65"/>
                                  </a:lnTo>
                                  <a:lnTo>
                                    <a:pt x="293" y="67"/>
                                  </a:lnTo>
                                  <a:lnTo>
                                    <a:pt x="307" y="88"/>
                                  </a:lnTo>
                                  <a:lnTo>
                                    <a:pt x="307" y="99"/>
                                  </a:lnTo>
                                  <a:lnTo>
                                    <a:pt x="305" y="104"/>
                                  </a:lnTo>
                                  <a:lnTo>
                                    <a:pt x="296" y="113"/>
                                  </a:lnTo>
                                  <a:lnTo>
                                    <a:pt x="291" y="116"/>
                                  </a:lnTo>
                                  <a:lnTo>
                                    <a:pt x="304" y="116"/>
                                  </a:lnTo>
                                  <a:lnTo>
                                    <a:pt x="317" y="101"/>
                                  </a:lnTo>
                                  <a:lnTo>
                                    <a:pt x="320" y="92"/>
                                  </a:lnTo>
                                  <a:lnTo>
                                    <a:pt x="320" y="74"/>
                                  </a:lnTo>
                                  <a:lnTo>
                                    <a:pt x="318" y="68"/>
                                  </a:lnTo>
                                  <a:lnTo>
                                    <a:pt x="311" y="58"/>
                                  </a:lnTo>
                                  <a:lnTo>
                                    <a:pt x="305" y="53"/>
                                  </a:lnTo>
                                  <a:lnTo>
                                    <a:pt x="298" y="51"/>
                                  </a:lnTo>
                                  <a:lnTo>
                                    <a:pt x="309" y="41"/>
                                  </a:lnTo>
                                  <a:lnTo>
                                    <a:pt x="314" y="32"/>
                                  </a:lnTo>
                                  <a:lnTo>
                                    <a:pt x="314" y="19"/>
                                  </a:lnTo>
                                  <a:lnTo>
                                    <a:pt x="312" y="14"/>
                                  </a:lnTo>
                                  <a:lnTo>
                                    <a:pt x="310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Freeform 189"/>
                          <wps:cNvSpPr>
                            <a:spLocks/>
                          </wps:cNvSpPr>
                          <wps:spPr bwMode="auto">
                            <a:xfrm>
                              <a:off x="1039" y="2906"/>
                              <a:ext cx="320" cy="152"/>
                            </a:xfrm>
                            <a:custGeom>
                              <a:avLst/>
                              <a:gdLst>
                                <a:gd name="T0" fmla="+- 0 1335 1039"/>
                                <a:gd name="T1" fmla="*/ T0 w 320"/>
                                <a:gd name="T2" fmla="+- 0 2906 2906"/>
                                <a:gd name="T3" fmla="*/ 2906 h 152"/>
                                <a:gd name="T4" fmla="+- 0 1318 1039"/>
                                <a:gd name="T5" fmla="*/ T4 w 320"/>
                                <a:gd name="T6" fmla="+- 0 2906 2906"/>
                                <a:gd name="T7" fmla="*/ 2906 h 152"/>
                                <a:gd name="T8" fmla="+- 0 1311 1039"/>
                                <a:gd name="T9" fmla="*/ T8 w 320"/>
                                <a:gd name="T10" fmla="+- 0 2908 2906"/>
                                <a:gd name="T11" fmla="*/ 2908 h 152"/>
                                <a:gd name="T12" fmla="+- 0 1301 1039"/>
                                <a:gd name="T13" fmla="*/ T12 w 320"/>
                                <a:gd name="T14" fmla="+- 0 2917 2906"/>
                                <a:gd name="T15" fmla="*/ 2917 h 152"/>
                                <a:gd name="T16" fmla="+- 0 1296 1039"/>
                                <a:gd name="T17" fmla="*/ T16 w 320"/>
                                <a:gd name="T18" fmla="+- 0 2923 2906"/>
                                <a:gd name="T19" fmla="*/ 2923 h 152"/>
                                <a:gd name="T20" fmla="+- 0 1293 1039"/>
                                <a:gd name="T21" fmla="*/ T20 w 320"/>
                                <a:gd name="T22" fmla="+- 0 2931 2906"/>
                                <a:gd name="T23" fmla="*/ 2931 h 152"/>
                                <a:gd name="T24" fmla="+- 0 1296 1039"/>
                                <a:gd name="T25" fmla="*/ T24 w 320"/>
                                <a:gd name="T26" fmla="+- 0 2932 2906"/>
                                <a:gd name="T27" fmla="*/ 2932 h 152"/>
                                <a:gd name="T28" fmla="+- 0 1302 1039"/>
                                <a:gd name="T29" fmla="*/ T28 w 320"/>
                                <a:gd name="T30" fmla="+- 0 2922 2906"/>
                                <a:gd name="T31" fmla="*/ 2922 h 152"/>
                                <a:gd name="T32" fmla="+- 0 1310 1039"/>
                                <a:gd name="T33" fmla="*/ T32 w 320"/>
                                <a:gd name="T34" fmla="+- 0 2918 2906"/>
                                <a:gd name="T35" fmla="*/ 2918 h 152"/>
                                <a:gd name="T36" fmla="+- 0 1349 1039"/>
                                <a:gd name="T37" fmla="*/ T36 w 320"/>
                                <a:gd name="T38" fmla="+- 0 2918 2906"/>
                                <a:gd name="T39" fmla="*/ 2918 h 152"/>
                                <a:gd name="T40" fmla="+- 0 1347 1039"/>
                                <a:gd name="T41" fmla="*/ T40 w 320"/>
                                <a:gd name="T42" fmla="+- 0 2915 2906"/>
                                <a:gd name="T43" fmla="*/ 2915 h 152"/>
                                <a:gd name="T44" fmla="+- 0 1342 1039"/>
                                <a:gd name="T45" fmla="*/ T44 w 320"/>
                                <a:gd name="T46" fmla="+- 0 2909 2906"/>
                                <a:gd name="T47" fmla="*/ 2909 h 152"/>
                                <a:gd name="T48" fmla="+- 0 1335 1039"/>
                                <a:gd name="T49" fmla="*/ T48 w 320"/>
                                <a:gd name="T50" fmla="+- 0 2906 2906"/>
                                <a:gd name="T51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320" h="152">
                                  <a:moveTo>
                                    <a:pt x="296" y="0"/>
                                  </a:moveTo>
                                  <a:lnTo>
                                    <a:pt x="279" y="0"/>
                                  </a:lnTo>
                                  <a:lnTo>
                                    <a:pt x="272" y="2"/>
                                  </a:lnTo>
                                  <a:lnTo>
                                    <a:pt x="262" y="11"/>
                                  </a:lnTo>
                                  <a:lnTo>
                                    <a:pt x="257" y="17"/>
                                  </a:lnTo>
                                  <a:lnTo>
                                    <a:pt x="254" y="25"/>
                                  </a:lnTo>
                                  <a:lnTo>
                                    <a:pt x="257" y="26"/>
                                  </a:lnTo>
                                  <a:lnTo>
                                    <a:pt x="263" y="16"/>
                                  </a:lnTo>
                                  <a:lnTo>
                                    <a:pt x="271" y="12"/>
                                  </a:lnTo>
                                  <a:lnTo>
                                    <a:pt x="310" y="12"/>
                                  </a:lnTo>
                                  <a:lnTo>
                                    <a:pt x="308" y="9"/>
                                  </a:lnTo>
                                  <a:lnTo>
                                    <a:pt x="303" y="3"/>
                                  </a:lnTo>
                                  <a:lnTo>
                                    <a:pt x="2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3" name="Group 190"/>
                        <wpg:cNvGrpSpPr>
                          <a:grpSpLocks/>
                        </wpg:cNvGrpSpPr>
                        <wpg:grpSpPr bwMode="auto">
                          <a:xfrm>
                            <a:off x="1569" y="2906"/>
                            <a:ext cx="328" cy="152"/>
                            <a:chOff x="1569" y="2906"/>
                            <a:chExt cx="328" cy="152"/>
                          </a:xfrm>
                        </wpg:grpSpPr>
                        <wps:wsp>
                          <wps:cNvPr id="224" name="Freeform 191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662 1569"/>
                                <a:gd name="T1" fmla="*/ T0 w 328"/>
                                <a:gd name="T2" fmla="+- 0 2977 2906"/>
                                <a:gd name="T3" fmla="*/ 2977 h 152"/>
                                <a:gd name="T4" fmla="+- 0 1569 1569"/>
                                <a:gd name="T5" fmla="*/ T4 w 328"/>
                                <a:gd name="T6" fmla="+- 0 2977 2906"/>
                                <a:gd name="T7" fmla="*/ 2977 h 152"/>
                                <a:gd name="T8" fmla="+- 0 1569 1569"/>
                                <a:gd name="T9" fmla="*/ T8 w 328"/>
                                <a:gd name="T10" fmla="+- 0 2985 2906"/>
                                <a:gd name="T11" fmla="*/ 2985 h 152"/>
                                <a:gd name="T12" fmla="+- 0 1662 1569"/>
                                <a:gd name="T13" fmla="*/ T12 w 328"/>
                                <a:gd name="T14" fmla="+- 0 2985 2906"/>
                                <a:gd name="T15" fmla="*/ 2985 h 152"/>
                                <a:gd name="T16" fmla="+- 0 1662 1569"/>
                                <a:gd name="T17" fmla="*/ T16 w 328"/>
                                <a:gd name="T18" fmla="+- 0 2977 2906"/>
                                <a:gd name="T19" fmla="*/ 297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93" y="71"/>
                                  </a:moveTo>
                                  <a:lnTo>
                                    <a:pt x="0" y="71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93" y="79"/>
                                  </a:lnTo>
                                  <a:lnTo>
                                    <a:pt x="93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" name="Freeform 192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734 1569"/>
                                <a:gd name="T1" fmla="*/ T0 w 328"/>
                                <a:gd name="T2" fmla="+- 0 2906 2906"/>
                                <a:gd name="T3" fmla="*/ 2906 h 152"/>
                                <a:gd name="T4" fmla="+- 0 1719 1569"/>
                                <a:gd name="T5" fmla="*/ T4 w 328"/>
                                <a:gd name="T6" fmla="+- 0 2906 2906"/>
                                <a:gd name="T7" fmla="*/ 2906 h 152"/>
                                <a:gd name="T8" fmla="+- 0 1714 1569"/>
                                <a:gd name="T9" fmla="*/ T8 w 328"/>
                                <a:gd name="T10" fmla="+- 0 2908 2906"/>
                                <a:gd name="T11" fmla="*/ 2908 h 152"/>
                                <a:gd name="T12" fmla="+- 0 1708 1569"/>
                                <a:gd name="T13" fmla="*/ T12 w 328"/>
                                <a:gd name="T14" fmla="+- 0 2911 2906"/>
                                <a:gd name="T15" fmla="*/ 2911 h 152"/>
                                <a:gd name="T16" fmla="+- 0 1701 1569"/>
                                <a:gd name="T17" fmla="*/ T16 w 328"/>
                                <a:gd name="T18" fmla="+- 0 2916 2906"/>
                                <a:gd name="T19" fmla="*/ 2916 h 152"/>
                                <a:gd name="T20" fmla="+- 0 1696 1569"/>
                                <a:gd name="T21" fmla="*/ T20 w 328"/>
                                <a:gd name="T22" fmla="+- 0 2923 2906"/>
                                <a:gd name="T23" fmla="*/ 2923 h 152"/>
                                <a:gd name="T24" fmla="+- 0 1688 1569"/>
                                <a:gd name="T25" fmla="*/ T24 w 328"/>
                                <a:gd name="T26" fmla="+- 0 2943 2906"/>
                                <a:gd name="T27" fmla="*/ 2943 h 152"/>
                                <a:gd name="T28" fmla="+- 0 1686 1569"/>
                                <a:gd name="T29" fmla="*/ T28 w 328"/>
                                <a:gd name="T30" fmla="+- 0 2955 2906"/>
                                <a:gd name="T31" fmla="*/ 2955 h 152"/>
                                <a:gd name="T32" fmla="+- 0 1686 1569"/>
                                <a:gd name="T33" fmla="*/ T32 w 328"/>
                                <a:gd name="T34" fmla="+- 0 2970 2906"/>
                                <a:gd name="T35" fmla="*/ 2970 h 152"/>
                                <a:gd name="T36" fmla="+- 0 1688 1569"/>
                                <a:gd name="T37" fmla="*/ T36 w 328"/>
                                <a:gd name="T38" fmla="+- 0 2991 2906"/>
                                <a:gd name="T39" fmla="*/ 2991 h 152"/>
                                <a:gd name="T40" fmla="+- 0 1695 1569"/>
                                <a:gd name="T41" fmla="*/ T40 w 328"/>
                                <a:gd name="T42" fmla="+- 0 3009 2906"/>
                                <a:gd name="T43" fmla="*/ 3009 h 152"/>
                                <a:gd name="T44" fmla="+- 0 1703 1569"/>
                                <a:gd name="T45" fmla="*/ T44 w 328"/>
                                <a:gd name="T46" fmla="+- 0 3022 2906"/>
                                <a:gd name="T47" fmla="*/ 3022 h 152"/>
                                <a:gd name="T48" fmla="+- 0 1712 1569"/>
                                <a:gd name="T49" fmla="*/ T48 w 328"/>
                                <a:gd name="T50" fmla="+- 0 3029 2906"/>
                                <a:gd name="T51" fmla="*/ 3029 h 152"/>
                                <a:gd name="T52" fmla="+- 0 1729 1569"/>
                                <a:gd name="T53" fmla="*/ T52 w 328"/>
                                <a:gd name="T54" fmla="+- 0 3029 2906"/>
                                <a:gd name="T55" fmla="*/ 3029 h 152"/>
                                <a:gd name="T56" fmla="+- 0 1735 1569"/>
                                <a:gd name="T57" fmla="*/ T56 w 328"/>
                                <a:gd name="T58" fmla="+- 0 3027 2906"/>
                                <a:gd name="T59" fmla="*/ 3027 h 152"/>
                                <a:gd name="T60" fmla="+- 0 1740 1569"/>
                                <a:gd name="T61" fmla="*/ T60 w 328"/>
                                <a:gd name="T62" fmla="+- 0 3024 2906"/>
                                <a:gd name="T63" fmla="*/ 3024 h 152"/>
                                <a:gd name="T64" fmla="+- 0 1717 1569"/>
                                <a:gd name="T65" fmla="*/ T64 w 328"/>
                                <a:gd name="T66" fmla="+- 0 3024 2906"/>
                                <a:gd name="T67" fmla="*/ 3024 h 152"/>
                                <a:gd name="T68" fmla="+- 0 1712 1569"/>
                                <a:gd name="T69" fmla="*/ T68 w 328"/>
                                <a:gd name="T70" fmla="+- 0 3019 2906"/>
                                <a:gd name="T71" fmla="*/ 3019 h 152"/>
                                <a:gd name="T72" fmla="+- 0 1709 1569"/>
                                <a:gd name="T73" fmla="*/ T72 w 328"/>
                                <a:gd name="T74" fmla="+- 0 3010 2906"/>
                                <a:gd name="T75" fmla="*/ 3010 h 152"/>
                                <a:gd name="T76" fmla="+- 0 1704 1569"/>
                                <a:gd name="T77" fmla="*/ T76 w 328"/>
                                <a:gd name="T78" fmla="+- 0 2993 2906"/>
                                <a:gd name="T79" fmla="*/ 2993 h 152"/>
                                <a:gd name="T80" fmla="+- 0 1703 1569"/>
                                <a:gd name="T81" fmla="*/ T80 w 328"/>
                                <a:gd name="T82" fmla="+- 0 2970 2906"/>
                                <a:gd name="T83" fmla="*/ 2970 h 152"/>
                                <a:gd name="T84" fmla="+- 0 1703 1569"/>
                                <a:gd name="T85" fmla="*/ T84 w 328"/>
                                <a:gd name="T86" fmla="+- 0 2960 2906"/>
                                <a:gd name="T87" fmla="*/ 2960 h 152"/>
                                <a:gd name="T88" fmla="+- 0 1721 1569"/>
                                <a:gd name="T89" fmla="*/ T88 w 328"/>
                                <a:gd name="T90" fmla="+- 0 2911 2906"/>
                                <a:gd name="T91" fmla="*/ 2911 h 152"/>
                                <a:gd name="T92" fmla="+- 0 1743 1569"/>
                                <a:gd name="T93" fmla="*/ T92 w 328"/>
                                <a:gd name="T94" fmla="+- 0 2911 2906"/>
                                <a:gd name="T95" fmla="*/ 2911 h 152"/>
                                <a:gd name="T96" fmla="+- 0 1742 1569"/>
                                <a:gd name="T97" fmla="*/ T96 w 328"/>
                                <a:gd name="T98" fmla="+- 0 2910 2906"/>
                                <a:gd name="T99" fmla="*/ 2910 h 152"/>
                                <a:gd name="T100" fmla="+- 0 1734 1569"/>
                                <a:gd name="T101" fmla="*/ T100 w 328"/>
                                <a:gd name="T102" fmla="+- 0 2906 2906"/>
                                <a:gd name="T103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165" y="0"/>
                                  </a:moveTo>
                                  <a:lnTo>
                                    <a:pt x="150" y="0"/>
                                  </a:lnTo>
                                  <a:lnTo>
                                    <a:pt x="145" y="2"/>
                                  </a:lnTo>
                                  <a:lnTo>
                                    <a:pt x="139" y="5"/>
                                  </a:lnTo>
                                  <a:lnTo>
                                    <a:pt x="132" y="10"/>
                                  </a:lnTo>
                                  <a:lnTo>
                                    <a:pt x="127" y="17"/>
                                  </a:lnTo>
                                  <a:lnTo>
                                    <a:pt x="119" y="37"/>
                                  </a:lnTo>
                                  <a:lnTo>
                                    <a:pt x="117" y="49"/>
                                  </a:lnTo>
                                  <a:lnTo>
                                    <a:pt x="117" y="64"/>
                                  </a:lnTo>
                                  <a:lnTo>
                                    <a:pt x="119" y="85"/>
                                  </a:lnTo>
                                  <a:lnTo>
                                    <a:pt x="126" y="103"/>
                                  </a:lnTo>
                                  <a:lnTo>
                                    <a:pt x="134" y="116"/>
                                  </a:lnTo>
                                  <a:lnTo>
                                    <a:pt x="143" y="123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66" y="121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48" y="118"/>
                                  </a:lnTo>
                                  <a:lnTo>
                                    <a:pt x="143" y="113"/>
                                  </a:lnTo>
                                  <a:lnTo>
                                    <a:pt x="140" y="104"/>
                                  </a:lnTo>
                                  <a:lnTo>
                                    <a:pt x="135" y="87"/>
                                  </a:lnTo>
                                  <a:lnTo>
                                    <a:pt x="134" y="64"/>
                                  </a:lnTo>
                                  <a:lnTo>
                                    <a:pt x="134" y="54"/>
                                  </a:lnTo>
                                  <a:lnTo>
                                    <a:pt x="152" y="5"/>
                                  </a:lnTo>
                                  <a:lnTo>
                                    <a:pt x="174" y="5"/>
                                  </a:lnTo>
                                  <a:lnTo>
                                    <a:pt x="173" y="4"/>
                                  </a:lnTo>
                                  <a:lnTo>
                                    <a:pt x="165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Freeform 193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743 1569"/>
                                <a:gd name="T1" fmla="*/ T0 w 328"/>
                                <a:gd name="T2" fmla="+- 0 2911 2906"/>
                                <a:gd name="T3" fmla="*/ 2911 h 152"/>
                                <a:gd name="T4" fmla="+- 0 1728 1569"/>
                                <a:gd name="T5" fmla="*/ T4 w 328"/>
                                <a:gd name="T6" fmla="+- 0 2911 2906"/>
                                <a:gd name="T7" fmla="*/ 2911 h 152"/>
                                <a:gd name="T8" fmla="+- 0 1731 1569"/>
                                <a:gd name="T9" fmla="*/ T8 w 328"/>
                                <a:gd name="T10" fmla="+- 0 2912 2906"/>
                                <a:gd name="T11" fmla="*/ 2912 h 152"/>
                                <a:gd name="T12" fmla="+- 0 1733 1569"/>
                                <a:gd name="T13" fmla="*/ T12 w 328"/>
                                <a:gd name="T14" fmla="+- 0 2914 2906"/>
                                <a:gd name="T15" fmla="*/ 2914 h 152"/>
                                <a:gd name="T16" fmla="+- 0 1737 1569"/>
                                <a:gd name="T17" fmla="*/ T16 w 328"/>
                                <a:gd name="T18" fmla="+- 0 2917 2906"/>
                                <a:gd name="T19" fmla="*/ 2917 h 152"/>
                                <a:gd name="T20" fmla="+- 0 1739 1569"/>
                                <a:gd name="T21" fmla="*/ T20 w 328"/>
                                <a:gd name="T22" fmla="+- 0 2922 2906"/>
                                <a:gd name="T23" fmla="*/ 2922 h 152"/>
                                <a:gd name="T24" fmla="+- 0 1744 1569"/>
                                <a:gd name="T25" fmla="*/ T24 w 328"/>
                                <a:gd name="T26" fmla="+- 0 2938 2906"/>
                                <a:gd name="T27" fmla="*/ 2938 h 152"/>
                                <a:gd name="T28" fmla="+- 0 1746 1569"/>
                                <a:gd name="T29" fmla="*/ T28 w 328"/>
                                <a:gd name="T30" fmla="+- 0 2949 2906"/>
                                <a:gd name="T31" fmla="*/ 2949 h 152"/>
                                <a:gd name="T32" fmla="+- 0 1745 1569"/>
                                <a:gd name="T33" fmla="*/ T32 w 328"/>
                                <a:gd name="T34" fmla="+- 0 2968 2906"/>
                                <a:gd name="T35" fmla="*/ 2968 h 152"/>
                                <a:gd name="T36" fmla="+- 0 1727 1569"/>
                                <a:gd name="T37" fmla="*/ T36 w 328"/>
                                <a:gd name="T38" fmla="+- 0 3024 2906"/>
                                <a:gd name="T39" fmla="*/ 3024 h 152"/>
                                <a:gd name="T40" fmla="+- 0 1740 1569"/>
                                <a:gd name="T41" fmla="*/ T40 w 328"/>
                                <a:gd name="T42" fmla="+- 0 3024 2906"/>
                                <a:gd name="T43" fmla="*/ 3024 h 152"/>
                                <a:gd name="T44" fmla="+- 0 1762 1569"/>
                                <a:gd name="T45" fmla="*/ T44 w 328"/>
                                <a:gd name="T46" fmla="+- 0 2956 2906"/>
                                <a:gd name="T47" fmla="*/ 2956 h 152"/>
                                <a:gd name="T48" fmla="+- 0 1758 1569"/>
                                <a:gd name="T49" fmla="*/ T48 w 328"/>
                                <a:gd name="T50" fmla="+- 0 2936 2906"/>
                                <a:gd name="T51" fmla="*/ 2936 h 152"/>
                                <a:gd name="T52" fmla="+- 0 1749 1569"/>
                                <a:gd name="T53" fmla="*/ T52 w 328"/>
                                <a:gd name="T54" fmla="+- 0 2920 2906"/>
                                <a:gd name="T55" fmla="*/ 2920 h 152"/>
                                <a:gd name="T56" fmla="+- 0 1743 1569"/>
                                <a:gd name="T57" fmla="*/ T56 w 328"/>
                                <a:gd name="T58" fmla="+- 0 2911 2906"/>
                                <a:gd name="T59" fmla="*/ 291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174" y="5"/>
                                  </a:moveTo>
                                  <a:lnTo>
                                    <a:pt x="159" y="5"/>
                                  </a:lnTo>
                                  <a:lnTo>
                                    <a:pt x="162" y="6"/>
                                  </a:lnTo>
                                  <a:lnTo>
                                    <a:pt x="164" y="8"/>
                                  </a:lnTo>
                                  <a:lnTo>
                                    <a:pt x="168" y="11"/>
                                  </a:lnTo>
                                  <a:lnTo>
                                    <a:pt x="170" y="16"/>
                                  </a:lnTo>
                                  <a:lnTo>
                                    <a:pt x="175" y="32"/>
                                  </a:lnTo>
                                  <a:lnTo>
                                    <a:pt x="177" y="43"/>
                                  </a:lnTo>
                                  <a:lnTo>
                                    <a:pt x="176" y="62"/>
                                  </a:lnTo>
                                  <a:lnTo>
                                    <a:pt x="158" y="118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93" y="50"/>
                                  </a:lnTo>
                                  <a:lnTo>
                                    <a:pt x="189" y="30"/>
                                  </a:lnTo>
                                  <a:lnTo>
                                    <a:pt x="180" y="14"/>
                                  </a:lnTo>
                                  <a:lnTo>
                                    <a:pt x="174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Freeform 194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805 1569"/>
                                <a:gd name="T1" fmla="*/ T0 w 328"/>
                                <a:gd name="T2" fmla="+- 0 3027 2906"/>
                                <a:gd name="T3" fmla="*/ 3027 h 152"/>
                                <a:gd name="T4" fmla="+- 0 1796 1569"/>
                                <a:gd name="T5" fmla="*/ T4 w 328"/>
                                <a:gd name="T6" fmla="+- 0 3027 2906"/>
                                <a:gd name="T7" fmla="*/ 3027 h 152"/>
                                <a:gd name="T8" fmla="+- 0 1797 1569"/>
                                <a:gd name="T9" fmla="*/ T8 w 328"/>
                                <a:gd name="T10" fmla="+- 0 3027 2906"/>
                                <a:gd name="T11" fmla="*/ 3027 h 152"/>
                                <a:gd name="T12" fmla="+- 0 1797 1569"/>
                                <a:gd name="T13" fmla="*/ T12 w 328"/>
                                <a:gd name="T14" fmla="+- 0 3028 2906"/>
                                <a:gd name="T15" fmla="*/ 3028 h 152"/>
                                <a:gd name="T16" fmla="+- 0 1798 1569"/>
                                <a:gd name="T17" fmla="*/ T16 w 328"/>
                                <a:gd name="T18" fmla="+- 0 3029 2906"/>
                                <a:gd name="T19" fmla="*/ 3029 h 152"/>
                                <a:gd name="T20" fmla="+- 0 1798 1569"/>
                                <a:gd name="T21" fmla="*/ T20 w 328"/>
                                <a:gd name="T22" fmla="+- 0 3029 2906"/>
                                <a:gd name="T23" fmla="*/ 3029 h 152"/>
                                <a:gd name="T24" fmla="+- 0 1798 1569"/>
                                <a:gd name="T25" fmla="*/ T24 w 328"/>
                                <a:gd name="T26" fmla="+- 0 3035 2906"/>
                                <a:gd name="T27" fmla="*/ 3035 h 152"/>
                                <a:gd name="T28" fmla="+- 0 1796 1569"/>
                                <a:gd name="T29" fmla="*/ T28 w 328"/>
                                <a:gd name="T30" fmla="+- 0 3040 2906"/>
                                <a:gd name="T31" fmla="*/ 3040 h 152"/>
                                <a:gd name="T32" fmla="+- 0 1790 1569"/>
                                <a:gd name="T33" fmla="*/ T32 w 328"/>
                                <a:gd name="T34" fmla="+- 0 3048 2906"/>
                                <a:gd name="T35" fmla="*/ 3048 h 152"/>
                                <a:gd name="T36" fmla="+- 0 1785 1569"/>
                                <a:gd name="T37" fmla="*/ T36 w 328"/>
                                <a:gd name="T38" fmla="+- 0 3051 2906"/>
                                <a:gd name="T39" fmla="*/ 3051 h 152"/>
                                <a:gd name="T40" fmla="+- 0 1779 1569"/>
                                <a:gd name="T41" fmla="*/ T40 w 328"/>
                                <a:gd name="T42" fmla="+- 0 3053 2906"/>
                                <a:gd name="T43" fmla="*/ 3053 h 152"/>
                                <a:gd name="T44" fmla="+- 0 1779 1569"/>
                                <a:gd name="T45" fmla="*/ T44 w 328"/>
                                <a:gd name="T46" fmla="+- 0 3057 2906"/>
                                <a:gd name="T47" fmla="*/ 3057 h 152"/>
                                <a:gd name="T48" fmla="+- 0 1788 1569"/>
                                <a:gd name="T49" fmla="*/ T48 w 328"/>
                                <a:gd name="T50" fmla="+- 0 3054 2906"/>
                                <a:gd name="T51" fmla="*/ 3054 h 152"/>
                                <a:gd name="T52" fmla="+- 0 1795 1569"/>
                                <a:gd name="T53" fmla="*/ T52 w 328"/>
                                <a:gd name="T54" fmla="+- 0 3050 2906"/>
                                <a:gd name="T55" fmla="*/ 3050 h 152"/>
                                <a:gd name="T56" fmla="+- 0 1803 1569"/>
                                <a:gd name="T57" fmla="*/ T56 w 328"/>
                                <a:gd name="T58" fmla="+- 0 3040 2906"/>
                                <a:gd name="T59" fmla="*/ 3040 h 152"/>
                                <a:gd name="T60" fmla="+- 0 1805 1569"/>
                                <a:gd name="T61" fmla="*/ T60 w 328"/>
                                <a:gd name="T62" fmla="+- 0 3034 2906"/>
                                <a:gd name="T63" fmla="*/ 3034 h 152"/>
                                <a:gd name="T64" fmla="+- 0 1805 1569"/>
                                <a:gd name="T65" fmla="*/ T64 w 328"/>
                                <a:gd name="T66" fmla="+- 0 3027 2906"/>
                                <a:gd name="T67" fmla="*/ 302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236" y="121"/>
                                  </a:moveTo>
                                  <a:lnTo>
                                    <a:pt x="227" y="121"/>
                                  </a:lnTo>
                                  <a:lnTo>
                                    <a:pt x="228" y="121"/>
                                  </a:lnTo>
                                  <a:lnTo>
                                    <a:pt x="228" y="122"/>
                                  </a:lnTo>
                                  <a:lnTo>
                                    <a:pt x="229" y="123"/>
                                  </a:lnTo>
                                  <a:lnTo>
                                    <a:pt x="229" y="129"/>
                                  </a:lnTo>
                                  <a:lnTo>
                                    <a:pt x="227" y="134"/>
                                  </a:lnTo>
                                  <a:lnTo>
                                    <a:pt x="221" y="142"/>
                                  </a:lnTo>
                                  <a:lnTo>
                                    <a:pt x="216" y="145"/>
                                  </a:lnTo>
                                  <a:lnTo>
                                    <a:pt x="210" y="147"/>
                                  </a:lnTo>
                                  <a:lnTo>
                                    <a:pt x="210" y="151"/>
                                  </a:lnTo>
                                  <a:lnTo>
                                    <a:pt x="219" y="148"/>
                                  </a:lnTo>
                                  <a:lnTo>
                                    <a:pt x="226" y="144"/>
                                  </a:lnTo>
                                  <a:lnTo>
                                    <a:pt x="234" y="134"/>
                                  </a:lnTo>
                                  <a:lnTo>
                                    <a:pt x="236" y="128"/>
                                  </a:lnTo>
                                  <a:lnTo>
                                    <a:pt x="236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" name="Freeform 195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794 1569"/>
                                <a:gd name="T1" fmla="*/ T0 w 328"/>
                                <a:gd name="T2" fmla="+- 0 3010 2906"/>
                                <a:gd name="T3" fmla="*/ 3010 h 152"/>
                                <a:gd name="T4" fmla="+- 0 1787 1569"/>
                                <a:gd name="T5" fmla="*/ T4 w 328"/>
                                <a:gd name="T6" fmla="+- 0 3010 2906"/>
                                <a:gd name="T7" fmla="*/ 3010 h 152"/>
                                <a:gd name="T8" fmla="+- 0 1784 1569"/>
                                <a:gd name="T9" fmla="*/ T8 w 328"/>
                                <a:gd name="T10" fmla="+- 0 3011 2906"/>
                                <a:gd name="T11" fmla="*/ 3011 h 152"/>
                                <a:gd name="T12" fmla="+- 0 1780 1569"/>
                                <a:gd name="T13" fmla="*/ T12 w 328"/>
                                <a:gd name="T14" fmla="+- 0 3015 2906"/>
                                <a:gd name="T15" fmla="*/ 3015 h 152"/>
                                <a:gd name="T16" fmla="+- 0 1779 1569"/>
                                <a:gd name="T17" fmla="*/ T16 w 328"/>
                                <a:gd name="T18" fmla="+- 0 3017 2906"/>
                                <a:gd name="T19" fmla="*/ 3017 h 152"/>
                                <a:gd name="T20" fmla="+- 0 1779 1569"/>
                                <a:gd name="T21" fmla="*/ T20 w 328"/>
                                <a:gd name="T22" fmla="+- 0 3023 2906"/>
                                <a:gd name="T23" fmla="*/ 3023 h 152"/>
                                <a:gd name="T24" fmla="+- 0 1780 1569"/>
                                <a:gd name="T25" fmla="*/ T24 w 328"/>
                                <a:gd name="T26" fmla="+- 0 3025 2906"/>
                                <a:gd name="T27" fmla="*/ 3025 h 152"/>
                                <a:gd name="T28" fmla="+- 0 1783 1569"/>
                                <a:gd name="T29" fmla="*/ T28 w 328"/>
                                <a:gd name="T30" fmla="+- 0 3029 2906"/>
                                <a:gd name="T31" fmla="*/ 3029 h 152"/>
                                <a:gd name="T32" fmla="+- 0 1785 1569"/>
                                <a:gd name="T33" fmla="*/ T32 w 328"/>
                                <a:gd name="T34" fmla="+- 0 3030 2906"/>
                                <a:gd name="T35" fmla="*/ 3030 h 152"/>
                                <a:gd name="T36" fmla="+- 0 1789 1569"/>
                                <a:gd name="T37" fmla="*/ T36 w 328"/>
                                <a:gd name="T38" fmla="+- 0 3030 2906"/>
                                <a:gd name="T39" fmla="*/ 3030 h 152"/>
                                <a:gd name="T40" fmla="+- 0 1791 1569"/>
                                <a:gd name="T41" fmla="*/ T40 w 328"/>
                                <a:gd name="T42" fmla="+- 0 3029 2906"/>
                                <a:gd name="T43" fmla="*/ 3029 h 152"/>
                                <a:gd name="T44" fmla="+- 0 1792 1569"/>
                                <a:gd name="T45" fmla="*/ T44 w 328"/>
                                <a:gd name="T46" fmla="+- 0 3029 2906"/>
                                <a:gd name="T47" fmla="*/ 3029 h 152"/>
                                <a:gd name="T48" fmla="+- 0 1794 1569"/>
                                <a:gd name="T49" fmla="*/ T48 w 328"/>
                                <a:gd name="T50" fmla="+- 0 3028 2906"/>
                                <a:gd name="T51" fmla="*/ 3028 h 152"/>
                                <a:gd name="T52" fmla="+- 0 1795 1569"/>
                                <a:gd name="T53" fmla="*/ T52 w 328"/>
                                <a:gd name="T54" fmla="+- 0 3027 2906"/>
                                <a:gd name="T55" fmla="*/ 3027 h 152"/>
                                <a:gd name="T56" fmla="+- 0 1805 1569"/>
                                <a:gd name="T57" fmla="*/ T56 w 328"/>
                                <a:gd name="T58" fmla="+- 0 3027 2906"/>
                                <a:gd name="T59" fmla="*/ 3027 h 152"/>
                                <a:gd name="T60" fmla="+- 0 1805 1569"/>
                                <a:gd name="T61" fmla="*/ T60 w 328"/>
                                <a:gd name="T62" fmla="+- 0 3022 2906"/>
                                <a:gd name="T63" fmla="*/ 3022 h 152"/>
                                <a:gd name="T64" fmla="+- 0 1804 1569"/>
                                <a:gd name="T65" fmla="*/ T64 w 328"/>
                                <a:gd name="T66" fmla="+- 0 3018 2906"/>
                                <a:gd name="T67" fmla="*/ 3018 h 152"/>
                                <a:gd name="T68" fmla="+- 0 1798 1569"/>
                                <a:gd name="T69" fmla="*/ T68 w 328"/>
                                <a:gd name="T70" fmla="+- 0 3011 2906"/>
                                <a:gd name="T71" fmla="*/ 3011 h 152"/>
                                <a:gd name="T72" fmla="+- 0 1794 1569"/>
                                <a:gd name="T73" fmla="*/ T72 w 328"/>
                                <a:gd name="T74" fmla="+- 0 3010 2906"/>
                                <a:gd name="T75" fmla="*/ 301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225" y="104"/>
                                  </a:moveTo>
                                  <a:lnTo>
                                    <a:pt x="218" y="104"/>
                                  </a:lnTo>
                                  <a:lnTo>
                                    <a:pt x="215" y="105"/>
                                  </a:lnTo>
                                  <a:lnTo>
                                    <a:pt x="211" y="109"/>
                                  </a:lnTo>
                                  <a:lnTo>
                                    <a:pt x="210" y="111"/>
                                  </a:lnTo>
                                  <a:lnTo>
                                    <a:pt x="210" y="117"/>
                                  </a:lnTo>
                                  <a:lnTo>
                                    <a:pt x="211" y="119"/>
                                  </a:lnTo>
                                  <a:lnTo>
                                    <a:pt x="214" y="123"/>
                                  </a:lnTo>
                                  <a:lnTo>
                                    <a:pt x="216" y="124"/>
                                  </a:lnTo>
                                  <a:lnTo>
                                    <a:pt x="220" y="124"/>
                                  </a:lnTo>
                                  <a:lnTo>
                                    <a:pt x="222" y="123"/>
                                  </a:lnTo>
                                  <a:lnTo>
                                    <a:pt x="223" y="123"/>
                                  </a:lnTo>
                                  <a:lnTo>
                                    <a:pt x="225" y="122"/>
                                  </a:lnTo>
                                  <a:lnTo>
                                    <a:pt x="226" y="121"/>
                                  </a:lnTo>
                                  <a:lnTo>
                                    <a:pt x="236" y="121"/>
                                  </a:lnTo>
                                  <a:lnTo>
                                    <a:pt x="236" y="116"/>
                                  </a:lnTo>
                                  <a:lnTo>
                                    <a:pt x="235" y="112"/>
                                  </a:lnTo>
                                  <a:lnTo>
                                    <a:pt x="229" y="105"/>
                                  </a:lnTo>
                                  <a:lnTo>
                                    <a:pt x="225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" name="Freeform 196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884 1569"/>
                                <a:gd name="T1" fmla="*/ T0 w 328"/>
                                <a:gd name="T2" fmla="+- 0 2919 2906"/>
                                <a:gd name="T3" fmla="*/ 2919 h 152"/>
                                <a:gd name="T4" fmla="+- 0 1857 1569"/>
                                <a:gd name="T5" fmla="*/ T4 w 328"/>
                                <a:gd name="T6" fmla="+- 0 2919 2906"/>
                                <a:gd name="T7" fmla="*/ 2919 h 152"/>
                                <a:gd name="T8" fmla="+- 0 1863 1569"/>
                                <a:gd name="T9" fmla="*/ T8 w 328"/>
                                <a:gd name="T10" fmla="+- 0 2922 2906"/>
                                <a:gd name="T11" fmla="*/ 2922 h 152"/>
                                <a:gd name="T12" fmla="+- 0 1872 1569"/>
                                <a:gd name="T13" fmla="*/ T12 w 328"/>
                                <a:gd name="T14" fmla="+- 0 2931 2906"/>
                                <a:gd name="T15" fmla="*/ 2931 h 152"/>
                                <a:gd name="T16" fmla="+- 0 1874 1569"/>
                                <a:gd name="T17" fmla="*/ T16 w 328"/>
                                <a:gd name="T18" fmla="+- 0 2937 2906"/>
                                <a:gd name="T19" fmla="*/ 2937 h 152"/>
                                <a:gd name="T20" fmla="+- 0 1874 1569"/>
                                <a:gd name="T21" fmla="*/ T20 w 328"/>
                                <a:gd name="T22" fmla="+- 0 2955 2906"/>
                                <a:gd name="T23" fmla="*/ 2955 h 152"/>
                                <a:gd name="T24" fmla="+- 0 1870 1569"/>
                                <a:gd name="T25" fmla="*/ T24 w 328"/>
                                <a:gd name="T26" fmla="+- 0 2966 2906"/>
                                <a:gd name="T27" fmla="*/ 2966 h 152"/>
                                <a:gd name="T28" fmla="+- 0 1860 1569"/>
                                <a:gd name="T29" fmla="*/ T28 w 328"/>
                                <a:gd name="T30" fmla="+- 0 2980 2906"/>
                                <a:gd name="T31" fmla="*/ 2980 h 152"/>
                                <a:gd name="T32" fmla="+- 0 1850 1569"/>
                                <a:gd name="T33" fmla="*/ T32 w 328"/>
                                <a:gd name="T34" fmla="+- 0 2992 2906"/>
                                <a:gd name="T35" fmla="*/ 2992 h 152"/>
                                <a:gd name="T36" fmla="+- 0 1836 1569"/>
                                <a:gd name="T37" fmla="*/ T36 w 328"/>
                                <a:gd name="T38" fmla="+- 0 3007 2906"/>
                                <a:gd name="T39" fmla="*/ 3007 h 152"/>
                                <a:gd name="T40" fmla="+- 0 1818 1569"/>
                                <a:gd name="T41" fmla="*/ T40 w 328"/>
                                <a:gd name="T42" fmla="+- 0 3024 2906"/>
                                <a:gd name="T43" fmla="*/ 3024 h 152"/>
                                <a:gd name="T44" fmla="+- 0 1818 1569"/>
                                <a:gd name="T45" fmla="*/ T44 w 328"/>
                                <a:gd name="T46" fmla="+- 0 3027 2906"/>
                                <a:gd name="T47" fmla="*/ 3027 h 152"/>
                                <a:gd name="T48" fmla="+- 0 1888 1569"/>
                                <a:gd name="T49" fmla="*/ T48 w 328"/>
                                <a:gd name="T50" fmla="+- 0 3027 2906"/>
                                <a:gd name="T51" fmla="*/ 3027 h 152"/>
                                <a:gd name="T52" fmla="+- 0 1893 1569"/>
                                <a:gd name="T53" fmla="*/ T52 w 328"/>
                                <a:gd name="T54" fmla="+- 0 3014 2906"/>
                                <a:gd name="T55" fmla="*/ 3014 h 152"/>
                                <a:gd name="T56" fmla="+- 0 1837 1569"/>
                                <a:gd name="T57" fmla="*/ T56 w 328"/>
                                <a:gd name="T58" fmla="+- 0 3014 2906"/>
                                <a:gd name="T59" fmla="*/ 3014 h 152"/>
                                <a:gd name="T60" fmla="+- 0 1840 1569"/>
                                <a:gd name="T61" fmla="*/ T60 w 328"/>
                                <a:gd name="T62" fmla="+- 0 3011 2906"/>
                                <a:gd name="T63" fmla="*/ 3011 h 152"/>
                                <a:gd name="T64" fmla="+- 0 1850 1569"/>
                                <a:gd name="T65" fmla="*/ T64 w 328"/>
                                <a:gd name="T66" fmla="+- 0 3001 2906"/>
                                <a:gd name="T67" fmla="*/ 3001 h 152"/>
                                <a:gd name="T68" fmla="+- 0 1874 1569"/>
                                <a:gd name="T69" fmla="*/ T68 w 328"/>
                                <a:gd name="T70" fmla="+- 0 2974 2906"/>
                                <a:gd name="T71" fmla="*/ 2974 h 152"/>
                                <a:gd name="T72" fmla="+- 0 1881 1569"/>
                                <a:gd name="T73" fmla="*/ T72 w 328"/>
                                <a:gd name="T74" fmla="+- 0 2964 2906"/>
                                <a:gd name="T75" fmla="*/ 2964 h 152"/>
                                <a:gd name="T76" fmla="+- 0 1885 1569"/>
                                <a:gd name="T77" fmla="*/ T76 w 328"/>
                                <a:gd name="T78" fmla="+- 0 2955 2906"/>
                                <a:gd name="T79" fmla="*/ 2955 h 152"/>
                                <a:gd name="T80" fmla="+- 0 1888 1569"/>
                                <a:gd name="T81" fmla="*/ T80 w 328"/>
                                <a:gd name="T82" fmla="+- 0 2949 2906"/>
                                <a:gd name="T83" fmla="*/ 2949 h 152"/>
                                <a:gd name="T84" fmla="+- 0 1889 1569"/>
                                <a:gd name="T85" fmla="*/ T84 w 328"/>
                                <a:gd name="T86" fmla="+- 0 2943 2906"/>
                                <a:gd name="T87" fmla="*/ 2943 h 152"/>
                                <a:gd name="T88" fmla="+- 0 1889 1569"/>
                                <a:gd name="T89" fmla="*/ T88 w 328"/>
                                <a:gd name="T90" fmla="+- 0 2928 2906"/>
                                <a:gd name="T91" fmla="*/ 2928 h 152"/>
                                <a:gd name="T92" fmla="+- 0 1886 1569"/>
                                <a:gd name="T93" fmla="*/ T92 w 328"/>
                                <a:gd name="T94" fmla="+- 0 2921 2906"/>
                                <a:gd name="T95" fmla="*/ 2921 h 152"/>
                                <a:gd name="T96" fmla="+- 0 1884 1569"/>
                                <a:gd name="T97" fmla="*/ T96 w 328"/>
                                <a:gd name="T98" fmla="+- 0 2919 2906"/>
                                <a:gd name="T99" fmla="*/ 291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315" y="13"/>
                                  </a:moveTo>
                                  <a:lnTo>
                                    <a:pt x="288" y="13"/>
                                  </a:lnTo>
                                  <a:lnTo>
                                    <a:pt x="294" y="16"/>
                                  </a:lnTo>
                                  <a:lnTo>
                                    <a:pt x="303" y="25"/>
                                  </a:lnTo>
                                  <a:lnTo>
                                    <a:pt x="305" y="31"/>
                                  </a:lnTo>
                                  <a:lnTo>
                                    <a:pt x="305" y="49"/>
                                  </a:lnTo>
                                  <a:lnTo>
                                    <a:pt x="301" y="60"/>
                                  </a:lnTo>
                                  <a:lnTo>
                                    <a:pt x="291" y="74"/>
                                  </a:lnTo>
                                  <a:lnTo>
                                    <a:pt x="281" y="86"/>
                                  </a:lnTo>
                                  <a:lnTo>
                                    <a:pt x="267" y="101"/>
                                  </a:lnTo>
                                  <a:lnTo>
                                    <a:pt x="249" y="118"/>
                                  </a:lnTo>
                                  <a:lnTo>
                                    <a:pt x="249" y="121"/>
                                  </a:lnTo>
                                  <a:lnTo>
                                    <a:pt x="319" y="121"/>
                                  </a:lnTo>
                                  <a:lnTo>
                                    <a:pt x="324" y="108"/>
                                  </a:lnTo>
                                  <a:lnTo>
                                    <a:pt x="268" y="108"/>
                                  </a:lnTo>
                                  <a:lnTo>
                                    <a:pt x="271" y="105"/>
                                  </a:lnTo>
                                  <a:lnTo>
                                    <a:pt x="281" y="95"/>
                                  </a:lnTo>
                                  <a:lnTo>
                                    <a:pt x="305" y="68"/>
                                  </a:lnTo>
                                  <a:lnTo>
                                    <a:pt x="312" y="58"/>
                                  </a:lnTo>
                                  <a:lnTo>
                                    <a:pt x="316" y="49"/>
                                  </a:lnTo>
                                  <a:lnTo>
                                    <a:pt x="319" y="43"/>
                                  </a:lnTo>
                                  <a:lnTo>
                                    <a:pt x="320" y="37"/>
                                  </a:lnTo>
                                  <a:lnTo>
                                    <a:pt x="320" y="22"/>
                                  </a:lnTo>
                                  <a:lnTo>
                                    <a:pt x="317" y="15"/>
                                  </a:lnTo>
                                  <a:lnTo>
                                    <a:pt x="315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0" name="Freeform 197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897 1569"/>
                                <a:gd name="T1" fmla="*/ T0 w 328"/>
                                <a:gd name="T2" fmla="+- 0 3004 2906"/>
                                <a:gd name="T3" fmla="*/ 3004 h 152"/>
                                <a:gd name="T4" fmla="+- 0 1894 1569"/>
                                <a:gd name="T5" fmla="*/ T4 w 328"/>
                                <a:gd name="T6" fmla="+- 0 3004 2906"/>
                                <a:gd name="T7" fmla="*/ 3004 h 152"/>
                                <a:gd name="T8" fmla="+- 0 1892 1569"/>
                                <a:gd name="T9" fmla="*/ T8 w 328"/>
                                <a:gd name="T10" fmla="+- 0 3007 2906"/>
                                <a:gd name="T11" fmla="*/ 3007 h 152"/>
                                <a:gd name="T12" fmla="+- 0 1890 1569"/>
                                <a:gd name="T13" fmla="*/ T12 w 328"/>
                                <a:gd name="T14" fmla="+- 0 3009 2906"/>
                                <a:gd name="T15" fmla="*/ 3009 h 152"/>
                                <a:gd name="T16" fmla="+- 0 1886 1569"/>
                                <a:gd name="T17" fmla="*/ T16 w 328"/>
                                <a:gd name="T18" fmla="+- 0 3012 2906"/>
                                <a:gd name="T19" fmla="*/ 3012 h 152"/>
                                <a:gd name="T20" fmla="+- 0 1884 1569"/>
                                <a:gd name="T21" fmla="*/ T20 w 328"/>
                                <a:gd name="T22" fmla="+- 0 3013 2906"/>
                                <a:gd name="T23" fmla="*/ 3013 h 152"/>
                                <a:gd name="T24" fmla="+- 0 1879 1569"/>
                                <a:gd name="T25" fmla="*/ T24 w 328"/>
                                <a:gd name="T26" fmla="+- 0 3014 2906"/>
                                <a:gd name="T27" fmla="*/ 3014 h 152"/>
                                <a:gd name="T28" fmla="+- 0 1874 1569"/>
                                <a:gd name="T29" fmla="*/ T28 w 328"/>
                                <a:gd name="T30" fmla="+- 0 3014 2906"/>
                                <a:gd name="T31" fmla="*/ 3014 h 152"/>
                                <a:gd name="T32" fmla="+- 0 1893 1569"/>
                                <a:gd name="T33" fmla="*/ T32 w 328"/>
                                <a:gd name="T34" fmla="+- 0 3014 2906"/>
                                <a:gd name="T35" fmla="*/ 3014 h 152"/>
                                <a:gd name="T36" fmla="+- 0 1897 1569"/>
                                <a:gd name="T37" fmla="*/ T36 w 328"/>
                                <a:gd name="T38" fmla="+- 0 3004 2906"/>
                                <a:gd name="T39" fmla="*/ 300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328" y="98"/>
                                  </a:moveTo>
                                  <a:lnTo>
                                    <a:pt x="325" y="98"/>
                                  </a:lnTo>
                                  <a:lnTo>
                                    <a:pt x="323" y="101"/>
                                  </a:lnTo>
                                  <a:lnTo>
                                    <a:pt x="321" y="103"/>
                                  </a:lnTo>
                                  <a:lnTo>
                                    <a:pt x="317" y="106"/>
                                  </a:lnTo>
                                  <a:lnTo>
                                    <a:pt x="315" y="107"/>
                                  </a:lnTo>
                                  <a:lnTo>
                                    <a:pt x="310" y="108"/>
                                  </a:lnTo>
                                  <a:lnTo>
                                    <a:pt x="305" y="108"/>
                                  </a:lnTo>
                                  <a:lnTo>
                                    <a:pt x="324" y="108"/>
                                  </a:lnTo>
                                  <a:lnTo>
                                    <a:pt x="328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" name="Freeform 198"/>
                          <wps:cNvSpPr>
                            <a:spLocks/>
                          </wps:cNvSpPr>
                          <wps:spPr bwMode="auto">
                            <a:xfrm>
                              <a:off x="1569" y="2906"/>
                              <a:ext cx="328" cy="152"/>
                            </a:xfrm>
                            <a:custGeom>
                              <a:avLst/>
                              <a:gdLst>
                                <a:gd name="T0" fmla="+- 0 1865 1569"/>
                                <a:gd name="T1" fmla="*/ T0 w 328"/>
                                <a:gd name="T2" fmla="+- 0 2906 2906"/>
                                <a:gd name="T3" fmla="*/ 2906 h 152"/>
                                <a:gd name="T4" fmla="+- 0 1846 1569"/>
                                <a:gd name="T5" fmla="*/ T4 w 328"/>
                                <a:gd name="T6" fmla="+- 0 2906 2906"/>
                                <a:gd name="T7" fmla="*/ 2906 h 152"/>
                                <a:gd name="T8" fmla="+- 0 1839 1569"/>
                                <a:gd name="T9" fmla="*/ T8 w 328"/>
                                <a:gd name="T10" fmla="+- 0 2909 2906"/>
                                <a:gd name="T11" fmla="*/ 2909 h 152"/>
                                <a:gd name="T12" fmla="+- 0 1827 1569"/>
                                <a:gd name="T13" fmla="*/ T12 w 328"/>
                                <a:gd name="T14" fmla="+- 0 2920 2906"/>
                                <a:gd name="T15" fmla="*/ 2920 h 152"/>
                                <a:gd name="T16" fmla="+- 0 1823 1569"/>
                                <a:gd name="T17" fmla="*/ T16 w 328"/>
                                <a:gd name="T18" fmla="+- 0 2928 2906"/>
                                <a:gd name="T19" fmla="*/ 2928 h 152"/>
                                <a:gd name="T20" fmla="+- 0 1822 1569"/>
                                <a:gd name="T21" fmla="*/ T20 w 328"/>
                                <a:gd name="T22" fmla="+- 0 2939 2906"/>
                                <a:gd name="T23" fmla="*/ 2939 h 152"/>
                                <a:gd name="T24" fmla="+- 0 1825 1569"/>
                                <a:gd name="T25" fmla="*/ T24 w 328"/>
                                <a:gd name="T26" fmla="+- 0 2939 2906"/>
                                <a:gd name="T27" fmla="*/ 2939 h 152"/>
                                <a:gd name="T28" fmla="+- 0 1827 1569"/>
                                <a:gd name="T29" fmla="*/ T28 w 328"/>
                                <a:gd name="T30" fmla="+- 0 2933 2906"/>
                                <a:gd name="T31" fmla="*/ 2933 h 152"/>
                                <a:gd name="T32" fmla="+- 0 1830 1569"/>
                                <a:gd name="T33" fmla="*/ T32 w 328"/>
                                <a:gd name="T34" fmla="+- 0 2928 2906"/>
                                <a:gd name="T35" fmla="*/ 2928 h 152"/>
                                <a:gd name="T36" fmla="+- 0 1840 1569"/>
                                <a:gd name="T37" fmla="*/ T36 w 328"/>
                                <a:gd name="T38" fmla="+- 0 2921 2906"/>
                                <a:gd name="T39" fmla="*/ 2921 h 152"/>
                                <a:gd name="T40" fmla="+- 0 1845 1569"/>
                                <a:gd name="T41" fmla="*/ T40 w 328"/>
                                <a:gd name="T42" fmla="+- 0 2919 2906"/>
                                <a:gd name="T43" fmla="*/ 2919 h 152"/>
                                <a:gd name="T44" fmla="+- 0 1884 1569"/>
                                <a:gd name="T45" fmla="*/ T44 w 328"/>
                                <a:gd name="T46" fmla="+- 0 2919 2906"/>
                                <a:gd name="T47" fmla="*/ 2919 h 152"/>
                                <a:gd name="T48" fmla="+- 0 1873 1569"/>
                                <a:gd name="T49" fmla="*/ T48 w 328"/>
                                <a:gd name="T50" fmla="+- 0 2909 2906"/>
                                <a:gd name="T51" fmla="*/ 2909 h 152"/>
                                <a:gd name="T52" fmla="+- 0 1865 1569"/>
                                <a:gd name="T53" fmla="*/ T52 w 328"/>
                                <a:gd name="T54" fmla="+- 0 2906 2906"/>
                                <a:gd name="T55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328" h="152">
                                  <a:moveTo>
                                    <a:pt x="296" y="0"/>
                                  </a:moveTo>
                                  <a:lnTo>
                                    <a:pt x="277" y="0"/>
                                  </a:lnTo>
                                  <a:lnTo>
                                    <a:pt x="270" y="3"/>
                                  </a:lnTo>
                                  <a:lnTo>
                                    <a:pt x="258" y="14"/>
                                  </a:lnTo>
                                  <a:lnTo>
                                    <a:pt x="254" y="22"/>
                                  </a:lnTo>
                                  <a:lnTo>
                                    <a:pt x="253" y="33"/>
                                  </a:lnTo>
                                  <a:lnTo>
                                    <a:pt x="256" y="33"/>
                                  </a:lnTo>
                                  <a:lnTo>
                                    <a:pt x="258" y="27"/>
                                  </a:lnTo>
                                  <a:lnTo>
                                    <a:pt x="261" y="22"/>
                                  </a:lnTo>
                                  <a:lnTo>
                                    <a:pt x="271" y="15"/>
                                  </a:lnTo>
                                  <a:lnTo>
                                    <a:pt x="276" y="13"/>
                                  </a:lnTo>
                                  <a:lnTo>
                                    <a:pt x="315" y="13"/>
                                  </a:lnTo>
                                  <a:lnTo>
                                    <a:pt x="304" y="3"/>
                                  </a:lnTo>
                                  <a:lnTo>
                                    <a:pt x="2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2" name="Group 199"/>
                        <wpg:cNvGrpSpPr>
                          <a:grpSpLocks/>
                        </wpg:cNvGrpSpPr>
                        <wpg:grpSpPr bwMode="auto">
                          <a:xfrm>
                            <a:off x="2155" y="2906"/>
                            <a:ext cx="313" cy="152"/>
                            <a:chOff x="2155" y="2906"/>
                            <a:chExt cx="313" cy="152"/>
                          </a:xfrm>
                        </wpg:grpSpPr>
                        <wps:wsp>
                          <wps:cNvPr id="233" name="Freeform 200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247 2155"/>
                                <a:gd name="T1" fmla="*/ T0 w 313"/>
                                <a:gd name="T2" fmla="+- 0 2977 2906"/>
                                <a:gd name="T3" fmla="*/ 2977 h 152"/>
                                <a:gd name="T4" fmla="+- 0 2155 2155"/>
                                <a:gd name="T5" fmla="*/ T4 w 313"/>
                                <a:gd name="T6" fmla="+- 0 2977 2906"/>
                                <a:gd name="T7" fmla="*/ 2977 h 152"/>
                                <a:gd name="T8" fmla="+- 0 2155 2155"/>
                                <a:gd name="T9" fmla="*/ T8 w 313"/>
                                <a:gd name="T10" fmla="+- 0 2985 2906"/>
                                <a:gd name="T11" fmla="*/ 2985 h 152"/>
                                <a:gd name="T12" fmla="+- 0 2247 2155"/>
                                <a:gd name="T13" fmla="*/ T12 w 313"/>
                                <a:gd name="T14" fmla="+- 0 2985 2906"/>
                                <a:gd name="T15" fmla="*/ 2985 h 152"/>
                                <a:gd name="T16" fmla="+- 0 2247 2155"/>
                                <a:gd name="T17" fmla="*/ T16 w 313"/>
                                <a:gd name="T18" fmla="+- 0 2977 2906"/>
                                <a:gd name="T19" fmla="*/ 297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92" y="71"/>
                                  </a:moveTo>
                                  <a:lnTo>
                                    <a:pt x="0" y="71"/>
                                  </a:lnTo>
                                  <a:lnTo>
                                    <a:pt x="0" y="79"/>
                                  </a:lnTo>
                                  <a:lnTo>
                                    <a:pt x="92" y="79"/>
                                  </a:lnTo>
                                  <a:lnTo>
                                    <a:pt x="92" y="7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" name="Freeform 201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319 2155"/>
                                <a:gd name="T1" fmla="*/ T0 w 313"/>
                                <a:gd name="T2" fmla="+- 0 2906 2906"/>
                                <a:gd name="T3" fmla="*/ 2906 h 152"/>
                                <a:gd name="T4" fmla="+- 0 2304 2155"/>
                                <a:gd name="T5" fmla="*/ T4 w 313"/>
                                <a:gd name="T6" fmla="+- 0 2906 2906"/>
                                <a:gd name="T7" fmla="*/ 2906 h 152"/>
                                <a:gd name="T8" fmla="+- 0 2299 2155"/>
                                <a:gd name="T9" fmla="*/ T8 w 313"/>
                                <a:gd name="T10" fmla="+- 0 2908 2906"/>
                                <a:gd name="T11" fmla="*/ 2908 h 152"/>
                                <a:gd name="T12" fmla="+- 0 2293 2155"/>
                                <a:gd name="T13" fmla="*/ T12 w 313"/>
                                <a:gd name="T14" fmla="+- 0 2911 2906"/>
                                <a:gd name="T15" fmla="*/ 2911 h 152"/>
                                <a:gd name="T16" fmla="+- 0 2287 2155"/>
                                <a:gd name="T17" fmla="*/ T16 w 313"/>
                                <a:gd name="T18" fmla="+- 0 2916 2906"/>
                                <a:gd name="T19" fmla="*/ 2916 h 152"/>
                                <a:gd name="T20" fmla="+- 0 2281 2155"/>
                                <a:gd name="T21" fmla="*/ T20 w 313"/>
                                <a:gd name="T22" fmla="+- 0 2923 2906"/>
                                <a:gd name="T23" fmla="*/ 2923 h 152"/>
                                <a:gd name="T24" fmla="+- 0 2273 2155"/>
                                <a:gd name="T25" fmla="*/ T24 w 313"/>
                                <a:gd name="T26" fmla="+- 0 2943 2906"/>
                                <a:gd name="T27" fmla="*/ 2943 h 152"/>
                                <a:gd name="T28" fmla="+- 0 2271 2155"/>
                                <a:gd name="T29" fmla="*/ T28 w 313"/>
                                <a:gd name="T30" fmla="+- 0 2955 2906"/>
                                <a:gd name="T31" fmla="*/ 2955 h 152"/>
                                <a:gd name="T32" fmla="+- 0 2271 2155"/>
                                <a:gd name="T33" fmla="*/ T32 w 313"/>
                                <a:gd name="T34" fmla="+- 0 2970 2906"/>
                                <a:gd name="T35" fmla="*/ 2970 h 152"/>
                                <a:gd name="T36" fmla="+- 0 2274 2155"/>
                                <a:gd name="T37" fmla="*/ T36 w 313"/>
                                <a:gd name="T38" fmla="+- 0 2991 2906"/>
                                <a:gd name="T39" fmla="*/ 2991 h 152"/>
                                <a:gd name="T40" fmla="+- 0 2281 2155"/>
                                <a:gd name="T41" fmla="*/ T40 w 313"/>
                                <a:gd name="T42" fmla="+- 0 3009 2906"/>
                                <a:gd name="T43" fmla="*/ 3009 h 152"/>
                                <a:gd name="T44" fmla="+- 0 2288 2155"/>
                                <a:gd name="T45" fmla="*/ T44 w 313"/>
                                <a:gd name="T46" fmla="+- 0 3022 2906"/>
                                <a:gd name="T47" fmla="*/ 3022 h 152"/>
                                <a:gd name="T48" fmla="+- 0 2298 2155"/>
                                <a:gd name="T49" fmla="*/ T48 w 313"/>
                                <a:gd name="T50" fmla="+- 0 3029 2906"/>
                                <a:gd name="T51" fmla="*/ 3029 h 152"/>
                                <a:gd name="T52" fmla="+- 0 2315 2155"/>
                                <a:gd name="T53" fmla="*/ T52 w 313"/>
                                <a:gd name="T54" fmla="+- 0 3029 2906"/>
                                <a:gd name="T55" fmla="*/ 3029 h 152"/>
                                <a:gd name="T56" fmla="+- 0 2321 2155"/>
                                <a:gd name="T57" fmla="*/ T56 w 313"/>
                                <a:gd name="T58" fmla="+- 0 3027 2906"/>
                                <a:gd name="T59" fmla="*/ 3027 h 152"/>
                                <a:gd name="T60" fmla="+- 0 2326 2155"/>
                                <a:gd name="T61" fmla="*/ T60 w 313"/>
                                <a:gd name="T62" fmla="+- 0 3024 2906"/>
                                <a:gd name="T63" fmla="*/ 3024 h 152"/>
                                <a:gd name="T64" fmla="+- 0 2303 2155"/>
                                <a:gd name="T65" fmla="*/ T64 w 313"/>
                                <a:gd name="T66" fmla="+- 0 3024 2906"/>
                                <a:gd name="T67" fmla="*/ 3024 h 152"/>
                                <a:gd name="T68" fmla="+- 0 2298 2155"/>
                                <a:gd name="T69" fmla="*/ T68 w 313"/>
                                <a:gd name="T70" fmla="+- 0 3019 2906"/>
                                <a:gd name="T71" fmla="*/ 3019 h 152"/>
                                <a:gd name="T72" fmla="+- 0 2294 2155"/>
                                <a:gd name="T73" fmla="*/ T72 w 313"/>
                                <a:gd name="T74" fmla="+- 0 3010 2906"/>
                                <a:gd name="T75" fmla="*/ 3010 h 152"/>
                                <a:gd name="T76" fmla="+- 0 2290 2155"/>
                                <a:gd name="T77" fmla="*/ T76 w 313"/>
                                <a:gd name="T78" fmla="+- 0 2993 2906"/>
                                <a:gd name="T79" fmla="*/ 2993 h 152"/>
                                <a:gd name="T80" fmla="+- 0 2288 2155"/>
                                <a:gd name="T81" fmla="*/ T80 w 313"/>
                                <a:gd name="T82" fmla="+- 0 2970 2906"/>
                                <a:gd name="T83" fmla="*/ 2970 h 152"/>
                                <a:gd name="T84" fmla="+- 0 2288 2155"/>
                                <a:gd name="T85" fmla="*/ T84 w 313"/>
                                <a:gd name="T86" fmla="+- 0 2960 2906"/>
                                <a:gd name="T87" fmla="*/ 2960 h 152"/>
                                <a:gd name="T88" fmla="+- 0 2306 2155"/>
                                <a:gd name="T89" fmla="*/ T88 w 313"/>
                                <a:gd name="T90" fmla="+- 0 2911 2906"/>
                                <a:gd name="T91" fmla="*/ 2911 h 152"/>
                                <a:gd name="T92" fmla="+- 0 2328 2155"/>
                                <a:gd name="T93" fmla="*/ T92 w 313"/>
                                <a:gd name="T94" fmla="+- 0 2911 2906"/>
                                <a:gd name="T95" fmla="*/ 2911 h 152"/>
                                <a:gd name="T96" fmla="+- 0 2327 2155"/>
                                <a:gd name="T97" fmla="*/ T96 w 313"/>
                                <a:gd name="T98" fmla="+- 0 2910 2906"/>
                                <a:gd name="T99" fmla="*/ 2910 h 152"/>
                                <a:gd name="T100" fmla="+- 0 2319 2155"/>
                                <a:gd name="T101" fmla="*/ T100 w 313"/>
                                <a:gd name="T102" fmla="+- 0 2906 2906"/>
                                <a:gd name="T103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164" y="0"/>
                                  </a:moveTo>
                                  <a:lnTo>
                                    <a:pt x="149" y="0"/>
                                  </a:lnTo>
                                  <a:lnTo>
                                    <a:pt x="144" y="2"/>
                                  </a:lnTo>
                                  <a:lnTo>
                                    <a:pt x="138" y="5"/>
                                  </a:lnTo>
                                  <a:lnTo>
                                    <a:pt x="132" y="10"/>
                                  </a:lnTo>
                                  <a:lnTo>
                                    <a:pt x="126" y="17"/>
                                  </a:lnTo>
                                  <a:lnTo>
                                    <a:pt x="118" y="37"/>
                                  </a:lnTo>
                                  <a:lnTo>
                                    <a:pt x="116" y="49"/>
                                  </a:lnTo>
                                  <a:lnTo>
                                    <a:pt x="116" y="64"/>
                                  </a:lnTo>
                                  <a:lnTo>
                                    <a:pt x="119" y="85"/>
                                  </a:lnTo>
                                  <a:lnTo>
                                    <a:pt x="126" y="103"/>
                                  </a:lnTo>
                                  <a:lnTo>
                                    <a:pt x="133" y="116"/>
                                  </a:lnTo>
                                  <a:lnTo>
                                    <a:pt x="143" y="123"/>
                                  </a:lnTo>
                                  <a:lnTo>
                                    <a:pt x="160" y="123"/>
                                  </a:lnTo>
                                  <a:lnTo>
                                    <a:pt x="166" y="121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48" y="118"/>
                                  </a:lnTo>
                                  <a:lnTo>
                                    <a:pt x="143" y="113"/>
                                  </a:lnTo>
                                  <a:lnTo>
                                    <a:pt x="139" y="104"/>
                                  </a:lnTo>
                                  <a:lnTo>
                                    <a:pt x="135" y="87"/>
                                  </a:lnTo>
                                  <a:lnTo>
                                    <a:pt x="133" y="64"/>
                                  </a:lnTo>
                                  <a:lnTo>
                                    <a:pt x="133" y="54"/>
                                  </a:lnTo>
                                  <a:lnTo>
                                    <a:pt x="151" y="5"/>
                                  </a:lnTo>
                                  <a:lnTo>
                                    <a:pt x="173" y="5"/>
                                  </a:lnTo>
                                  <a:lnTo>
                                    <a:pt x="172" y="4"/>
                                  </a:lnTo>
                                  <a:lnTo>
                                    <a:pt x="1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" name="Freeform 202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328 2155"/>
                                <a:gd name="T1" fmla="*/ T0 w 313"/>
                                <a:gd name="T2" fmla="+- 0 2911 2906"/>
                                <a:gd name="T3" fmla="*/ 2911 h 152"/>
                                <a:gd name="T4" fmla="+- 0 2313 2155"/>
                                <a:gd name="T5" fmla="*/ T4 w 313"/>
                                <a:gd name="T6" fmla="+- 0 2911 2906"/>
                                <a:gd name="T7" fmla="*/ 2911 h 152"/>
                                <a:gd name="T8" fmla="+- 0 2316 2155"/>
                                <a:gd name="T9" fmla="*/ T8 w 313"/>
                                <a:gd name="T10" fmla="+- 0 2912 2906"/>
                                <a:gd name="T11" fmla="*/ 2912 h 152"/>
                                <a:gd name="T12" fmla="+- 0 2319 2155"/>
                                <a:gd name="T13" fmla="*/ T12 w 313"/>
                                <a:gd name="T14" fmla="+- 0 2914 2906"/>
                                <a:gd name="T15" fmla="*/ 2914 h 152"/>
                                <a:gd name="T16" fmla="+- 0 2322 2155"/>
                                <a:gd name="T17" fmla="*/ T16 w 313"/>
                                <a:gd name="T18" fmla="+- 0 2917 2906"/>
                                <a:gd name="T19" fmla="*/ 2917 h 152"/>
                                <a:gd name="T20" fmla="+- 0 2325 2155"/>
                                <a:gd name="T21" fmla="*/ T20 w 313"/>
                                <a:gd name="T22" fmla="+- 0 2922 2906"/>
                                <a:gd name="T23" fmla="*/ 2922 h 152"/>
                                <a:gd name="T24" fmla="+- 0 2330 2155"/>
                                <a:gd name="T25" fmla="*/ T24 w 313"/>
                                <a:gd name="T26" fmla="+- 0 2938 2906"/>
                                <a:gd name="T27" fmla="*/ 2938 h 152"/>
                                <a:gd name="T28" fmla="+- 0 2331 2155"/>
                                <a:gd name="T29" fmla="*/ T28 w 313"/>
                                <a:gd name="T30" fmla="+- 0 2949 2906"/>
                                <a:gd name="T31" fmla="*/ 2949 h 152"/>
                                <a:gd name="T32" fmla="+- 0 2331 2155"/>
                                <a:gd name="T33" fmla="*/ T32 w 313"/>
                                <a:gd name="T34" fmla="+- 0 2968 2906"/>
                                <a:gd name="T35" fmla="*/ 2968 h 152"/>
                                <a:gd name="T36" fmla="+- 0 2313 2155"/>
                                <a:gd name="T37" fmla="*/ T36 w 313"/>
                                <a:gd name="T38" fmla="+- 0 3024 2906"/>
                                <a:gd name="T39" fmla="*/ 3024 h 152"/>
                                <a:gd name="T40" fmla="+- 0 2326 2155"/>
                                <a:gd name="T41" fmla="*/ T40 w 313"/>
                                <a:gd name="T42" fmla="+- 0 3024 2906"/>
                                <a:gd name="T43" fmla="*/ 3024 h 152"/>
                                <a:gd name="T44" fmla="+- 0 2348 2155"/>
                                <a:gd name="T45" fmla="*/ T44 w 313"/>
                                <a:gd name="T46" fmla="+- 0 2956 2906"/>
                                <a:gd name="T47" fmla="*/ 2956 h 152"/>
                                <a:gd name="T48" fmla="+- 0 2343 2155"/>
                                <a:gd name="T49" fmla="*/ T48 w 313"/>
                                <a:gd name="T50" fmla="+- 0 2936 2906"/>
                                <a:gd name="T51" fmla="*/ 2936 h 152"/>
                                <a:gd name="T52" fmla="+- 0 2335 2155"/>
                                <a:gd name="T53" fmla="*/ T52 w 313"/>
                                <a:gd name="T54" fmla="+- 0 2920 2906"/>
                                <a:gd name="T55" fmla="*/ 2920 h 152"/>
                                <a:gd name="T56" fmla="+- 0 2328 2155"/>
                                <a:gd name="T57" fmla="*/ T56 w 313"/>
                                <a:gd name="T58" fmla="+- 0 2911 2906"/>
                                <a:gd name="T59" fmla="*/ 291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173" y="5"/>
                                  </a:moveTo>
                                  <a:lnTo>
                                    <a:pt x="158" y="5"/>
                                  </a:lnTo>
                                  <a:lnTo>
                                    <a:pt x="161" y="6"/>
                                  </a:lnTo>
                                  <a:lnTo>
                                    <a:pt x="164" y="8"/>
                                  </a:lnTo>
                                  <a:lnTo>
                                    <a:pt x="167" y="11"/>
                                  </a:lnTo>
                                  <a:lnTo>
                                    <a:pt x="170" y="16"/>
                                  </a:lnTo>
                                  <a:lnTo>
                                    <a:pt x="175" y="32"/>
                                  </a:lnTo>
                                  <a:lnTo>
                                    <a:pt x="176" y="43"/>
                                  </a:lnTo>
                                  <a:lnTo>
                                    <a:pt x="176" y="62"/>
                                  </a:lnTo>
                                  <a:lnTo>
                                    <a:pt x="158" y="118"/>
                                  </a:lnTo>
                                  <a:lnTo>
                                    <a:pt x="171" y="118"/>
                                  </a:lnTo>
                                  <a:lnTo>
                                    <a:pt x="193" y="50"/>
                                  </a:lnTo>
                                  <a:lnTo>
                                    <a:pt x="188" y="30"/>
                                  </a:lnTo>
                                  <a:lnTo>
                                    <a:pt x="180" y="14"/>
                                  </a:lnTo>
                                  <a:lnTo>
                                    <a:pt x="173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" name="Freeform 203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390 2155"/>
                                <a:gd name="T1" fmla="*/ T0 w 313"/>
                                <a:gd name="T2" fmla="+- 0 3027 2906"/>
                                <a:gd name="T3" fmla="*/ 3027 h 152"/>
                                <a:gd name="T4" fmla="+- 0 2382 2155"/>
                                <a:gd name="T5" fmla="*/ T4 w 313"/>
                                <a:gd name="T6" fmla="+- 0 3027 2906"/>
                                <a:gd name="T7" fmla="*/ 3027 h 152"/>
                                <a:gd name="T8" fmla="+- 0 2382 2155"/>
                                <a:gd name="T9" fmla="*/ T8 w 313"/>
                                <a:gd name="T10" fmla="+- 0 3027 2906"/>
                                <a:gd name="T11" fmla="*/ 3027 h 152"/>
                                <a:gd name="T12" fmla="+- 0 2382 2155"/>
                                <a:gd name="T13" fmla="*/ T12 w 313"/>
                                <a:gd name="T14" fmla="+- 0 3028 2906"/>
                                <a:gd name="T15" fmla="*/ 3028 h 152"/>
                                <a:gd name="T16" fmla="+- 0 2383 2155"/>
                                <a:gd name="T17" fmla="*/ T16 w 313"/>
                                <a:gd name="T18" fmla="+- 0 3029 2906"/>
                                <a:gd name="T19" fmla="*/ 3029 h 152"/>
                                <a:gd name="T20" fmla="+- 0 2383 2155"/>
                                <a:gd name="T21" fmla="*/ T20 w 313"/>
                                <a:gd name="T22" fmla="+- 0 3029 2906"/>
                                <a:gd name="T23" fmla="*/ 3029 h 152"/>
                                <a:gd name="T24" fmla="+- 0 2383 2155"/>
                                <a:gd name="T25" fmla="*/ T24 w 313"/>
                                <a:gd name="T26" fmla="+- 0 3035 2906"/>
                                <a:gd name="T27" fmla="*/ 3035 h 152"/>
                                <a:gd name="T28" fmla="+- 0 2382 2155"/>
                                <a:gd name="T29" fmla="*/ T28 w 313"/>
                                <a:gd name="T30" fmla="+- 0 3040 2906"/>
                                <a:gd name="T31" fmla="*/ 3040 h 152"/>
                                <a:gd name="T32" fmla="+- 0 2375 2155"/>
                                <a:gd name="T33" fmla="*/ T32 w 313"/>
                                <a:gd name="T34" fmla="+- 0 3048 2906"/>
                                <a:gd name="T35" fmla="*/ 3048 h 152"/>
                                <a:gd name="T36" fmla="+- 0 2370 2155"/>
                                <a:gd name="T37" fmla="*/ T36 w 313"/>
                                <a:gd name="T38" fmla="+- 0 3051 2906"/>
                                <a:gd name="T39" fmla="*/ 3051 h 152"/>
                                <a:gd name="T40" fmla="+- 0 2364 2155"/>
                                <a:gd name="T41" fmla="*/ T40 w 313"/>
                                <a:gd name="T42" fmla="+- 0 3053 2906"/>
                                <a:gd name="T43" fmla="*/ 3053 h 152"/>
                                <a:gd name="T44" fmla="+- 0 2364 2155"/>
                                <a:gd name="T45" fmla="*/ T44 w 313"/>
                                <a:gd name="T46" fmla="+- 0 3057 2906"/>
                                <a:gd name="T47" fmla="*/ 3057 h 152"/>
                                <a:gd name="T48" fmla="+- 0 2373 2155"/>
                                <a:gd name="T49" fmla="*/ T48 w 313"/>
                                <a:gd name="T50" fmla="+- 0 3054 2906"/>
                                <a:gd name="T51" fmla="*/ 3054 h 152"/>
                                <a:gd name="T52" fmla="+- 0 2380 2155"/>
                                <a:gd name="T53" fmla="*/ T52 w 313"/>
                                <a:gd name="T54" fmla="+- 0 3050 2906"/>
                                <a:gd name="T55" fmla="*/ 3050 h 152"/>
                                <a:gd name="T56" fmla="+- 0 2388 2155"/>
                                <a:gd name="T57" fmla="*/ T56 w 313"/>
                                <a:gd name="T58" fmla="+- 0 3040 2906"/>
                                <a:gd name="T59" fmla="*/ 3040 h 152"/>
                                <a:gd name="T60" fmla="+- 0 2390 2155"/>
                                <a:gd name="T61" fmla="*/ T60 w 313"/>
                                <a:gd name="T62" fmla="+- 0 3034 2906"/>
                                <a:gd name="T63" fmla="*/ 3034 h 152"/>
                                <a:gd name="T64" fmla="+- 0 2390 2155"/>
                                <a:gd name="T65" fmla="*/ T64 w 313"/>
                                <a:gd name="T66" fmla="+- 0 3027 2906"/>
                                <a:gd name="T67" fmla="*/ 302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235" y="121"/>
                                  </a:moveTo>
                                  <a:lnTo>
                                    <a:pt x="227" y="121"/>
                                  </a:lnTo>
                                  <a:lnTo>
                                    <a:pt x="227" y="122"/>
                                  </a:lnTo>
                                  <a:lnTo>
                                    <a:pt x="228" y="123"/>
                                  </a:lnTo>
                                  <a:lnTo>
                                    <a:pt x="228" y="129"/>
                                  </a:lnTo>
                                  <a:lnTo>
                                    <a:pt x="227" y="134"/>
                                  </a:lnTo>
                                  <a:lnTo>
                                    <a:pt x="220" y="142"/>
                                  </a:lnTo>
                                  <a:lnTo>
                                    <a:pt x="215" y="145"/>
                                  </a:lnTo>
                                  <a:lnTo>
                                    <a:pt x="209" y="147"/>
                                  </a:lnTo>
                                  <a:lnTo>
                                    <a:pt x="209" y="151"/>
                                  </a:lnTo>
                                  <a:lnTo>
                                    <a:pt x="218" y="148"/>
                                  </a:lnTo>
                                  <a:lnTo>
                                    <a:pt x="225" y="144"/>
                                  </a:lnTo>
                                  <a:lnTo>
                                    <a:pt x="233" y="134"/>
                                  </a:lnTo>
                                  <a:lnTo>
                                    <a:pt x="235" y="128"/>
                                  </a:lnTo>
                                  <a:lnTo>
                                    <a:pt x="235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7" name="Freeform 204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379 2155"/>
                                <a:gd name="T1" fmla="*/ T0 w 313"/>
                                <a:gd name="T2" fmla="+- 0 3010 2906"/>
                                <a:gd name="T3" fmla="*/ 3010 h 152"/>
                                <a:gd name="T4" fmla="+- 0 2372 2155"/>
                                <a:gd name="T5" fmla="*/ T4 w 313"/>
                                <a:gd name="T6" fmla="+- 0 3010 2906"/>
                                <a:gd name="T7" fmla="*/ 3010 h 152"/>
                                <a:gd name="T8" fmla="+- 0 2370 2155"/>
                                <a:gd name="T9" fmla="*/ T8 w 313"/>
                                <a:gd name="T10" fmla="+- 0 3011 2906"/>
                                <a:gd name="T11" fmla="*/ 3011 h 152"/>
                                <a:gd name="T12" fmla="+- 0 2365 2155"/>
                                <a:gd name="T13" fmla="*/ T12 w 313"/>
                                <a:gd name="T14" fmla="+- 0 3015 2906"/>
                                <a:gd name="T15" fmla="*/ 3015 h 152"/>
                                <a:gd name="T16" fmla="+- 0 2364 2155"/>
                                <a:gd name="T17" fmla="*/ T16 w 313"/>
                                <a:gd name="T18" fmla="+- 0 3017 2906"/>
                                <a:gd name="T19" fmla="*/ 3017 h 152"/>
                                <a:gd name="T20" fmla="+- 0 2364 2155"/>
                                <a:gd name="T21" fmla="*/ T20 w 313"/>
                                <a:gd name="T22" fmla="+- 0 3023 2906"/>
                                <a:gd name="T23" fmla="*/ 3023 h 152"/>
                                <a:gd name="T24" fmla="+- 0 2365 2155"/>
                                <a:gd name="T25" fmla="*/ T24 w 313"/>
                                <a:gd name="T26" fmla="+- 0 3025 2906"/>
                                <a:gd name="T27" fmla="*/ 3025 h 152"/>
                                <a:gd name="T28" fmla="+- 0 2369 2155"/>
                                <a:gd name="T29" fmla="*/ T28 w 313"/>
                                <a:gd name="T30" fmla="+- 0 3029 2906"/>
                                <a:gd name="T31" fmla="*/ 3029 h 152"/>
                                <a:gd name="T32" fmla="+- 0 2371 2155"/>
                                <a:gd name="T33" fmla="*/ T32 w 313"/>
                                <a:gd name="T34" fmla="+- 0 3030 2906"/>
                                <a:gd name="T35" fmla="*/ 3030 h 152"/>
                                <a:gd name="T36" fmla="+- 0 2375 2155"/>
                                <a:gd name="T37" fmla="*/ T36 w 313"/>
                                <a:gd name="T38" fmla="+- 0 3030 2906"/>
                                <a:gd name="T39" fmla="*/ 3030 h 152"/>
                                <a:gd name="T40" fmla="+- 0 2376 2155"/>
                                <a:gd name="T41" fmla="*/ T40 w 313"/>
                                <a:gd name="T42" fmla="+- 0 3029 2906"/>
                                <a:gd name="T43" fmla="*/ 3029 h 152"/>
                                <a:gd name="T44" fmla="+- 0 2377 2155"/>
                                <a:gd name="T45" fmla="*/ T44 w 313"/>
                                <a:gd name="T46" fmla="+- 0 3029 2906"/>
                                <a:gd name="T47" fmla="*/ 3029 h 152"/>
                                <a:gd name="T48" fmla="+- 0 2379 2155"/>
                                <a:gd name="T49" fmla="*/ T48 w 313"/>
                                <a:gd name="T50" fmla="+- 0 3028 2906"/>
                                <a:gd name="T51" fmla="*/ 3028 h 152"/>
                                <a:gd name="T52" fmla="+- 0 2381 2155"/>
                                <a:gd name="T53" fmla="*/ T52 w 313"/>
                                <a:gd name="T54" fmla="+- 0 3027 2906"/>
                                <a:gd name="T55" fmla="*/ 3027 h 152"/>
                                <a:gd name="T56" fmla="+- 0 2390 2155"/>
                                <a:gd name="T57" fmla="*/ T56 w 313"/>
                                <a:gd name="T58" fmla="+- 0 3027 2906"/>
                                <a:gd name="T59" fmla="*/ 3027 h 152"/>
                                <a:gd name="T60" fmla="+- 0 2390 2155"/>
                                <a:gd name="T61" fmla="*/ T60 w 313"/>
                                <a:gd name="T62" fmla="+- 0 3022 2906"/>
                                <a:gd name="T63" fmla="*/ 3022 h 152"/>
                                <a:gd name="T64" fmla="+- 0 2389 2155"/>
                                <a:gd name="T65" fmla="*/ T64 w 313"/>
                                <a:gd name="T66" fmla="+- 0 3018 2906"/>
                                <a:gd name="T67" fmla="*/ 3018 h 152"/>
                                <a:gd name="T68" fmla="+- 0 2383 2155"/>
                                <a:gd name="T69" fmla="*/ T68 w 313"/>
                                <a:gd name="T70" fmla="+- 0 3011 2906"/>
                                <a:gd name="T71" fmla="*/ 3011 h 152"/>
                                <a:gd name="T72" fmla="+- 0 2379 2155"/>
                                <a:gd name="T73" fmla="*/ T72 w 313"/>
                                <a:gd name="T74" fmla="+- 0 3010 2906"/>
                                <a:gd name="T75" fmla="*/ 301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224" y="104"/>
                                  </a:moveTo>
                                  <a:lnTo>
                                    <a:pt x="217" y="104"/>
                                  </a:lnTo>
                                  <a:lnTo>
                                    <a:pt x="215" y="105"/>
                                  </a:lnTo>
                                  <a:lnTo>
                                    <a:pt x="210" y="109"/>
                                  </a:lnTo>
                                  <a:lnTo>
                                    <a:pt x="209" y="111"/>
                                  </a:lnTo>
                                  <a:lnTo>
                                    <a:pt x="209" y="117"/>
                                  </a:lnTo>
                                  <a:lnTo>
                                    <a:pt x="210" y="119"/>
                                  </a:lnTo>
                                  <a:lnTo>
                                    <a:pt x="214" y="123"/>
                                  </a:lnTo>
                                  <a:lnTo>
                                    <a:pt x="216" y="124"/>
                                  </a:lnTo>
                                  <a:lnTo>
                                    <a:pt x="220" y="124"/>
                                  </a:lnTo>
                                  <a:lnTo>
                                    <a:pt x="221" y="123"/>
                                  </a:lnTo>
                                  <a:lnTo>
                                    <a:pt x="222" y="123"/>
                                  </a:lnTo>
                                  <a:lnTo>
                                    <a:pt x="224" y="122"/>
                                  </a:lnTo>
                                  <a:lnTo>
                                    <a:pt x="226" y="121"/>
                                  </a:lnTo>
                                  <a:lnTo>
                                    <a:pt x="235" y="121"/>
                                  </a:lnTo>
                                  <a:lnTo>
                                    <a:pt x="235" y="116"/>
                                  </a:lnTo>
                                  <a:lnTo>
                                    <a:pt x="234" y="112"/>
                                  </a:lnTo>
                                  <a:lnTo>
                                    <a:pt x="228" y="105"/>
                                  </a:lnTo>
                                  <a:lnTo>
                                    <a:pt x="224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Freeform 205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453 2155"/>
                                <a:gd name="T1" fmla="*/ T0 w 313"/>
                                <a:gd name="T2" fmla="+- 0 2920 2906"/>
                                <a:gd name="T3" fmla="*/ 2920 h 152"/>
                                <a:gd name="T4" fmla="+- 0 2433 2155"/>
                                <a:gd name="T5" fmla="*/ T4 w 313"/>
                                <a:gd name="T6" fmla="+- 0 2920 2906"/>
                                <a:gd name="T7" fmla="*/ 2920 h 152"/>
                                <a:gd name="T8" fmla="+- 0 2434 2155"/>
                                <a:gd name="T9" fmla="*/ T8 w 313"/>
                                <a:gd name="T10" fmla="+- 0 2920 2906"/>
                                <a:gd name="T11" fmla="*/ 2920 h 152"/>
                                <a:gd name="T12" fmla="+- 0 2436 2155"/>
                                <a:gd name="T13" fmla="*/ T12 w 313"/>
                                <a:gd name="T14" fmla="+- 0 2922 2906"/>
                                <a:gd name="T15" fmla="*/ 2922 h 152"/>
                                <a:gd name="T16" fmla="+- 0 2437 2155"/>
                                <a:gd name="T17" fmla="*/ T16 w 313"/>
                                <a:gd name="T18" fmla="+- 0 2923 2906"/>
                                <a:gd name="T19" fmla="*/ 2923 h 152"/>
                                <a:gd name="T20" fmla="+- 0 2438 2155"/>
                                <a:gd name="T21" fmla="*/ T20 w 313"/>
                                <a:gd name="T22" fmla="+- 0 2928 2906"/>
                                <a:gd name="T23" fmla="*/ 2928 h 152"/>
                                <a:gd name="T24" fmla="+- 0 2438 2155"/>
                                <a:gd name="T25" fmla="*/ T24 w 313"/>
                                <a:gd name="T26" fmla="+- 0 2933 2906"/>
                                <a:gd name="T27" fmla="*/ 2933 h 152"/>
                                <a:gd name="T28" fmla="+- 0 2438 2155"/>
                                <a:gd name="T29" fmla="*/ T28 w 313"/>
                                <a:gd name="T30" fmla="+- 0 3013 2906"/>
                                <a:gd name="T31" fmla="*/ 3013 h 152"/>
                                <a:gd name="T32" fmla="+- 0 2423 2155"/>
                                <a:gd name="T33" fmla="*/ T32 w 313"/>
                                <a:gd name="T34" fmla="+- 0 3024 2906"/>
                                <a:gd name="T35" fmla="*/ 3024 h 152"/>
                                <a:gd name="T36" fmla="+- 0 2423 2155"/>
                                <a:gd name="T37" fmla="*/ T36 w 313"/>
                                <a:gd name="T38" fmla="+- 0 3027 2906"/>
                                <a:gd name="T39" fmla="*/ 3027 h 152"/>
                                <a:gd name="T40" fmla="+- 0 2468 2155"/>
                                <a:gd name="T41" fmla="*/ T40 w 313"/>
                                <a:gd name="T42" fmla="+- 0 3027 2906"/>
                                <a:gd name="T43" fmla="*/ 3027 h 152"/>
                                <a:gd name="T44" fmla="+- 0 2468 2155"/>
                                <a:gd name="T45" fmla="*/ T44 w 313"/>
                                <a:gd name="T46" fmla="+- 0 3024 2906"/>
                                <a:gd name="T47" fmla="*/ 3024 h 152"/>
                                <a:gd name="T48" fmla="+- 0 2462 2155"/>
                                <a:gd name="T49" fmla="*/ T48 w 313"/>
                                <a:gd name="T50" fmla="+- 0 3024 2906"/>
                                <a:gd name="T51" fmla="*/ 3024 h 152"/>
                                <a:gd name="T52" fmla="+- 0 2459 2155"/>
                                <a:gd name="T53" fmla="*/ T52 w 313"/>
                                <a:gd name="T54" fmla="+- 0 3023 2906"/>
                                <a:gd name="T55" fmla="*/ 3023 h 152"/>
                                <a:gd name="T56" fmla="+- 0 2453 2155"/>
                                <a:gd name="T57" fmla="*/ T56 w 313"/>
                                <a:gd name="T58" fmla="+- 0 3013 2906"/>
                                <a:gd name="T59" fmla="*/ 3013 h 152"/>
                                <a:gd name="T60" fmla="+- 0 2453 2155"/>
                                <a:gd name="T61" fmla="*/ T60 w 313"/>
                                <a:gd name="T62" fmla="+- 0 2920 2906"/>
                                <a:gd name="T63" fmla="*/ 292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298" y="14"/>
                                  </a:moveTo>
                                  <a:lnTo>
                                    <a:pt x="278" y="14"/>
                                  </a:lnTo>
                                  <a:lnTo>
                                    <a:pt x="279" y="14"/>
                                  </a:lnTo>
                                  <a:lnTo>
                                    <a:pt x="281" y="16"/>
                                  </a:lnTo>
                                  <a:lnTo>
                                    <a:pt x="282" y="17"/>
                                  </a:lnTo>
                                  <a:lnTo>
                                    <a:pt x="283" y="22"/>
                                  </a:lnTo>
                                  <a:lnTo>
                                    <a:pt x="283" y="27"/>
                                  </a:lnTo>
                                  <a:lnTo>
                                    <a:pt x="283" y="107"/>
                                  </a:lnTo>
                                  <a:lnTo>
                                    <a:pt x="268" y="118"/>
                                  </a:lnTo>
                                  <a:lnTo>
                                    <a:pt x="268" y="121"/>
                                  </a:lnTo>
                                  <a:lnTo>
                                    <a:pt x="313" y="121"/>
                                  </a:lnTo>
                                  <a:lnTo>
                                    <a:pt x="313" y="118"/>
                                  </a:lnTo>
                                  <a:lnTo>
                                    <a:pt x="307" y="118"/>
                                  </a:lnTo>
                                  <a:lnTo>
                                    <a:pt x="304" y="117"/>
                                  </a:lnTo>
                                  <a:lnTo>
                                    <a:pt x="298" y="107"/>
                                  </a:lnTo>
                                  <a:lnTo>
                                    <a:pt x="298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Freeform 206"/>
                          <wps:cNvSpPr>
                            <a:spLocks/>
                          </wps:cNvSpPr>
                          <wps:spPr bwMode="auto">
                            <a:xfrm>
                              <a:off x="2155" y="2906"/>
                              <a:ext cx="313" cy="152"/>
                            </a:xfrm>
                            <a:custGeom>
                              <a:avLst/>
                              <a:gdLst>
                                <a:gd name="T0" fmla="+- 0 2453 2155"/>
                                <a:gd name="T1" fmla="*/ T0 w 313"/>
                                <a:gd name="T2" fmla="+- 0 2906 2906"/>
                                <a:gd name="T3" fmla="*/ 2906 h 152"/>
                                <a:gd name="T4" fmla="+- 0 2450 2155"/>
                                <a:gd name="T5" fmla="*/ T4 w 313"/>
                                <a:gd name="T6" fmla="+- 0 2906 2906"/>
                                <a:gd name="T7" fmla="*/ 2906 h 152"/>
                                <a:gd name="T8" fmla="+- 0 2421 2155"/>
                                <a:gd name="T9" fmla="*/ T8 w 313"/>
                                <a:gd name="T10" fmla="+- 0 2920 2906"/>
                                <a:gd name="T11" fmla="*/ 2920 h 152"/>
                                <a:gd name="T12" fmla="+- 0 2422 2155"/>
                                <a:gd name="T13" fmla="*/ T12 w 313"/>
                                <a:gd name="T14" fmla="+- 0 2923 2906"/>
                                <a:gd name="T15" fmla="*/ 2923 h 152"/>
                                <a:gd name="T16" fmla="+- 0 2426 2155"/>
                                <a:gd name="T17" fmla="*/ T16 w 313"/>
                                <a:gd name="T18" fmla="+- 0 2921 2906"/>
                                <a:gd name="T19" fmla="*/ 2921 h 152"/>
                                <a:gd name="T20" fmla="+- 0 2429 2155"/>
                                <a:gd name="T21" fmla="*/ T20 w 313"/>
                                <a:gd name="T22" fmla="+- 0 2920 2906"/>
                                <a:gd name="T23" fmla="*/ 2920 h 152"/>
                                <a:gd name="T24" fmla="+- 0 2453 2155"/>
                                <a:gd name="T25" fmla="*/ T24 w 313"/>
                                <a:gd name="T26" fmla="+- 0 2920 2906"/>
                                <a:gd name="T27" fmla="*/ 2920 h 152"/>
                                <a:gd name="T28" fmla="+- 0 2453 2155"/>
                                <a:gd name="T29" fmla="*/ T28 w 313"/>
                                <a:gd name="T30" fmla="+- 0 2906 2906"/>
                                <a:gd name="T31" fmla="*/ 29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313" h="152">
                                  <a:moveTo>
                                    <a:pt x="298" y="0"/>
                                  </a:moveTo>
                                  <a:lnTo>
                                    <a:pt x="295" y="0"/>
                                  </a:lnTo>
                                  <a:lnTo>
                                    <a:pt x="266" y="14"/>
                                  </a:lnTo>
                                  <a:lnTo>
                                    <a:pt x="267" y="17"/>
                                  </a:lnTo>
                                  <a:lnTo>
                                    <a:pt x="271" y="15"/>
                                  </a:lnTo>
                                  <a:lnTo>
                                    <a:pt x="274" y="14"/>
                                  </a:lnTo>
                                  <a:lnTo>
                                    <a:pt x="298" y="14"/>
                                  </a:lnTo>
                                  <a:lnTo>
                                    <a:pt x="29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0" name="Group 207"/>
                        <wpg:cNvGrpSpPr>
                          <a:grpSpLocks/>
                        </wpg:cNvGrpSpPr>
                        <wpg:grpSpPr bwMode="auto">
                          <a:xfrm>
                            <a:off x="2818" y="2902"/>
                            <a:ext cx="77" cy="124"/>
                            <a:chOff x="2818" y="2902"/>
                            <a:chExt cx="77" cy="124"/>
                          </a:xfrm>
                        </wpg:grpSpPr>
                        <wps:wsp>
                          <wps:cNvPr id="241" name="Freeform 208"/>
                          <wps:cNvSpPr>
                            <a:spLocks/>
                          </wps:cNvSpPr>
                          <wps:spPr bwMode="auto">
                            <a:xfrm>
                              <a:off x="2818" y="2902"/>
                              <a:ext cx="77" cy="124"/>
                            </a:xfrm>
                            <a:custGeom>
                              <a:avLst/>
                              <a:gdLst>
                                <a:gd name="T0" fmla="+- 0 2866 2818"/>
                                <a:gd name="T1" fmla="*/ T0 w 77"/>
                                <a:gd name="T2" fmla="+- 0 2902 2902"/>
                                <a:gd name="T3" fmla="*/ 2902 h 124"/>
                                <a:gd name="T4" fmla="+- 0 2851 2818"/>
                                <a:gd name="T5" fmla="*/ T4 w 77"/>
                                <a:gd name="T6" fmla="+- 0 2902 2902"/>
                                <a:gd name="T7" fmla="*/ 2902 h 124"/>
                                <a:gd name="T8" fmla="+- 0 2846 2818"/>
                                <a:gd name="T9" fmla="*/ T8 w 77"/>
                                <a:gd name="T10" fmla="+- 0 2904 2902"/>
                                <a:gd name="T11" fmla="*/ 2904 h 124"/>
                                <a:gd name="T12" fmla="+- 0 2840 2818"/>
                                <a:gd name="T13" fmla="*/ T12 w 77"/>
                                <a:gd name="T14" fmla="+- 0 2908 2902"/>
                                <a:gd name="T15" fmla="*/ 2908 h 124"/>
                                <a:gd name="T16" fmla="+- 0 2833 2818"/>
                                <a:gd name="T17" fmla="*/ T16 w 77"/>
                                <a:gd name="T18" fmla="+- 0 2912 2902"/>
                                <a:gd name="T19" fmla="*/ 2912 h 124"/>
                                <a:gd name="T20" fmla="+- 0 2828 2818"/>
                                <a:gd name="T21" fmla="*/ T20 w 77"/>
                                <a:gd name="T22" fmla="+- 0 2920 2902"/>
                                <a:gd name="T23" fmla="*/ 2920 h 124"/>
                                <a:gd name="T24" fmla="+- 0 2820 2818"/>
                                <a:gd name="T25" fmla="*/ T24 w 77"/>
                                <a:gd name="T26" fmla="+- 0 2939 2902"/>
                                <a:gd name="T27" fmla="*/ 2939 h 124"/>
                                <a:gd name="T28" fmla="+- 0 2818 2818"/>
                                <a:gd name="T29" fmla="*/ T28 w 77"/>
                                <a:gd name="T30" fmla="+- 0 2951 2902"/>
                                <a:gd name="T31" fmla="*/ 2951 h 124"/>
                                <a:gd name="T32" fmla="+- 0 2818 2818"/>
                                <a:gd name="T33" fmla="*/ T32 w 77"/>
                                <a:gd name="T34" fmla="+- 0 2967 2902"/>
                                <a:gd name="T35" fmla="*/ 2967 h 124"/>
                                <a:gd name="T36" fmla="+- 0 2820 2818"/>
                                <a:gd name="T37" fmla="*/ T36 w 77"/>
                                <a:gd name="T38" fmla="+- 0 2988 2902"/>
                                <a:gd name="T39" fmla="*/ 2988 h 124"/>
                                <a:gd name="T40" fmla="+- 0 2827 2818"/>
                                <a:gd name="T41" fmla="*/ T40 w 77"/>
                                <a:gd name="T42" fmla="+- 0 3005 2902"/>
                                <a:gd name="T43" fmla="*/ 3005 h 124"/>
                                <a:gd name="T44" fmla="+- 0 2835 2818"/>
                                <a:gd name="T45" fmla="*/ T44 w 77"/>
                                <a:gd name="T46" fmla="+- 0 3019 2902"/>
                                <a:gd name="T47" fmla="*/ 3019 h 124"/>
                                <a:gd name="T48" fmla="+- 0 2844 2818"/>
                                <a:gd name="T49" fmla="*/ T48 w 77"/>
                                <a:gd name="T50" fmla="+- 0 3025 2902"/>
                                <a:gd name="T51" fmla="*/ 3025 h 124"/>
                                <a:gd name="T52" fmla="+- 0 2861 2818"/>
                                <a:gd name="T53" fmla="*/ T52 w 77"/>
                                <a:gd name="T54" fmla="+- 0 3025 2902"/>
                                <a:gd name="T55" fmla="*/ 3025 h 124"/>
                                <a:gd name="T56" fmla="+- 0 2867 2818"/>
                                <a:gd name="T57" fmla="*/ T56 w 77"/>
                                <a:gd name="T58" fmla="+- 0 3023 2902"/>
                                <a:gd name="T59" fmla="*/ 3023 h 124"/>
                                <a:gd name="T60" fmla="+- 0 2872 2818"/>
                                <a:gd name="T61" fmla="*/ T60 w 77"/>
                                <a:gd name="T62" fmla="+- 0 3020 2902"/>
                                <a:gd name="T63" fmla="*/ 3020 h 124"/>
                                <a:gd name="T64" fmla="+- 0 2849 2818"/>
                                <a:gd name="T65" fmla="*/ T64 w 77"/>
                                <a:gd name="T66" fmla="+- 0 3020 2902"/>
                                <a:gd name="T67" fmla="*/ 3020 h 124"/>
                                <a:gd name="T68" fmla="+- 0 2844 2818"/>
                                <a:gd name="T69" fmla="*/ T68 w 77"/>
                                <a:gd name="T70" fmla="+- 0 3016 2902"/>
                                <a:gd name="T71" fmla="*/ 3016 h 124"/>
                                <a:gd name="T72" fmla="+- 0 2841 2818"/>
                                <a:gd name="T73" fmla="*/ T72 w 77"/>
                                <a:gd name="T74" fmla="+- 0 3006 2902"/>
                                <a:gd name="T75" fmla="*/ 3006 h 124"/>
                                <a:gd name="T76" fmla="+- 0 2836 2818"/>
                                <a:gd name="T77" fmla="*/ T76 w 77"/>
                                <a:gd name="T78" fmla="+- 0 2989 2902"/>
                                <a:gd name="T79" fmla="*/ 2989 h 124"/>
                                <a:gd name="T80" fmla="+- 0 2835 2818"/>
                                <a:gd name="T81" fmla="*/ T80 w 77"/>
                                <a:gd name="T82" fmla="+- 0 2967 2902"/>
                                <a:gd name="T83" fmla="*/ 2967 h 124"/>
                                <a:gd name="T84" fmla="+- 0 2835 2818"/>
                                <a:gd name="T85" fmla="*/ T84 w 77"/>
                                <a:gd name="T86" fmla="+- 0 2957 2902"/>
                                <a:gd name="T87" fmla="*/ 2957 h 124"/>
                                <a:gd name="T88" fmla="+- 0 2852 2818"/>
                                <a:gd name="T89" fmla="*/ T88 w 77"/>
                                <a:gd name="T90" fmla="+- 0 2908 2902"/>
                                <a:gd name="T91" fmla="*/ 2908 h 124"/>
                                <a:gd name="T92" fmla="+- 0 2875 2818"/>
                                <a:gd name="T93" fmla="*/ T92 w 77"/>
                                <a:gd name="T94" fmla="+- 0 2908 2902"/>
                                <a:gd name="T95" fmla="*/ 2908 h 124"/>
                                <a:gd name="T96" fmla="+- 0 2874 2818"/>
                                <a:gd name="T97" fmla="*/ T96 w 77"/>
                                <a:gd name="T98" fmla="+- 0 2907 2902"/>
                                <a:gd name="T99" fmla="*/ 2907 h 124"/>
                                <a:gd name="T100" fmla="+- 0 2866 2818"/>
                                <a:gd name="T101" fmla="*/ T100 w 77"/>
                                <a:gd name="T102" fmla="+- 0 2902 2902"/>
                                <a:gd name="T103" fmla="*/ 2902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77" h="124">
                                  <a:moveTo>
                                    <a:pt x="48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2" y="6"/>
                                  </a:lnTo>
                                  <a:lnTo>
                                    <a:pt x="15" y="10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2" y="86"/>
                                  </a:lnTo>
                                  <a:lnTo>
                                    <a:pt x="9" y="103"/>
                                  </a:lnTo>
                                  <a:lnTo>
                                    <a:pt x="17" y="117"/>
                                  </a:lnTo>
                                  <a:lnTo>
                                    <a:pt x="26" y="123"/>
                                  </a:lnTo>
                                  <a:lnTo>
                                    <a:pt x="43" y="123"/>
                                  </a:lnTo>
                                  <a:lnTo>
                                    <a:pt x="49" y="121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31" y="118"/>
                                  </a:lnTo>
                                  <a:lnTo>
                                    <a:pt x="26" y="114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8" y="87"/>
                                  </a:lnTo>
                                  <a:lnTo>
                                    <a:pt x="17" y="65"/>
                                  </a:lnTo>
                                  <a:lnTo>
                                    <a:pt x="17" y="55"/>
                                  </a:lnTo>
                                  <a:lnTo>
                                    <a:pt x="34" y="6"/>
                                  </a:lnTo>
                                  <a:lnTo>
                                    <a:pt x="57" y="6"/>
                                  </a:lnTo>
                                  <a:lnTo>
                                    <a:pt x="56" y="5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Freeform 209"/>
                          <wps:cNvSpPr>
                            <a:spLocks/>
                          </wps:cNvSpPr>
                          <wps:spPr bwMode="auto">
                            <a:xfrm>
                              <a:off x="2818" y="2902"/>
                              <a:ext cx="77" cy="124"/>
                            </a:xfrm>
                            <a:custGeom>
                              <a:avLst/>
                              <a:gdLst>
                                <a:gd name="T0" fmla="+- 0 2875 2818"/>
                                <a:gd name="T1" fmla="*/ T0 w 77"/>
                                <a:gd name="T2" fmla="+- 0 2908 2902"/>
                                <a:gd name="T3" fmla="*/ 2908 h 124"/>
                                <a:gd name="T4" fmla="+- 0 2860 2818"/>
                                <a:gd name="T5" fmla="*/ T4 w 77"/>
                                <a:gd name="T6" fmla="+- 0 2908 2902"/>
                                <a:gd name="T7" fmla="*/ 2908 h 124"/>
                                <a:gd name="T8" fmla="+- 0 2863 2818"/>
                                <a:gd name="T9" fmla="*/ T8 w 77"/>
                                <a:gd name="T10" fmla="+- 0 2909 2902"/>
                                <a:gd name="T11" fmla="*/ 2909 h 124"/>
                                <a:gd name="T12" fmla="+- 0 2865 2818"/>
                                <a:gd name="T13" fmla="*/ T12 w 77"/>
                                <a:gd name="T14" fmla="+- 0 2911 2902"/>
                                <a:gd name="T15" fmla="*/ 2911 h 124"/>
                                <a:gd name="T16" fmla="+- 0 2869 2818"/>
                                <a:gd name="T17" fmla="*/ T16 w 77"/>
                                <a:gd name="T18" fmla="+- 0 2913 2902"/>
                                <a:gd name="T19" fmla="*/ 2913 h 124"/>
                                <a:gd name="T20" fmla="+- 0 2871 2818"/>
                                <a:gd name="T21" fmla="*/ T20 w 77"/>
                                <a:gd name="T22" fmla="+- 0 2918 2902"/>
                                <a:gd name="T23" fmla="*/ 2918 h 124"/>
                                <a:gd name="T24" fmla="+- 0 2876 2818"/>
                                <a:gd name="T25" fmla="*/ T24 w 77"/>
                                <a:gd name="T26" fmla="+- 0 2934 2902"/>
                                <a:gd name="T27" fmla="*/ 2934 h 124"/>
                                <a:gd name="T28" fmla="+- 0 2878 2818"/>
                                <a:gd name="T29" fmla="*/ T28 w 77"/>
                                <a:gd name="T30" fmla="+- 0 2945 2902"/>
                                <a:gd name="T31" fmla="*/ 2945 h 124"/>
                                <a:gd name="T32" fmla="+- 0 2877 2818"/>
                                <a:gd name="T33" fmla="*/ T32 w 77"/>
                                <a:gd name="T34" fmla="+- 0 2965 2902"/>
                                <a:gd name="T35" fmla="*/ 2965 h 124"/>
                                <a:gd name="T36" fmla="+- 0 2859 2818"/>
                                <a:gd name="T37" fmla="*/ T36 w 77"/>
                                <a:gd name="T38" fmla="+- 0 3020 2902"/>
                                <a:gd name="T39" fmla="*/ 3020 h 124"/>
                                <a:gd name="T40" fmla="+- 0 2872 2818"/>
                                <a:gd name="T41" fmla="*/ T40 w 77"/>
                                <a:gd name="T42" fmla="+- 0 3020 2902"/>
                                <a:gd name="T43" fmla="*/ 3020 h 124"/>
                                <a:gd name="T44" fmla="+- 0 2894 2818"/>
                                <a:gd name="T45" fmla="*/ T44 w 77"/>
                                <a:gd name="T46" fmla="+- 0 2952 2902"/>
                                <a:gd name="T47" fmla="*/ 2952 h 124"/>
                                <a:gd name="T48" fmla="+- 0 2890 2818"/>
                                <a:gd name="T49" fmla="*/ T48 w 77"/>
                                <a:gd name="T50" fmla="+- 0 2932 2902"/>
                                <a:gd name="T51" fmla="*/ 2932 h 124"/>
                                <a:gd name="T52" fmla="+- 0 2881 2818"/>
                                <a:gd name="T53" fmla="*/ T52 w 77"/>
                                <a:gd name="T54" fmla="+- 0 2916 2902"/>
                                <a:gd name="T55" fmla="*/ 2916 h 124"/>
                                <a:gd name="T56" fmla="+- 0 2875 2818"/>
                                <a:gd name="T57" fmla="*/ T56 w 77"/>
                                <a:gd name="T58" fmla="+- 0 2908 2902"/>
                                <a:gd name="T59" fmla="*/ 2908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77" h="124">
                                  <a:moveTo>
                                    <a:pt x="57" y="6"/>
                                  </a:moveTo>
                                  <a:lnTo>
                                    <a:pt x="42" y="6"/>
                                  </a:lnTo>
                                  <a:lnTo>
                                    <a:pt x="45" y="7"/>
                                  </a:lnTo>
                                  <a:lnTo>
                                    <a:pt x="47" y="9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3" y="16"/>
                                  </a:lnTo>
                                  <a:lnTo>
                                    <a:pt x="58" y="3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59" y="63"/>
                                  </a:lnTo>
                                  <a:lnTo>
                                    <a:pt x="41" y="118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76" y="50"/>
                                  </a:lnTo>
                                  <a:lnTo>
                                    <a:pt x="72" y="30"/>
                                  </a:lnTo>
                                  <a:lnTo>
                                    <a:pt x="63" y="14"/>
                                  </a:lnTo>
                                  <a:lnTo>
                                    <a:pt x="57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3" name="Group 210"/>
                        <wpg:cNvGrpSpPr>
                          <a:grpSpLocks/>
                        </wpg:cNvGrpSpPr>
                        <wpg:grpSpPr bwMode="auto">
                          <a:xfrm>
                            <a:off x="3326" y="2899"/>
                            <a:ext cx="197" cy="152"/>
                            <a:chOff x="3326" y="2899"/>
                            <a:chExt cx="197" cy="152"/>
                          </a:xfrm>
                        </wpg:grpSpPr>
                        <wps:wsp>
                          <wps:cNvPr id="244" name="Freeform 211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374 3326"/>
                                <a:gd name="T1" fmla="*/ T0 w 197"/>
                                <a:gd name="T2" fmla="+- 0 2899 2899"/>
                                <a:gd name="T3" fmla="*/ 2899 h 152"/>
                                <a:gd name="T4" fmla="+- 0 3359 3326"/>
                                <a:gd name="T5" fmla="*/ T4 w 197"/>
                                <a:gd name="T6" fmla="+- 0 2899 2899"/>
                                <a:gd name="T7" fmla="*/ 2899 h 152"/>
                                <a:gd name="T8" fmla="+- 0 3354 3326"/>
                                <a:gd name="T9" fmla="*/ T8 w 197"/>
                                <a:gd name="T10" fmla="+- 0 2901 2899"/>
                                <a:gd name="T11" fmla="*/ 2901 h 152"/>
                                <a:gd name="T12" fmla="+- 0 3349 3326"/>
                                <a:gd name="T13" fmla="*/ T12 w 197"/>
                                <a:gd name="T14" fmla="+- 0 2904 2899"/>
                                <a:gd name="T15" fmla="*/ 2904 h 152"/>
                                <a:gd name="T16" fmla="+- 0 3342 3326"/>
                                <a:gd name="T17" fmla="*/ T16 w 197"/>
                                <a:gd name="T18" fmla="+- 0 2909 2899"/>
                                <a:gd name="T19" fmla="*/ 2909 h 152"/>
                                <a:gd name="T20" fmla="+- 0 3337 3326"/>
                                <a:gd name="T21" fmla="*/ T20 w 197"/>
                                <a:gd name="T22" fmla="+- 0 2916 2899"/>
                                <a:gd name="T23" fmla="*/ 2916 h 152"/>
                                <a:gd name="T24" fmla="+- 0 3328 3326"/>
                                <a:gd name="T25" fmla="*/ T24 w 197"/>
                                <a:gd name="T26" fmla="+- 0 2936 2899"/>
                                <a:gd name="T27" fmla="*/ 2936 h 152"/>
                                <a:gd name="T28" fmla="+- 0 3326 3326"/>
                                <a:gd name="T29" fmla="*/ T28 w 197"/>
                                <a:gd name="T30" fmla="+- 0 2948 2899"/>
                                <a:gd name="T31" fmla="*/ 2948 h 152"/>
                                <a:gd name="T32" fmla="+- 0 3326 3326"/>
                                <a:gd name="T33" fmla="*/ T32 w 197"/>
                                <a:gd name="T34" fmla="+- 0 2963 2899"/>
                                <a:gd name="T35" fmla="*/ 2963 h 152"/>
                                <a:gd name="T36" fmla="+- 0 3329 3326"/>
                                <a:gd name="T37" fmla="*/ T36 w 197"/>
                                <a:gd name="T38" fmla="+- 0 2984 2899"/>
                                <a:gd name="T39" fmla="*/ 2984 h 152"/>
                                <a:gd name="T40" fmla="+- 0 3336 3326"/>
                                <a:gd name="T41" fmla="*/ T40 w 197"/>
                                <a:gd name="T42" fmla="+- 0 3002 2899"/>
                                <a:gd name="T43" fmla="*/ 3002 h 152"/>
                                <a:gd name="T44" fmla="+- 0 3343 3326"/>
                                <a:gd name="T45" fmla="*/ T44 w 197"/>
                                <a:gd name="T46" fmla="+- 0 3015 2899"/>
                                <a:gd name="T47" fmla="*/ 3015 h 152"/>
                                <a:gd name="T48" fmla="+- 0 3353 3326"/>
                                <a:gd name="T49" fmla="*/ T48 w 197"/>
                                <a:gd name="T50" fmla="+- 0 3022 2899"/>
                                <a:gd name="T51" fmla="*/ 3022 h 152"/>
                                <a:gd name="T52" fmla="+- 0 3370 3326"/>
                                <a:gd name="T53" fmla="*/ T52 w 197"/>
                                <a:gd name="T54" fmla="+- 0 3022 2899"/>
                                <a:gd name="T55" fmla="*/ 3022 h 152"/>
                                <a:gd name="T56" fmla="+- 0 3376 3326"/>
                                <a:gd name="T57" fmla="*/ T56 w 197"/>
                                <a:gd name="T58" fmla="+- 0 3020 2899"/>
                                <a:gd name="T59" fmla="*/ 3020 h 152"/>
                                <a:gd name="T60" fmla="+- 0 3381 3326"/>
                                <a:gd name="T61" fmla="*/ T60 w 197"/>
                                <a:gd name="T62" fmla="+- 0 3017 2899"/>
                                <a:gd name="T63" fmla="*/ 3017 h 152"/>
                                <a:gd name="T64" fmla="+- 0 3358 3326"/>
                                <a:gd name="T65" fmla="*/ T64 w 197"/>
                                <a:gd name="T66" fmla="+- 0 3017 2899"/>
                                <a:gd name="T67" fmla="*/ 3017 h 152"/>
                                <a:gd name="T68" fmla="+- 0 3353 3326"/>
                                <a:gd name="T69" fmla="*/ T68 w 197"/>
                                <a:gd name="T70" fmla="+- 0 3012 2899"/>
                                <a:gd name="T71" fmla="*/ 3012 h 152"/>
                                <a:gd name="T72" fmla="+- 0 3349 3326"/>
                                <a:gd name="T73" fmla="*/ T72 w 197"/>
                                <a:gd name="T74" fmla="+- 0 3003 2899"/>
                                <a:gd name="T75" fmla="*/ 3003 h 152"/>
                                <a:gd name="T76" fmla="+- 0 3345 3326"/>
                                <a:gd name="T77" fmla="*/ T76 w 197"/>
                                <a:gd name="T78" fmla="+- 0 2985 2899"/>
                                <a:gd name="T79" fmla="*/ 2985 h 152"/>
                                <a:gd name="T80" fmla="+- 0 3343 3326"/>
                                <a:gd name="T81" fmla="*/ T80 w 197"/>
                                <a:gd name="T82" fmla="+- 0 2963 2899"/>
                                <a:gd name="T83" fmla="*/ 2963 h 152"/>
                                <a:gd name="T84" fmla="+- 0 3343 3326"/>
                                <a:gd name="T85" fmla="*/ T84 w 197"/>
                                <a:gd name="T86" fmla="+- 0 2953 2899"/>
                                <a:gd name="T87" fmla="*/ 2953 h 152"/>
                                <a:gd name="T88" fmla="+- 0 3361 3326"/>
                                <a:gd name="T89" fmla="*/ T88 w 197"/>
                                <a:gd name="T90" fmla="+- 0 2904 2899"/>
                                <a:gd name="T91" fmla="*/ 2904 h 152"/>
                                <a:gd name="T92" fmla="+- 0 3383 3326"/>
                                <a:gd name="T93" fmla="*/ T92 w 197"/>
                                <a:gd name="T94" fmla="+- 0 2904 2899"/>
                                <a:gd name="T95" fmla="*/ 2904 h 152"/>
                                <a:gd name="T96" fmla="+- 0 3382 3326"/>
                                <a:gd name="T97" fmla="*/ T96 w 197"/>
                                <a:gd name="T98" fmla="+- 0 2903 2899"/>
                                <a:gd name="T99" fmla="*/ 2903 h 152"/>
                                <a:gd name="T100" fmla="+- 0 3374 3326"/>
                                <a:gd name="T101" fmla="*/ T100 w 197"/>
                                <a:gd name="T102" fmla="+- 0 2899 2899"/>
                                <a:gd name="T103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48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3" y="5"/>
                                  </a:lnTo>
                                  <a:lnTo>
                                    <a:pt x="16" y="10"/>
                                  </a:lnTo>
                                  <a:lnTo>
                                    <a:pt x="11" y="17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3" y="85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17" y="116"/>
                                  </a:lnTo>
                                  <a:lnTo>
                                    <a:pt x="27" y="123"/>
                                  </a:lnTo>
                                  <a:lnTo>
                                    <a:pt x="44" y="123"/>
                                  </a:lnTo>
                                  <a:lnTo>
                                    <a:pt x="50" y="121"/>
                                  </a:lnTo>
                                  <a:lnTo>
                                    <a:pt x="55" y="118"/>
                                  </a:lnTo>
                                  <a:lnTo>
                                    <a:pt x="32" y="118"/>
                                  </a:lnTo>
                                  <a:lnTo>
                                    <a:pt x="27" y="113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9" y="86"/>
                                  </a:lnTo>
                                  <a:lnTo>
                                    <a:pt x="17" y="64"/>
                                  </a:lnTo>
                                  <a:lnTo>
                                    <a:pt x="17" y="54"/>
                                  </a:lnTo>
                                  <a:lnTo>
                                    <a:pt x="35" y="5"/>
                                  </a:lnTo>
                                  <a:lnTo>
                                    <a:pt x="57" y="5"/>
                                  </a:lnTo>
                                  <a:lnTo>
                                    <a:pt x="56" y="4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Freeform 212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383 3326"/>
                                <a:gd name="T1" fmla="*/ T0 w 197"/>
                                <a:gd name="T2" fmla="+- 0 2904 2899"/>
                                <a:gd name="T3" fmla="*/ 2904 h 152"/>
                                <a:gd name="T4" fmla="+- 0 3368 3326"/>
                                <a:gd name="T5" fmla="*/ T4 w 197"/>
                                <a:gd name="T6" fmla="+- 0 2904 2899"/>
                                <a:gd name="T7" fmla="*/ 2904 h 152"/>
                                <a:gd name="T8" fmla="+- 0 3371 3326"/>
                                <a:gd name="T9" fmla="*/ T8 w 197"/>
                                <a:gd name="T10" fmla="+- 0 2905 2899"/>
                                <a:gd name="T11" fmla="*/ 2905 h 152"/>
                                <a:gd name="T12" fmla="+- 0 3374 3326"/>
                                <a:gd name="T13" fmla="*/ T12 w 197"/>
                                <a:gd name="T14" fmla="+- 0 2907 2899"/>
                                <a:gd name="T15" fmla="*/ 2907 h 152"/>
                                <a:gd name="T16" fmla="+- 0 3377 3326"/>
                                <a:gd name="T17" fmla="*/ T16 w 197"/>
                                <a:gd name="T18" fmla="+- 0 2910 2899"/>
                                <a:gd name="T19" fmla="*/ 2910 h 152"/>
                                <a:gd name="T20" fmla="+- 0 3380 3326"/>
                                <a:gd name="T21" fmla="*/ T20 w 197"/>
                                <a:gd name="T22" fmla="+- 0 2915 2899"/>
                                <a:gd name="T23" fmla="*/ 2915 h 152"/>
                                <a:gd name="T24" fmla="+- 0 3385 3326"/>
                                <a:gd name="T25" fmla="*/ T24 w 197"/>
                                <a:gd name="T26" fmla="+- 0 2931 2899"/>
                                <a:gd name="T27" fmla="*/ 2931 h 152"/>
                                <a:gd name="T28" fmla="+- 0 3386 3326"/>
                                <a:gd name="T29" fmla="*/ T28 w 197"/>
                                <a:gd name="T30" fmla="+- 0 2942 2899"/>
                                <a:gd name="T31" fmla="*/ 2942 h 152"/>
                                <a:gd name="T32" fmla="+- 0 3386 3326"/>
                                <a:gd name="T33" fmla="*/ T32 w 197"/>
                                <a:gd name="T34" fmla="+- 0 2961 2899"/>
                                <a:gd name="T35" fmla="*/ 2961 h 152"/>
                                <a:gd name="T36" fmla="+- 0 3368 3326"/>
                                <a:gd name="T37" fmla="*/ T36 w 197"/>
                                <a:gd name="T38" fmla="+- 0 3017 2899"/>
                                <a:gd name="T39" fmla="*/ 3017 h 152"/>
                                <a:gd name="T40" fmla="+- 0 3381 3326"/>
                                <a:gd name="T41" fmla="*/ T40 w 197"/>
                                <a:gd name="T42" fmla="+- 0 3017 2899"/>
                                <a:gd name="T43" fmla="*/ 3017 h 152"/>
                                <a:gd name="T44" fmla="+- 0 3403 3326"/>
                                <a:gd name="T45" fmla="*/ T44 w 197"/>
                                <a:gd name="T46" fmla="+- 0 2949 2899"/>
                                <a:gd name="T47" fmla="*/ 2949 h 152"/>
                                <a:gd name="T48" fmla="+- 0 3399 3326"/>
                                <a:gd name="T49" fmla="*/ T48 w 197"/>
                                <a:gd name="T50" fmla="+- 0 2929 2899"/>
                                <a:gd name="T51" fmla="*/ 2929 h 152"/>
                                <a:gd name="T52" fmla="+- 0 3390 3326"/>
                                <a:gd name="T53" fmla="*/ T52 w 197"/>
                                <a:gd name="T54" fmla="+- 0 2913 2899"/>
                                <a:gd name="T55" fmla="*/ 2913 h 152"/>
                                <a:gd name="T56" fmla="+- 0 3383 3326"/>
                                <a:gd name="T57" fmla="*/ T56 w 197"/>
                                <a:gd name="T58" fmla="+- 0 2904 2899"/>
                                <a:gd name="T59" fmla="*/ 290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57" y="5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5" y="6"/>
                                  </a:lnTo>
                                  <a:lnTo>
                                    <a:pt x="48" y="8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4" y="16"/>
                                  </a:lnTo>
                                  <a:lnTo>
                                    <a:pt x="59" y="3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0" y="62"/>
                                  </a:lnTo>
                                  <a:lnTo>
                                    <a:pt x="42" y="118"/>
                                  </a:lnTo>
                                  <a:lnTo>
                                    <a:pt x="55" y="118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3" y="30"/>
                                  </a:lnTo>
                                  <a:lnTo>
                                    <a:pt x="64" y="14"/>
                                  </a:lnTo>
                                  <a:lnTo>
                                    <a:pt x="5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" name="Freeform 213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446 3326"/>
                                <a:gd name="T1" fmla="*/ T0 w 197"/>
                                <a:gd name="T2" fmla="+- 0 3020 2899"/>
                                <a:gd name="T3" fmla="*/ 3020 h 152"/>
                                <a:gd name="T4" fmla="+- 0 3437 3326"/>
                                <a:gd name="T5" fmla="*/ T4 w 197"/>
                                <a:gd name="T6" fmla="+- 0 3020 2899"/>
                                <a:gd name="T7" fmla="*/ 3020 h 152"/>
                                <a:gd name="T8" fmla="+- 0 3437 3326"/>
                                <a:gd name="T9" fmla="*/ T8 w 197"/>
                                <a:gd name="T10" fmla="+- 0 3020 2899"/>
                                <a:gd name="T11" fmla="*/ 3020 h 152"/>
                                <a:gd name="T12" fmla="+- 0 3438 3326"/>
                                <a:gd name="T13" fmla="*/ T12 w 197"/>
                                <a:gd name="T14" fmla="+- 0 3021 2899"/>
                                <a:gd name="T15" fmla="*/ 3021 h 152"/>
                                <a:gd name="T16" fmla="+- 0 3438 3326"/>
                                <a:gd name="T17" fmla="*/ T16 w 197"/>
                                <a:gd name="T18" fmla="+- 0 3021 2899"/>
                                <a:gd name="T19" fmla="*/ 3021 h 152"/>
                                <a:gd name="T20" fmla="+- 0 3438 3326"/>
                                <a:gd name="T21" fmla="*/ T20 w 197"/>
                                <a:gd name="T22" fmla="+- 0 3022 2899"/>
                                <a:gd name="T23" fmla="*/ 3022 h 152"/>
                                <a:gd name="T24" fmla="+- 0 3438 3326"/>
                                <a:gd name="T25" fmla="*/ T24 w 197"/>
                                <a:gd name="T26" fmla="+- 0 3028 2899"/>
                                <a:gd name="T27" fmla="*/ 3028 h 152"/>
                                <a:gd name="T28" fmla="+- 0 3437 3326"/>
                                <a:gd name="T29" fmla="*/ T28 w 197"/>
                                <a:gd name="T30" fmla="+- 0 3033 2899"/>
                                <a:gd name="T31" fmla="*/ 3033 h 152"/>
                                <a:gd name="T32" fmla="+- 0 3430 3326"/>
                                <a:gd name="T33" fmla="*/ T32 w 197"/>
                                <a:gd name="T34" fmla="+- 0 3041 2899"/>
                                <a:gd name="T35" fmla="*/ 3041 h 152"/>
                                <a:gd name="T36" fmla="+- 0 3425 3326"/>
                                <a:gd name="T37" fmla="*/ T36 w 197"/>
                                <a:gd name="T38" fmla="+- 0 3044 2899"/>
                                <a:gd name="T39" fmla="*/ 3044 h 152"/>
                                <a:gd name="T40" fmla="+- 0 3419 3326"/>
                                <a:gd name="T41" fmla="*/ T40 w 197"/>
                                <a:gd name="T42" fmla="+- 0 3046 2899"/>
                                <a:gd name="T43" fmla="*/ 3046 h 152"/>
                                <a:gd name="T44" fmla="+- 0 3419 3326"/>
                                <a:gd name="T45" fmla="*/ T44 w 197"/>
                                <a:gd name="T46" fmla="+- 0 3050 2899"/>
                                <a:gd name="T47" fmla="*/ 3050 h 152"/>
                                <a:gd name="T48" fmla="+- 0 3428 3326"/>
                                <a:gd name="T49" fmla="*/ T48 w 197"/>
                                <a:gd name="T50" fmla="+- 0 3047 2899"/>
                                <a:gd name="T51" fmla="*/ 3047 h 152"/>
                                <a:gd name="T52" fmla="+- 0 3435 3326"/>
                                <a:gd name="T53" fmla="*/ T52 w 197"/>
                                <a:gd name="T54" fmla="+- 0 3043 2899"/>
                                <a:gd name="T55" fmla="*/ 3043 h 152"/>
                                <a:gd name="T56" fmla="+- 0 3443 3326"/>
                                <a:gd name="T57" fmla="*/ T56 w 197"/>
                                <a:gd name="T58" fmla="+- 0 3032 2899"/>
                                <a:gd name="T59" fmla="*/ 3032 h 152"/>
                                <a:gd name="T60" fmla="+- 0 3446 3326"/>
                                <a:gd name="T61" fmla="*/ T60 w 197"/>
                                <a:gd name="T62" fmla="+- 0 3027 2899"/>
                                <a:gd name="T63" fmla="*/ 3027 h 152"/>
                                <a:gd name="T64" fmla="+- 0 3446 3326"/>
                                <a:gd name="T65" fmla="*/ T64 w 197"/>
                                <a:gd name="T66" fmla="+- 0 3020 2899"/>
                                <a:gd name="T67" fmla="*/ 302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120" y="121"/>
                                  </a:moveTo>
                                  <a:lnTo>
                                    <a:pt x="111" y="121"/>
                                  </a:lnTo>
                                  <a:lnTo>
                                    <a:pt x="112" y="122"/>
                                  </a:lnTo>
                                  <a:lnTo>
                                    <a:pt x="112" y="123"/>
                                  </a:lnTo>
                                  <a:lnTo>
                                    <a:pt x="112" y="129"/>
                                  </a:lnTo>
                                  <a:lnTo>
                                    <a:pt x="111" y="134"/>
                                  </a:lnTo>
                                  <a:lnTo>
                                    <a:pt x="104" y="142"/>
                                  </a:lnTo>
                                  <a:lnTo>
                                    <a:pt x="99" y="145"/>
                                  </a:lnTo>
                                  <a:lnTo>
                                    <a:pt x="93" y="147"/>
                                  </a:lnTo>
                                  <a:lnTo>
                                    <a:pt x="93" y="151"/>
                                  </a:lnTo>
                                  <a:lnTo>
                                    <a:pt x="102" y="148"/>
                                  </a:lnTo>
                                  <a:lnTo>
                                    <a:pt x="109" y="144"/>
                                  </a:lnTo>
                                  <a:lnTo>
                                    <a:pt x="117" y="133"/>
                                  </a:lnTo>
                                  <a:lnTo>
                                    <a:pt x="120" y="128"/>
                                  </a:lnTo>
                                  <a:lnTo>
                                    <a:pt x="120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Freeform 214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435 3326"/>
                                <a:gd name="T1" fmla="*/ T0 w 197"/>
                                <a:gd name="T2" fmla="+- 0 3002 2899"/>
                                <a:gd name="T3" fmla="*/ 3002 h 152"/>
                                <a:gd name="T4" fmla="+- 0 3428 3326"/>
                                <a:gd name="T5" fmla="*/ T4 w 197"/>
                                <a:gd name="T6" fmla="+- 0 3002 2899"/>
                                <a:gd name="T7" fmla="*/ 3002 h 152"/>
                                <a:gd name="T8" fmla="+- 0 3425 3326"/>
                                <a:gd name="T9" fmla="*/ T8 w 197"/>
                                <a:gd name="T10" fmla="+- 0 3003 2899"/>
                                <a:gd name="T11" fmla="*/ 3003 h 152"/>
                                <a:gd name="T12" fmla="+- 0 3421 3326"/>
                                <a:gd name="T13" fmla="*/ T12 w 197"/>
                                <a:gd name="T14" fmla="+- 0 3008 2899"/>
                                <a:gd name="T15" fmla="*/ 3008 h 152"/>
                                <a:gd name="T16" fmla="+- 0 3419 3326"/>
                                <a:gd name="T17" fmla="*/ T16 w 197"/>
                                <a:gd name="T18" fmla="+- 0 3010 2899"/>
                                <a:gd name="T19" fmla="*/ 3010 h 152"/>
                                <a:gd name="T20" fmla="+- 0 3419 3326"/>
                                <a:gd name="T21" fmla="*/ T20 w 197"/>
                                <a:gd name="T22" fmla="+- 0 3016 2899"/>
                                <a:gd name="T23" fmla="*/ 3016 h 152"/>
                                <a:gd name="T24" fmla="+- 0 3420 3326"/>
                                <a:gd name="T25" fmla="*/ T24 w 197"/>
                                <a:gd name="T26" fmla="+- 0 3018 2899"/>
                                <a:gd name="T27" fmla="*/ 3018 h 152"/>
                                <a:gd name="T28" fmla="+- 0 3424 3326"/>
                                <a:gd name="T29" fmla="*/ T28 w 197"/>
                                <a:gd name="T30" fmla="+- 0 3022 2899"/>
                                <a:gd name="T31" fmla="*/ 3022 h 152"/>
                                <a:gd name="T32" fmla="+- 0 3426 3326"/>
                                <a:gd name="T33" fmla="*/ T32 w 197"/>
                                <a:gd name="T34" fmla="+- 0 3022 2899"/>
                                <a:gd name="T35" fmla="*/ 3022 h 152"/>
                                <a:gd name="T36" fmla="+- 0 3430 3326"/>
                                <a:gd name="T37" fmla="*/ T36 w 197"/>
                                <a:gd name="T38" fmla="+- 0 3022 2899"/>
                                <a:gd name="T39" fmla="*/ 3022 h 152"/>
                                <a:gd name="T40" fmla="+- 0 3431 3326"/>
                                <a:gd name="T41" fmla="*/ T40 w 197"/>
                                <a:gd name="T42" fmla="+- 0 3022 2899"/>
                                <a:gd name="T43" fmla="*/ 3022 h 152"/>
                                <a:gd name="T44" fmla="+- 0 3432 3326"/>
                                <a:gd name="T45" fmla="*/ T44 w 197"/>
                                <a:gd name="T46" fmla="+- 0 3022 2899"/>
                                <a:gd name="T47" fmla="*/ 3022 h 152"/>
                                <a:gd name="T48" fmla="+- 0 3434 3326"/>
                                <a:gd name="T49" fmla="*/ T48 w 197"/>
                                <a:gd name="T50" fmla="+- 0 3020 2899"/>
                                <a:gd name="T51" fmla="*/ 3020 h 152"/>
                                <a:gd name="T52" fmla="+- 0 3436 3326"/>
                                <a:gd name="T53" fmla="*/ T52 w 197"/>
                                <a:gd name="T54" fmla="+- 0 3020 2899"/>
                                <a:gd name="T55" fmla="*/ 3020 h 152"/>
                                <a:gd name="T56" fmla="+- 0 3446 3326"/>
                                <a:gd name="T57" fmla="*/ T56 w 197"/>
                                <a:gd name="T58" fmla="+- 0 3020 2899"/>
                                <a:gd name="T59" fmla="*/ 3020 h 152"/>
                                <a:gd name="T60" fmla="+- 0 3446 3326"/>
                                <a:gd name="T61" fmla="*/ T60 w 197"/>
                                <a:gd name="T62" fmla="+- 0 3015 2899"/>
                                <a:gd name="T63" fmla="*/ 3015 h 152"/>
                                <a:gd name="T64" fmla="+- 0 3444 3326"/>
                                <a:gd name="T65" fmla="*/ T64 w 197"/>
                                <a:gd name="T66" fmla="+- 0 3011 2899"/>
                                <a:gd name="T67" fmla="*/ 3011 h 152"/>
                                <a:gd name="T68" fmla="+- 0 3438 3326"/>
                                <a:gd name="T69" fmla="*/ T68 w 197"/>
                                <a:gd name="T70" fmla="+- 0 3004 2899"/>
                                <a:gd name="T71" fmla="*/ 3004 h 152"/>
                                <a:gd name="T72" fmla="+- 0 3435 3326"/>
                                <a:gd name="T73" fmla="*/ T72 w 197"/>
                                <a:gd name="T74" fmla="+- 0 3002 2899"/>
                                <a:gd name="T75" fmla="*/ 300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109" y="103"/>
                                  </a:moveTo>
                                  <a:lnTo>
                                    <a:pt x="102" y="103"/>
                                  </a:lnTo>
                                  <a:lnTo>
                                    <a:pt x="99" y="104"/>
                                  </a:lnTo>
                                  <a:lnTo>
                                    <a:pt x="95" y="109"/>
                                  </a:lnTo>
                                  <a:lnTo>
                                    <a:pt x="93" y="111"/>
                                  </a:lnTo>
                                  <a:lnTo>
                                    <a:pt x="93" y="117"/>
                                  </a:lnTo>
                                  <a:lnTo>
                                    <a:pt x="94" y="119"/>
                                  </a:lnTo>
                                  <a:lnTo>
                                    <a:pt x="98" y="123"/>
                                  </a:lnTo>
                                  <a:lnTo>
                                    <a:pt x="100" y="123"/>
                                  </a:lnTo>
                                  <a:lnTo>
                                    <a:pt x="104" y="123"/>
                                  </a:lnTo>
                                  <a:lnTo>
                                    <a:pt x="105" y="123"/>
                                  </a:lnTo>
                                  <a:lnTo>
                                    <a:pt x="106" y="123"/>
                                  </a:lnTo>
                                  <a:lnTo>
                                    <a:pt x="108" y="121"/>
                                  </a:lnTo>
                                  <a:lnTo>
                                    <a:pt x="110" y="121"/>
                                  </a:lnTo>
                                  <a:lnTo>
                                    <a:pt x="120" y="121"/>
                                  </a:lnTo>
                                  <a:lnTo>
                                    <a:pt x="120" y="116"/>
                                  </a:lnTo>
                                  <a:lnTo>
                                    <a:pt x="118" y="112"/>
                                  </a:lnTo>
                                  <a:lnTo>
                                    <a:pt x="112" y="105"/>
                                  </a:lnTo>
                                  <a:lnTo>
                                    <a:pt x="109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Freeform 215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508 3326"/>
                                <a:gd name="T1" fmla="*/ T0 w 197"/>
                                <a:gd name="T2" fmla="+- 0 2913 2899"/>
                                <a:gd name="T3" fmla="*/ 2913 h 152"/>
                                <a:gd name="T4" fmla="+- 0 3488 3326"/>
                                <a:gd name="T5" fmla="*/ T4 w 197"/>
                                <a:gd name="T6" fmla="+- 0 2913 2899"/>
                                <a:gd name="T7" fmla="*/ 2913 h 152"/>
                                <a:gd name="T8" fmla="+- 0 3489 3326"/>
                                <a:gd name="T9" fmla="*/ T8 w 197"/>
                                <a:gd name="T10" fmla="+- 0 2913 2899"/>
                                <a:gd name="T11" fmla="*/ 2913 h 152"/>
                                <a:gd name="T12" fmla="+- 0 3491 3326"/>
                                <a:gd name="T13" fmla="*/ T12 w 197"/>
                                <a:gd name="T14" fmla="+- 0 2915 2899"/>
                                <a:gd name="T15" fmla="*/ 2915 h 152"/>
                                <a:gd name="T16" fmla="+- 0 3492 3326"/>
                                <a:gd name="T17" fmla="*/ T16 w 197"/>
                                <a:gd name="T18" fmla="+- 0 2916 2899"/>
                                <a:gd name="T19" fmla="*/ 2916 h 152"/>
                                <a:gd name="T20" fmla="+- 0 3493 3326"/>
                                <a:gd name="T21" fmla="*/ T20 w 197"/>
                                <a:gd name="T22" fmla="+- 0 2921 2899"/>
                                <a:gd name="T23" fmla="*/ 2921 h 152"/>
                                <a:gd name="T24" fmla="+- 0 3493 3326"/>
                                <a:gd name="T25" fmla="*/ T24 w 197"/>
                                <a:gd name="T26" fmla="+- 0 2926 2899"/>
                                <a:gd name="T27" fmla="*/ 2926 h 152"/>
                                <a:gd name="T28" fmla="+- 0 3493 3326"/>
                                <a:gd name="T29" fmla="*/ T28 w 197"/>
                                <a:gd name="T30" fmla="+- 0 3006 2899"/>
                                <a:gd name="T31" fmla="*/ 3006 h 152"/>
                                <a:gd name="T32" fmla="+- 0 3478 3326"/>
                                <a:gd name="T33" fmla="*/ T32 w 197"/>
                                <a:gd name="T34" fmla="+- 0 3017 2899"/>
                                <a:gd name="T35" fmla="*/ 3017 h 152"/>
                                <a:gd name="T36" fmla="+- 0 3478 3326"/>
                                <a:gd name="T37" fmla="*/ T36 w 197"/>
                                <a:gd name="T38" fmla="+- 0 3020 2899"/>
                                <a:gd name="T39" fmla="*/ 3020 h 152"/>
                                <a:gd name="T40" fmla="+- 0 3523 3326"/>
                                <a:gd name="T41" fmla="*/ T40 w 197"/>
                                <a:gd name="T42" fmla="+- 0 3020 2899"/>
                                <a:gd name="T43" fmla="*/ 3020 h 152"/>
                                <a:gd name="T44" fmla="+- 0 3523 3326"/>
                                <a:gd name="T45" fmla="*/ T44 w 197"/>
                                <a:gd name="T46" fmla="+- 0 3017 2899"/>
                                <a:gd name="T47" fmla="*/ 3017 h 152"/>
                                <a:gd name="T48" fmla="+- 0 3517 3326"/>
                                <a:gd name="T49" fmla="*/ T48 w 197"/>
                                <a:gd name="T50" fmla="+- 0 3017 2899"/>
                                <a:gd name="T51" fmla="*/ 3017 h 152"/>
                                <a:gd name="T52" fmla="+- 0 3514 3326"/>
                                <a:gd name="T53" fmla="*/ T52 w 197"/>
                                <a:gd name="T54" fmla="+- 0 3016 2899"/>
                                <a:gd name="T55" fmla="*/ 3016 h 152"/>
                                <a:gd name="T56" fmla="+- 0 3508 3326"/>
                                <a:gd name="T57" fmla="*/ T56 w 197"/>
                                <a:gd name="T58" fmla="+- 0 3006 2899"/>
                                <a:gd name="T59" fmla="*/ 3006 h 152"/>
                                <a:gd name="T60" fmla="+- 0 3508 3326"/>
                                <a:gd name="T61" fmla="*/ T60 w 197"/>
                                <a:gd name="T62" fmla="+- 0 2913 2899"/>
                                <a:gd name="T63" fmla="*/ 2913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182" y="14"/>
                                  </a:moveTo>
                                  <a:lnTo>
                                    <a:pt x="162" y="14"/>
                                  </a:lnTo>
                                  <a:lnTo>
                                    <a:pt x="163" y="14"/>
                                  </a:lnTo>
                                  <a:lnTo>
                                    <a:pt x="165" y="16"/>
                                  </a:lnTo>
                                  <a:lnTo>
                                    <a:pt x="166" y="17"/>
                                  </a:lnTo>
                                  <a:lnTo>
                                    <a:pt x="167" y="22"/>
                                  </a:lnTo>
                                  <a:lnTo>
                                    <a:pt x="167" y="27"/>
                                  </a:lnTo>
                                  <a:lnTo>
                                    <a:pt x="167" y="107"/>
                                  </a:lnTo>
                                  <a:lnTo>
                                    <a:pt x="152" y="118"/>
                                  </a:lnTo>
                                  <a:lnTo>
                                    <a:pt x="152" y="121"/>
                                  </a:lnTo>
                                  <a:lnTo>
                                    <a:pt x="197" y="121"/>
                                  </a:lnTo>
                                  <a:lnTo>
                                    <a:pt x="197" y="118"/>
                                  </a:lnTo>
                                  <a:lnTo>
                                    <a:pt x="191" y="118"/>
                                  </a:lnTo>
                                  <a:lnTo>
                                    <a:pt x="188" y="117"/>
                                  </a:lnTo>
                                  <a:lnTo>
                                    <a:pt x="182" y="107"/>
                                  </a:lnTo>
                                  <a:lnTo>
                                    <a:pt x="182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" name="Freeform 216"/>
                          <wps:cNvSpPr>
                            <a:spLocks/>
                          </wps:cNvSpPr>
                          <wps:spPr bwMode="auto">
                            <a:xfrm>
                              <a:off x="3326" y="2899"/>
                              <a:ext cx="197" cy="152"/>
                            </a:xfrm>
                            <a:custGeom>
                              <a:avLst/>
                              <a:gdLst>
                                <a:gd name="T0" fmla="+- 0 3508 3326"/>
                                <a:gd name="T1" fmla="*/ T0 w 197"/>
                                <a:gd name="T2" fmla="+- 0 2899 2899"/>
                                <a:gd name="T3" fmla="*/ 2899 h 152"/>
                                <a:gd name="T4" fmla="+- 0 3505 3326"/>
                                <a:gd name="T5" fmla="*/ T4 w 197"/>
                                <a:gd name="T6" fmla="+- 0 2899 2899"/>
                                <a:gd name="T7" fmla="*/ 2899 h 152"/>
                                <a:gd name="T8" fmla="+- 0 3476 3326"/>
                                <a:gd name="T9" fmla="*/ T8 w 197"/>
                                <a:gd name="T10" fmla="+- 0 2913 2899"/>
                                <a:gd name="T11" fmla="*/ 2913 h 152"/>
                                <a:gd name="T12" fmla="+- 0 3477 3326"/>
                                <a:gd name="T13" fmla="*/ T12 w 197"/>
                                <a:gd name="T14" fmla="+- 0 2915 2899"/>
                                <a:gd name="T15" fmla="*/ 2915 h 152"/>
                                <a:gd name="T16" fmla="+- 0 3481 3326"/>
                                <a:gd name="T17" fmla="*/ T16 w 197"/>
                                <a:gd name="T18" fmla="+- 0 2914 2899"/>
                                <a:gd name="T19" fmla="*/ 2914 h 152"/>
                                <a:gd name="T20" fmla="+- 0 3484 3326"/>
                                <a:gd name="T21" fmla="*/ T20 w 197"/>
                                <a:gd name="T22" fmla="+- 0 2913 2899"/>
                                <a:gd name="T23" fmla="*/ 2913 h 152"/>
                                <a:gd name="T24" fmla="+- 0 3508 3326"/>
                                <a:gd name="T25" fmla="*/ T24 w 197"/>
                                <a:gd name="T26" fmla="+- 0 2913 2899"/>
                                <a:gd name="T27" fmla="*/ 2913 h 152"/>
                                <a:gd name="T28" fmla="+- 0 3508 3326"/>
                                <a:gd name="T29" fmla="*/ T28 w 197"/>
                                <a:gd name="T30" fmla="+- 0 2899 2899"/>
                                <a:gd name="T31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197" h="152">
                                  <a:moveTo>
                                    <a:pt x="182" y="0"/>
                                  </a:moveTo>
                                  <a:lnTo>
                                    <a:pt x="179" y="0"/>
                                  </a:lnTo>
                                  <a:lnTo>
                                    <a:pt x="150" y="14"/>
                                  </a:lnTo>
                                  <a:lnTo>
                                    <a:pt x="151" y="16"/>
                                  </a:lnTo>
                                  <a:lnTo>
                                    <a:pt x="155" y="15"/>
                                  </a:lnTo>
                                  <a:lnTo>
                                    <a:pt x="158" y="14"/>
                                  </a:lnTo>
                                  <a:lnTo>
                                    <a:pt x="182" y="14"/>
                                  </a:lnTo>
                                  <a:lnTo>
                                    <a:pt x="18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0" name="Group 217"/>
                        <wpg:cNvGrpSpPr>
                          <a:grpSpLocks/>
                        </wpg:cNvGrpSpPr>
                        <wpg:grpSpPr bwMode="auto">
                          <a:xfrm>
                            <a:off x="3895" y="2899"/>
                            <a:ext cx="211" cy="152"/>
                            <a:chOff x="3895" y="2899"/>
                            <a:chExt cx="211" cy="152"/>
                          </a:xfrm>
                        </wpg:grpSpPr>
                        <wps:wsp>
                          <wps:cNvPr id="251" name="Freeform 218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3943 3895"/>
                                <a:gd name="T1" fmla="*/ T0 w 211"/>
                                <a:gd name="T2" fmla="+- 0 2899 2899"/>
                                <a:gd name="T3" fmla="*/ 2899 h 152"/>
                                <a:gd name="T4" fmla="+- 0 3928 3895"/>
                                <a:gd name="T5" fmla="*/ T4 w 211"/>
                                <a:gd name="T6" fmla="+- 0 2899 2899"/>
                                <a:gd name="T7" fmla="*/ 2899 h 152"/>
                                <a:gd name="T8" fmla="+- 0 3923 3895"/>
                                <a:gd name="T9" fmla="*/ T8 w 211"/>
                                <a:gd name="T10" fmla="+- 0 2901 2899"/>
                                <a:gd name="T11" fmla="*/ 2901 h 152"/>
                                <a:gd name="T12" fmla="+- 0 3917 3895"/>
                                <a:gd name="T13" fmla="*/ T12 w 211"/>
                                <a:gd name="T14" fmla="+- 0 2904 2899"/>
                                <a:gd name="T15" fmla="*/ 2904 h 152"/>
                                <a:gd name="T16" fmla="+- 0 3911 3895"/>
                                <a:gd name="T17" fmla="*/ T16 w 211"/>
                                <a:gd name="T18" fmla="+- 0 2909 2899"/>
                                <a:gd name="T19" fmla="*/ 2909 h 152"/>
                                <a:gd name="T20" fmla="+- 0 3905 3895"/>
                                <a:gd name="T21" fmla="*/ T20 w 211"/>
                                <a:gd name="T22" fmla="+- 0 2916 2899"/>
                                <a:gd name="T23" fmla="*/ 2916 h 152"/>
                                <a:gd name="T24" fmla="+- 0 3897 3895"/>
                                <a:gd name="T25" fmla="*/ T24 w 211"/>
                                <a:gd name="T26" fmla="+- 0 2936 2899"/>
                                <a:gd name="T27" fmla="*/ 2936 h 152"/>
                                <a:gd name="T28" fmla="+- 0 3895 3895"/>
                                <a:gd name="T29" fmla="*/ T28 w 211"/>
                                <a:gd name="T30" fmla="+- 0 2948 2899"/>
                                <a:gd name="T31" fmla="*/ 2948 h 152"/>
                                <a:gd name="T32" fmla="+- 0 3895 3895"/>
                                <a:gd name="T33" fmla="*/ T32 w 211"/>
                                <a:gd name="T34" fmla="+- 0 2963 2899"/>
                                <a:gd name="T35" fmla="*/ 2963 h 152"/>
                                <a:gd name="T36" fmla="+- 0 3897 3895"/>
                                <a:gd name="T37" fmla="*/ T36 w 211"/>
                                <a:gd name="T38" fmla="+- 0 2984 2899"/>
                                <a:gd name="T39" fmla="*/ 2984 h 152"/>
                                <a:gd name="T40" fmla="+- 0 3904 3895"/>
                                <a:gd name="T41" fmla="*/ T40 w 211"/>
                                <a:gd name="T42" fmla="+- 0 3002 2899"/>
                                <a:gd name="T43" fmla="*/ 3002 h 152"/>
                                <a:gd name="T44" fmla="+- 0 3912 3895"/>
                                <a:gd name="T45" fmla="*/ T44 w 211"/>
                                <a:gd name="T46" fmla="+- 0 3015 2899"/>
                                <a:gd name="T47" fmla="*/ 3015 h 152"/>
                                <a:gd name="T48" fmla="+- 0 3921 3895"/>
                                <a:gd name="T49" fmla="*/ T48 w 211"/>
                                <a:gd name="T50" fmla="+- 0 3022 2899"/>
                                <a:gd name="T51" fmla="*/ 3022 h 152"/>
                                <a:gd name="T52" fmla="+- 0 3939 3895"/>
                                <a:gd name="T53" fmla="*/ T52 w 211"/>
                                <a:gd name="T54" fmla="+- 0 3022 2899"/>
                                <a:gd name="T55" fmla="*/ 3022 h 152"/>
                                <a:gd name="T56" fmla="+- 0 3945 3895"/>
                                <a:gd name="T57" fmla="*/ T56 w 211"/>
                                <a:gd name="T58" fmla="+- 0 3020 2899"/>
                                <a:gd name="T59" fmla="*/ 3020 h 152"/>
                                <a:gd name="T60" fmla="+- 0 3949 3895"/>
                                <a:gd name="T61" fmla="*/ T60 w 211"/>
                                <a:gd name="T62" fmla="+- 0 3017 2899"/>
                                <a:gd name="T63" fmla="*/ 3017 h 152"/>
                                <a:gd name="T64" fmla="+- 0 3926 3895"/>
                                <a:gd name="T65" fmla="*/ T64 w 211"/>
                                <a:gd name="T66" fmla="+- 0 3017 2899"/>
                                <a:gd name="T67" fmla="*/ 3017 h 152"/>
                                <a:gd name="T68" fmla="+- 0 3921 3895"/>
                                <a:gd name="T69" fmla="*/ T68 w 211"/>
                                <a:gd name="T70" fmla="+- 0 3012 2899"/>
                                <a:gd name="T71" fmla="*/ 3012 h 152"/>
                                <a:gd name="T72" fmla="+- 0 3918 3895"/>
                                <a:gd name="T73" fmla="*/ T72 w 211"/>
                                <a:gd name="T74" fmla="+- 0 3003 2899"/>
                                <a:gd name="T75" fmla="*/ 3003 h 152"/>
                                <a:gd name="T76" fmla="+- 0 3914 3895"/>
                                <a:gd name="T77" fmla="*/ T76 w 211"/>
                                <a:gd name="T78" fmla="+- 0 2985 2899"/>
                                <a:gd name="T79" fmla="*/ 2985 h 152"/>
                                <a:gd name="T80" fmla="+- 0 3912 3895"/>
                                <a:gd name="T81" fmla="*/ T80 w 211"/>
                                <a:gd name="T82" fmla="+- 0 2963 2899"/>
                                <a:gd name="T83" fmla="*/ 2963 h 152"/>
                                <a:gd name="T84" fmla="+- 0 3912 3895"/>
                                <a:gd name="T85" fmla="*/ T84 w 211"/>
                                <a:gd name="T86" fmla="+- 0 2953 2899"/>
                                <a:gd name="T87" fmla="*/ 2953 h 152"/>
                                <a:gd name="T88" fmla="+- 0 3930 3895"/>
                                <a:gd name="T89" fmla="*/ T88 w 211"/>
                                <a:gd name="T90" fmla="+- 0 2904 2899"/>
                                <a:gd name="T91" fmla="*/ 2904 h 152"/>
                                <a:gd name="T92" fmla="+- 0 3952 3895"/>
                                <a:gd name="T93" fmla="*/ T92 w 211"/>
                                <a:gd name="T94" fmla="+- 0 2904 2899"/>
                                <a:gd name="T95" fmla="*/ 2904 h 152"/>
                                <a:gd name="T96" fmla="+- 0 3951 3895"/>
                                <a:gd name="T97" fmla="*/ T96 w 211"/>
                                <a:gd name="T98" fmla="+- 0 2903 2899"/>
                                <a:gd name="T99" fmla="*/ 2903 h 152"/>
                                <a:gd name="T100" fmla="+- 0 3943 3895"/>
                                <a:gd name="T101" fmla="*/ T100 w 211"/>
                                <a:gd name="T102" fmla="+- 0 2899 2899"/>
                                <a:gd name="T103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48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2" y="5"/>
                                  </a:lnTo>
                                  <a:lnTo>
                                    <a:pt x="16" y="10"/>
                                  </a:lnTo>
                                  <a:lnTo>
                                    <a:pt x="10" y="17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2" y="85"/>
                                  </a:lnTo>
                                  <a:lnTo>
                                    <a:pt x="9" y="103"/>
                                  </a:lnTo>
                                  <a:lnTo>
                                    <a:pt x="17" y="116"/>
                                  </a:lnTo>
                                  <a:lnTo>
                                    <a:pt x="26" y="123"/>
                                  </a:lnTo>
                                  <a:lnTo>
                                    <a:pt x="44" y="123"/>
                                  </a:lnTo>
                                  <a:lnTo>
                                    <a:pt x="50" y="121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31" y="118"/>
                                  </a:lnTo>
                                  <a:lnTo>
                                    <a:pt x="26" y="113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9" y="86"/>
                                  </a:lnTo>
                                  <a:lnTo>
                                    <a:pt x="17" y="64"/>
                                  </a:lnTo>
                                  <a:lnTo>
                                    <a:pt x="17" y="54"/>
                                  </a:lnTo>
                                  <a:lnTo>
                                    <a:pt x="35" y="5"/>
                                  </a:lnTo>
                                  <a:lnTo>
                                    <a:pt x="57" y="5"/>
                                  </a:lnTo>
                                  <a:lnTo>
                                    <a:pt x="56" y="4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2" name="Freeform 219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3952 3895"/>
                                <a:gd name="T1" fmla="*/ T0 w 211"/>
                                <a:gd name="T2" fmla="+- 0 2904 2899"/>
                                <a:gd name="T3" fmla="*/ 2904 h 152"/>
                                <a:gd name="T4" fmla="+- 0 3937 3895"/>
                                <a:gd name="T5" fmla="*/ T4 w 211"/>
                                <a:gd name="T6" fmla="+- 0 2904 2899"/>
                                <a:gd name="T7" fmla="*/ 2904 h 152"/>
                                <a:gd name="T8" fmla="+- 0 3940 3895"/>
                                <a:gd name="T9" fmla="*/ T8 w 211"/>
                                <a:gd name="T10" fmla="+- 0 2905 2899"/>
                                <a:gd name="T11" fmla="*/ 2905 h 152"/>
                                <a:gd name="T12" fmla="+- 0 3942 3895"/>
                                <a:gd name="T13" fmla="*/ T12 w 211"/>
                                <a:gd name="T14" fmla="+- 0 2907 2899"/>
                                <a:gd name="T15" fmla="*/ 2907 h 152"/>
                                <a:gd name="T16" fmla="+- 0 3946 3895"/>
                                <a:gd name="T17" fmla="*/ T16 w 211"/>
                                <a:gd name="T18" fmla="+- 0 2910 2899"/>
                                <a:gd name="T19" fmla="*/ 2910 h 152"/>
                                <a:gd name="T20" fmla="+- 0 3948 3895"/>
                                <a:gd name="T21" fmla="*/ T20 w 211"/>
                                <a:gd name="T22" fmla="+- 0 2915 2899"/>
                                <a:gd name="T23" fmla="*/ 2915 h 152"/>
                                <a:gd name="T24" fmla="+- 0 3953 3895"/>
                                <a:gd name="T25" fmla="*/ T24 w 211"/>
                                <a:gd name="T26" fmla="+- 0 2931 2899"/>
                                <a:gd name="T27" fmla="*/ 2931 h 152"/>
                                <a:gd name="T28" fmla="+- 0 3955 3895"/>
                                <a:gd name="T29" fmla="*/ T28 w 211"/>
                                <a:gd name="T30" fmla="+- 0 2942 2899"/>
                                <a:gd name="T31" fmla="*/ 2942 h 152"/>
                                <a:gd name="T32" fmla="+- 0 3955 3895"/>
                                <a:gd name="T33" fmla="*/ T32 w 211"/>
                                <a:gd name="T34" fmla="+- 0 2961 2899"/>
                                <a:gd name="T35" fmla="*/ 2961 h 152"/>
                                <a:gd name="T36" fmla="+- 0 3936 3895"/>
                                <a:gd name="T37" fmla="*/ T36 w 211"/>
                                <a:gd name="T38" fmla="+- 0 3017 2899"/>
                                <a:gd name="T39" fmla="*/ 3017 h 152"/>
                                <a:gd name="T40" fmla="+- 0 3949 3895"/>
                                <a:gd name="T41" fmla="*/ T40 w 211"/>
                                <a:gd name="T42" fmla="+- 0 3017 2899"/>
                                <a:gd name="T43" fmla="*/ 3017 h 152"/>
                                <a:gd name="T44" fmla="+- 0 3971 3895"/>
                                <a:gd name="T45" fmla="*/ T44 w 211"/>
                                <a:gd name="T46" fmla="+- 0 2949 2899"/>
                                <a:gd name="T47" fmla="*/ 2949 h 152"/>
                                <a:gd name="T48" fmla="+- 0 3967 3895"/>
                                <a:gd name="T49" fmla="*/ T48 w 211"/>
                                <a:gd name="T50" fmla="+- 0 2929 2899"/>
                                <a:gd name="T51" fmla="*/ 2929 h 152"/>
                                <a:gd name="T52" fmla="+- 0 3958 3895"/>
                                <a:gd name="T53" fmla="*/ T52 w 211"/>
                                <a:gd name="T54" fmla="+- 0 2913 2899"/>
                                <a:gd name="T55" fmla="*/ 2913 h 152"/>
                                <a:gd name="T56" fmla="+- 0 3952 3895"/>
                                <a:gd name="T57" fmla="*/ T56 w 211"/>
                                <a:gd name="T58" fmla="+- 0 2904 2899"/>
                                <a:gd name="T59" fmla="*/ 290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57" y="5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5" y="6"/>
                                  </a:lnTo>
                                  <a:lnTo>
                                    <a:pt x="47" y="8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3" y="16"/>
                                  </a:lnTo>
                                  <a:lnTo>
                                    <a:pt x="58" y="3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0" y="62"/>
                                  </a:lnTo>
                                  <a:lnTo>
                                    <a:pt x="41" y="118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76" y="50"/>
                                  </a:lnTo>
                                  <a:lnTo>
                                    <a:pt x="72" y="30"/>
                                  </a:lnTo>
                                  <a:lnTo>
                                    <a:pt x="63" y="14"/>
                                  </a:lnTo>
                                  <a:lnTo>
                                    <a:pt x="5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Freeform 220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4014 3895"/>
                                <a:gd name="T1" fmla="*/ T0 w 211"/>
                                <a:gd name="T2" fmla="+- 0 3020 2899"/>
                                <a:gd name="T3" fmla="*/ 3020 h 152"/>
                                <a:gd name="T4" fmla="+- 0 4005 3895"/>
                                <a:gd name="T5" fmla="*/ T4 w 211"/>
                                <a:gd name="T6" fmla="+- 0 3020 2899"/>
                                <a:gd name="T7" fmla="*/ 3020 h 152"/>
                                <a:gd name="T8" fmla="+- 0 4006 3895"/>
                                <a:gd name="T9" fmla="*/ T8 w 211"/>
                                <a:gd name="T10" fmla="+- 0 3020 2899"/>
                                <a:gd name="T11" fmla="*/ 3020 h 152"/>
                                <a:gd name="T12" fmla="+- 0 4006 3895"/>
                                <a:gd name="T13" fmla="*/ T12 w 211"/>
                                <a:gd name="T14" fmla="+- 0 3021 2899"/>
                                <a:gd name="T15" fmla="*/ 3021 h 152"/>
                                <a:gd name="T16" fmla="+- 0 4007 3895"/>
                                <a:gd name="T17" fmla="*/ T16 w 211"/>
                                <a:gd name="T18" fmla="+- 0 3021 2899"/>
                                <a:gd name="T19" fmla="*/ 3021 h 152"/>
                                <a:gd name="T20" fmla="+- 0 4007 3895"/>
                                <a:gd name="T21" fmla="*/ T20 w 211"/>
                                <a:gd name="T22" fmla="+- 0 3022 2899"/>
                                <a:gd name="T23" fmla="*/ 3022 h 152"/>
                                <a:gd name="T24" fmla="+- 0 4007 3895"/>
                                <a:gd name="T25" fmla="*/ T24 w 211"/>
                                <a:gd name="T26" fmla="+- 0 3028 2899"/>
                                <a:gd name="T27" fmla="*/ 3028 h 152"/>
                                <a:gd name="T28" fmla="+- 0 4005 3895"/>
                                <a:gd name="T29" fmla="*/ T28 w 211"/>
                                <a:gd name="T30" fmla="+- 0 3033 2899"/>
                                <a:gd name="T31" fmla="*/ 3033 h 152"/>
                                <a:gd name="T32" fmla="+- 0 3999 3895"/>
                                <a:gd name="T33" fmla="*/ T32 w 211"/>
                                <a:gd name="T34" fmla="+- 0 3041 2899"/>
                                <a:gd name="T35" fmla="*/ 3041 h 152"/>
                                <a:gd name="T36" fmla="+- 0 3994 3895"/>
                                <a:gd name="T37" fmla="*/ T36 w 211"/>
                                <a:gd name="T38" fmla="+- 0 3044 2899"/>
                                <a:gd name="T39" fmla="*/ 3044 h 152"/>
                                <a:gd name="T40" fmla="+- 0 3988 3895"/>
                                <a:gd name="T41" fmla="*/ T40 w 211"/>
                                <a:gd name="T42" fmla="+- 0 3046 2899"/>
                                <a:gd name="T43" fmla="*/ 3046 h 152"/>
                                <a:gd name="T44" fmla="+- 0 3988 3895"/>
                                <a:gd name="T45" fmla="*/ T44 w 211"/>
                                <a:gd name="T46" fmla="+- 0 3050 2899"/>
                                <a:gd name="T47" fmla="*/ 3050 h 152"/>
                                <a:gd name="T48" fmla="+- 0 3997 3895"/>
                                <a:gd name="T49" fmla="*/ T48 w 211"/>
                                <a:gd name="T50" fmla="+- 0 3047 2899"/>
                                <a:gd name="T51" fmla="*/ 3047 h 152"/>
                                <a:gd name="T52" fmla="+- 0 4004 3895"/>
                                <a:gd name="T53" fmla="*/ T52 w 211"/>
                                <a:gd name="T54" fmla="+- 0 3043 2899"/>
                                <a:gd name="T55" fmla="*/ 3043 h 152"/>
                                <a:gd name="T56" fmla="+- 0 4012 3895"/>
                                <a:gd name="T57" fmla="*/ T56 w 211"/>
                                <a:gd name="T58" fmla="+- 0 3032 2899"/>
                                <a:gd name="T59" fmla="*/ 3032 h 152"/>
                                <a:gd name="T60" fmla="+- 0 4014 3895"/>
                                <a:gd name="T61" fmla="*/ T60 w 211"/>
                                <a:gd name="T62" fmla="+- 0 3027 2899"/>
                                <a:gd name="T63" fmla="*/ 3027 h 152"/>
                                <a:gd name="T64" fmla="+- 0 4014 3895"/>
                                <a:gd name="T65" fmla="*/ T64 w 211"/>
                                <a:gd name="T66" fmla="+- 0 3020 2899"/>
                                <a:gd name="T67" fmla="*/ 302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119" y="121"/>
                                  </a:moveTo>
                                  <a:lnTo>
                                    <a:pt x="110" y="121"/>
                                  </a:lnTo>
                                  <a:lnTo>
                                    <a:pt x="111" y="121"/>
                                  </a:lnTo>
                                  <a:lnTo>
                                    <a:pt x="111" y="122"/>
                                  </a:lnTo>
                                  <a:lnTo>
                                    <a:pt x="112" y="122"/>
                                  </a:lnTo>
                                  <a:lnTo>
                                    <a:pt x="112" y="123"/>
                                  </a:lnTo>
                                  <a:lnTo>
                                    <a:pt x="112" y="129"/>
                                  </a:lnTo>
                                  <a:lnTo>
                                    <a:pt x="110" y="134"/>
                                  </a:lnTo>
                                  <a:lnTo>
                                    <a:pt x="104" y="142"/>
                                  </a:lnTo>
                                  <a:lnTo>
                                    <a:pt x="99" y="145"/>
                                  </a:lnTo>
                                  <a:lnTo>
                                    <a:pt x="93" y="147"/>
                                  </a:lnTo>
                                  <a:lnTo>
                                    <a:pt x="93" y="151"/>
                                  </a:lnTo>
                                  <a:lnTo>
                                    <a:pt x="102" y="148"/>
                                  </a:lnTo>
                                  <a:lnTo>
                                    <a:pt x="109" y="144"/>
                                  </a:lnTo>
                                  <a:lnTo>
                                    <a:pt x="117" y="133"/>
                                  </a:lnTo>
                                  <a:lnTo>
                                    <a:pt x="119" y="128"/>
                                  </a:lnTo>
                                  <a:lnTo>
                                    <a:pt x="119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Freeform 221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4003 3895"/>
                                <a:gd name="T1" fmla="*/ T0 w 211"/>
                                <a:gd name="T2" fmla="+- 0 3002 2899"/>
                                <a:gd name="T3" fmla="*/ 3002 h 152"/>
                                <a:gd name="T4" fmla="+- 0 3996 3895"/>
                                <a:gd name="T5" fmla="*/ T4 w 211"/>
                                <a:gd name="T6" fmla="+- 0 3002 2899"/>
                                <a:gd name="T7" fmla="*/ 3002 h 152"/>
                                <a:gd name="T8" fmla="+- 0 3993 3895"/>
                                <a:gd name="T9" fmla="*/ T8 w 211"/>
                                <a:gd name="T10" fmla="+- 0 3003 2899"/>
                                <a:gd name="T11" fmla="*/ 3003 h 152"/>
                                <a:gd name="T12" fmla="+- 0 3989 3895"/>
                                <a:gd name="T13" fmla="*/ T12 w 211"/>
                                <a:gd name="T14" fmla="+- 0 3008 2899"/>
                                <a:gd name="T15" fmla="*/ 3008 h 152"/>
                                <a:gd name="T16" fmla="+- 0 3988 3895"/>
                                <a:gd name="T17" fmla="*/ T16 w 211"/>
                                <a:gd name="T18" fmla="+- 0 3010 2899"/>
                                <a:gd name="T19" fmla="*/ 3010 h 152"/>
                                <a:gd name="T20" fmla="+- 0 3988 3895"/>
                                <a:gd name="T21" fmla="*/ T20 w 211"/>
                                <a:gd name="T22" fmla="+- 0 3016 2899"/>
                                <a:gd name="T23" fmla="*/ 3016 h 152"/>
                                <a:gd name="T24" fmla="+- 0 3989 3895"/>
                                <a:gd name="T25" fmla="*/ T24 w 211"/>
                                <a:gd name="T26" fmla="+- 0 3018 2899"/>
                                <a:gd name="T27" fmla="*/ 3018 h 152"/>
                                <a:gd name="T28" fmla="+- 0 3992 3895"/>
                                <a:gd name="T29" fmla="*/ T28 w 211"/>
                                <a:gd name="T30" fmla="+- 0 3022 2899"/>
                                <a:gd name="T31" fmla="*/ 3022 h 152"/>
                                <a:gd name="T32" fmla="+- 0 3995 3895"/>
                                <a:gd name="T33" fmla="*/ T32 w 211"/>
                                <a:gd name="T34" fmla="+- 0 3022 2899"/>
                                <a:gd name="T35" fmla="*/ 3022 h 152"/>
                                <a:gd name="T36" fmla="+- 0 3999 3895"/>
                                <a:gd name="T37" fmla="*/ T36 w 211"/>
                                <a:gd name="T38" fmla="+- 0 3022 2899"/>
                                <a:gd name="T39" fmla="*/ 3022 h 152"/>
                                <a:gd name="T40" fmla="+- 0 4000 3895"/>
                                <a:gd name="T41" fmla="*/ T40 w 211"/>
                                <a:gd name="T42" fmla="+- 0 3022 2899"/>
                                <a:gd name="T43" fmla="*/ 3022 h 152"/>
                                <a:gd name="T44" fmla="+- 0 4001 3895"/>
                                <a:gd name="T45" fmla="*/ T44 w 211"/>
                                <a:gd name="T46" fmla="+- 0 3022 2899"/>
                                <a:gd name="T47" fmla="*/ 3022 h 152"/>
                                <a:gd name="T48" fmla="+- 0 4003 3895"/>
                                <a:gd name="T49" fmla="*/ T48 w 211"/>
                                <a:gd name="T50" fmla="+- 0 3020 2899"/>
                                <a:gd name="T51" fmla="*/ 3020 h 152"/>
                                <a:gd name="T52" fmla="+- 0 4004 3895"/>
                                <a:gd name="T53" fmla="*/ T52 w 211"/>
                                <a:gd name="T54" fmla="+- 0 3020 2899"/>
                                <a:gd name="T55" fmla="*/ 3020 h 152"/>
                                <a:gd name="T56" fmla="+- 0 4014 3895"/>
                                <a:gd name="T57" fmla="*/ T56 w 211"/>
                                <a:gd name="T58" fmla="+- 0 3020 2899"/>
                                <a:gd name="T59" fmla="*/ 3020 h 152"/>
                                <a:gd name="T60" fmla="+- 0 4014 3895"/>
                                <a:gd name="T61" fmla="*/ T60 w 211"/>
                                <a:gd name="T62" fmla="+- 0 3015 2899"/>
                                <a:gd name="T63" fmla="*/ 3015 h 152"/>
                                <a:gd name="T64" fmla="+- 0 4013 3895"/>
                                <a:gd name="T65" fmla="*/ T64 w 211"/>
                                <a:gd name="T66" fmla="+- 0 3011 2899"/>
                                <a:gd name="T67" fmla="*/ 3011 h 152"/>
                                <a:gd name="T68" fmla="+- 0 4007 3895"/>
                                <a:gd name="T69" fmla="*/ T68 w 211"/>
                                <a:gd name="T70" fmla="+- 0 3004 2899"/>
                                <a:gd name="T71" fmla="*/ 3004 h 152"/>
                                <a:gd name="T72" fmla="+- 0 4003 3895"/>
                                <a:gd name="T73" fmla="*/ T72 w 211"/>
                                <a:gd name="T74" fmla="+- 0 3002 2899"/>
                                <a:gd name="T75" fmla="*/ 300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108" y="103"/>
                                  </a:moveTo>
                                  <a:lnTo>
                                    <a:pt x="101" y="103"/>
                                  </a:lnTo>
                                  <a:lnTo>
                                    <a:pt x="98" y="104"/>
                                  </a:lnTo>
                                  <a:lnTo>
                                    <a:pt x="94" y="109"/>
                                  </a:lnTo>
                                  <a:lnTo>
                                    <a:pt x="93" y="111"/>
                                  </a:lnTo>
                                  <a:lnTo>
                                    <a:pt x="93" y="117"/>
                                  </a:lnTo>
                                  <a:lnTo>
                                    <a:pt x="94" y="119"/>
                                  </a:lnTo>
                                  <a:lnTo>
                                    <a:pt x="97" y="123"/>
                                  </a:lnTo>
                                  <a:lnTo>
                                    <a:pt x="100" y="123"/>
                                  </a:lnTo>
                                  <a:lnTo>
                                    <a:pt x="104" y="123"/>
                                  </a:lnTo>
                                  <a:lnTo>
                                    <a:pt x="105" y="123"/>
                                  </a:lnTo>
                                  <a:lnTo>
                                    <a:pt x="106" y="123"/>
                                  </a:lnTo>
                                  <a:lnTo>
                                    <a:pt x="108" y="121"/>
                                  </a:lnTo>
                                  <a:lnTo>
                                    <a:pt x="109" y="121"/>
                                  </a:lnTo>
                                  <a:lnTo>
                                    <a:pt x="119" y="121"/>
                                  </a:lnTo>
                                  <a:lnTo>
                                    <a:pt x="119" y="116"/>
                                  </a:lnTo>
                                  <a:lnTo>
                                    <a:pt x="118" y="112"/>
                                  </a:lnTo>
                                  <a:lnTo>
                                    <a:pt x="112" y="105"/>
                                  </a:lnTo>
                                  <a:lnTo>
                                    <a:pt x="108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" name="Freeform 222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4093 3895"/>
                                <a:gd name="T1" fmla="*/ T0 w 211"/>
                                <a:gd name="T2" fmla="+- 0 2912 2899"/>
                                <a:gd name="T3" fmla="*/ 2912 h 152"/>
                                <a:gd name="T4" fmla="+- 0 4066 3895"/>
                                <a:gd name="T5" fmla="*/ T4 w 211"/>
                                <a:gd name="T6" fmla="+- 0 2912 2899"/>
                                <a:gd name="T7" fmla="*/ 2912 h 152"/>
                                <a:gd name="T8" fmla="+- 0 4072 3895"/>
                                <a:gd name="T9" fmla="*/ T8 w 211"/>
                                <a:gd name="T10" fmla="+- 0 2914 2899"/>
                                <a:gd name="T11" fmla="*/ 2914 h 152"/>
                                <a:gd name="T12" fmla="+- 0 4081 3895"/>
                                <a:gd name="T13" fmla="*/ T12 w 211"/>
                                <a:gd name="T14" fmla="+- 0 2924 2899"/>
                                <a:gd name="T15" fmla="*/ 2924 h 152"/>
                                <a:gd name="T16" fmla="+- 0 4084 3895"/>
                                <a:gd name="T17" fmla="*/ T16 w 211"/>
                                <a:gd name="T18" fmla="+- 0 2930 2899"/>
                                <a:gd name="T19" fmla="*/ 2930 h 152"/>
                                <a:gd name="T20" fmla="+- 0 4083 3895"/>
                                <a:gd name="T21" fmla="*/ T20 w 211"/>
                                <a:gd name="T22" fmla="+- 0 2948 2899"/>
                                <a:gd name="T23" fmla="*/ 2948 h 152"/>
                                <a:gd name="T24" fmla="+- 0 4079 3895"/>
                                <a:gd name="T25" fmla="*/ T24 w 211"/>
                                <a:gd name="T26" fmla="+- 0 2959 2899"/>
                                <a:gd name="T27" fmla="*/ 2959 h 152"/>
                                <a:gd name="T28" fmla="+- 0 4069 3895"/>
                                <a:gd name="T29" fmla="*/ T28 w 211"/>
                                <a:gd name="T30" fmla="+- 0 2973 2899"/>
                                <a:gd name="T31" fmla="*/ 2973 h 152"/>
                                <a:gd name="T32" fmla="+- 0 4059 3895"/>
                                <a:gd name="T33" fmla="*/ T32 w 211"/>
                                <a:gd name="T34" fmla="+- 0 2985 2899"/>
                                <a:gd name="T35" fmla="*/ 2985 h 152"/>
                                <a:gd name="T36" fmla="+- 0 4045 3895"/>
                                <a:gd name="T37" fmla="*/ T36 w 211"/>
                                <a:gd name="T38" fmla="+- 0 3000 2899"/>
                                <a:gd name="T39" fmla="*/ 3000 h 152"/>
                                <a:gd name="T40" fmla="+- 0 4027 3895"/>
                                <a:gd name="T41" fmla="*/ T40 w 211"/>
                                <a:gd name="T42" fmla="+- 0 3017 2899"/>
                                <a:gd name="T43" fmla="*/ 3017 h 152"/>
                                <a:gd name="T44" fmla="+- 0 4027 3895"/>
                                <a:gd name="T45" fmla="*/ T44 w 211"/>
                                <a:gd name="T46" fmla="+- 0 3020 2899"/>
                                <a:gd name="T47" fmla="*/ 3020 h 152"/>
                                <a:gd name="T48" fmla="+- 0 4097 3895"/>
                                <a:gd name="T49" fmla="*/ T48 w 211"/>
                                <a:gd name="T50" fmla="+- 0 3020 2899"/>
                                <a:gd name="T51" fmla="*/ 3020 h 152"/>
                                <a:gd name="T52" fmla="+- 0 4102 3895"/>
                                <a:gd name="T53" fmla="*/ T52 w 211"/>
                                <a:gd name="T54" fmla="+- 0 3007 2899"/>
                                <a:gd name="T55" fmla="*/ 3007 h 152"/>
                                <a:gd name="T56" fmla="+- 0 4046 3895"/>
                                <a:gd name="T57" fmla="*/ T56 w 211"/>
                                <a:gd name="T58" fmla="+- 0 3007 2899"/>
                                <a:gd name="T59" fmla="*/ 3007 h 152"/>
                                <a:gd name="T60" fmla="+- 0 4050 3895"/>
                                <a:gd name="T61" fmla="*/ T60 w 211"/>
                                <a:gd name="T62" fmla="+- 0 3003 2899"/>
                                <a:gd name="T63" fmla="*/ 3003 h 152"/>
                                <a:gd name="T64" fmla="+- 0 4059 3895"/>
                                <a:gd name="T65" fmla="*/ T64 w 211"/>
                                <a:gd name="T66" fmla="+- 0 2994 2899"/>
                                <a:gd name="T67" fmla="*/ 2994 h 152"/>
                                <a:gd name="T68" fmla="+- 0 4083 3895"/>
                                <a:gd name="T69" fmla="*/ T68 w 211"/>
                                <a:gd name="T70" fmla="+- 0 2967 2899"/>
                                <a:gd name="T71" fmla="*/ 2967 h 152"/>
                                <a:gd name="T72" fmla="+- 0 4090 3895"/>
                                <a:gd name="T73" fmla="*/ T72 w 211"/>
                                <a:gd name="T74" fmla="+- 0 2957 2899"/>
                                <a:gd name="T75" fmla="*/ 2957 h 152"/>
                                <a:gd name="T76" fmla="+- 0 4094 3895"/>
                                <a:gd name="T77" fmla="*/ T76 w 211"/>
                                <a:gd name="T78" fmla="+- 0 2948 2899"/>
                                <a:gd name="T79" fmla="*/ 2948 h 152"/>
                                <a:gd name="T80" fmla="+- 0 4097 3895"/>
                                <a:gd name="T81" fmla="*/ T80 w 211"/>
                                <a:gd name="T82" fmla="+- 0 2942 2899"/>
                                <a:gd name="T83" fmla="*/ 2942 h 152"/>
                                <a:gd name="T84" fmla="+- 0 4099 3895"/>
                                <a:gd name="T85" fmla="*/ T84 w 211"/>
                                <a:gd name="T86" fmla="+- 0 2936 2899"/>
                                <a:gd name="T87" fmla="*/ 2936 h 152"/>
                                <a:gd name="T88" fmla="+- 0 4099 3895"/>
                                <a:gd name="T89" fmla="*/ T88 w 211"/>
                                <a:gd name="T90" fmla="+- 0 2921 2899"/>
                                <a:gd name="T91" fmla="*/ 2921 h 152"/>
                                <a:gd name="T92" fmla="+- 0 4095 3895"/>
                                <a:gd name="T93" fmla="*/ T92 w 211"/>
                                <a:gd name="T94" fmla="+- 0 2914 2899"/>
                                <a:gd name="T95" fmla="*/ 2914 h 152"/>
                                <a:gd name="T96" fmla="+- 0 4093 3895"/>
                                <a:gd name="T97" fmla="*/ T96 w 211"/>
                                <a:gd name="T98" fmla="+- 0 2912 2899"/>
                                <a:gd name="T99" fmla="*/ 291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198" y="13"/>
                                  </a:moveTo>
                                  <a:lnTo>
                                    <a:pt x="171" y="13"/>
                                  </a:lnTo>
                                  <a:lnTo>
                                    <a:pt x="177" y="15"/>
                                  </a:lnTo>
                                  <a:lnTo>
                                    <a:pt x="186" y="25"/>
                                  </a:lnTo>
                                  <a:lnTo>
                                    <a:pt x="189" y="31"/>
                                  </a:lnTo>
                                  <a:lnTo>
                                    <a:pt x="188" y="49"/>
                                  </a:lnTo>
                                  <a:lnTo>
                                    <a:pt x="184" y="60"/>
                                  </a:lnTo>
                                  <a:lnTo>
                                    <a:pt x="174" y="74"/>
                                  </a:lnTo>
                                  <a:lnTo>
                                    <a:pt x="164" y="86"/>
                                  </a:lnTo>
                                  <a:lnTo>
                                    <a:pt x="150" y="101"/>
                                  </a:lnTo>
                                  <a:lnTo>
                                    <a:pt x="132" y="118"/>
                                  </a:lnTo>
                                  <a:lnTo>
                                    <a:pt x="132" y="121"/>
                                  </a:lnTo>
                                  <a:lnTo>
                                    <a:pt x="202" y="121"/>
                                  </a:lnTo>
                                  <a:lnTo>
                                    <a:pt x="207" y="108"/>
                                  </a:lnTo>
                                  <a:lnTo>
                                    <a:pt x="151" y="108"/>
                                  </a:lnTo>
                                  <a:lnTo>
                                    <a:pt x="155" y="104"/>
                                  </a:lnTo>
                                  <a:lnTo>
                                    <a:pt x="164" y="95"/>
                                  </a:lnTo>
                                  <a:lnTo>
                                    <a:pt x="188" y="68"/>
                                  </a:lnTo>
                                  <a:lnTo>
                                    <a:pt x="195" y="58"/>
                                  </a:lnTo>
                                  <a:lnTo>
                                    <a:pt x="199" y="49"/>
                                  </a:lnTo>
                                  <a:lnTo>
                                    <a:pt x="202" y="43"/>
                                  </a:lnTo>
                                  <a:lnTo>
                                    <a:pt x="204" y="37"/>
                                  </a:lnTo>
                                  <a:lnTo>
                                    <a:pt x="204" y="22"/>
                                  </a:lnTo>
                                  <a:lnTo>
                                    <a:pt x="200" y="15"/>
                                  </a:lnTo>
                                  <a:lnTo>
                                    <a:pt x="198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" name="Freeform 223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4106 3895"/>
                                <a:gd name="T1" fmla="*/ T0 w 211"/>
                                <a:gd name="T2" fmla="+- 0 2997 2899"/>
                                <a:gd name="T3" fmla="*/ 2997 h 152"/>
                                <a:gd name="T4" fmla="+- 0 4103 3895"/>
                                <a:gd name="T5" fmla="*/ T4 w 211"/>
                                <a:gd name="T6" fmla="+- 0 2997 2899"/>
                                <a:gd name="T7" fmla="*/ 2997 h 152"/>
                                <a:gd name="T8" fmla="+- 0 4101 3895"/>
                                <a:gd name="T9" fmla="*/ T8 w 211"/>
                                <a:gd name="T10" fmla="+- 0 3000 2899"/>
                                <a:gd name="T11" fmla="*/ 3000 h 152"/>
                                <a:gd name="T12" fmla="+- 0 4099 3895"/>
                                <a:gd name="T13" fmla="*/ T12 w 211"/>
                                <a:gd name="T14" fmla="+- 0 3002 2899"/>
                                <a:gd name="T15" fmla="*/ 3002 h 152"/>
                                <a:gd name="T16" fmla="+- 0 4095 3895"/>
                                <a:gd name="T17" fmla="*/ T16 w 211"/>
                                <a:gd name="T18" fmla="+- 0 3005 2899"/>
                                <a:gd name="T19" fmla="*/ 3005 h 152"/>
                                <a:gd name="T20" fmla="+- 0 4093 3895"/>
                                <a:gd name="T21" fmla="*/ T20 w 211"/>
                                <a:gd name="T22" fmla="+- 0 3006 2899"/>
                                <a:gd name="T23" fmla="*/ 3006 h 152"/>
                                <a:gd name="T24" fmla="+- 0 4088 3895"/>
                                <a:gd name="T25" fmla="*/ T24 w 211"/>
                                <a:gd name="T26" fmla="+- 0 3007 2899"/>
                                <a:gd name="T27" fmla="*/ 3007 h 152"/>
                                <a:gd name="T28" fmla="+- 0 4083 3895"/>
                                <a:gd name="T29" fmla="*/ T28 w 211"/>
                                <a:gd name="T30" fmla="+- 0 3007 2899"/>
                                <a:gd name="T31" fmla="*/ 3007 h 152"/>
                                <a:gd name="T32" fmla="+- 0 4102 3895"/>
                                <a:gd name="T33" fmla="*/ T32 w 211"/>
                                <a:gd name="T34" fmla="+- 0 3007 2899"/>
                                <a:gd name="T35" fmla="*/ 3007 h 152"/>
                                <a:gd name="T36" fmla="+- 0 4106 3895"/>
                                <a:gd name="T37" fmla="*/ T36 w 211"/>
                                <a:gd name="T38" fmla="+- 0 2997 2899"/>
                                <a:gd name="T39" fmla="*/ 299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211" y="98"/>
                                  </a:moveTo>
                                  <a:lnTo>
                                    <a:pt x="208" y="98"/>
                                  </a:lnTo>
                                  <a:lnTo>
                                    <a:pt x="206" y="101"/>
                                  </a:lnTo>
                                  <a:lnTo>
                                    <a:pt x="204" y="103"/>
                                  </a:lnTo>
                                  <a:lnTo>
                                    <a:pt x="200" y="106"/>
                                  </a:lnTo>
                                  <a:lnTo>
                                    <a:pt x="198" y="107"/>
                                  </a:lnTo>
                                  <a:lnTo>
                                    <a:pt x="193" y="108"/>
                                  </a:lnTo>
                                  <a:lnTo>
                                    <a:pt x="188" y="108"/>
                                  </a:lnTo>
                                  <a:lnTo>
                                    <a:pt x="207" y="108"/>
                                  </a:lnTo>
                                  <a:lnTo>
                                    <a:pt x="211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Freeform 224"/>
                          <wps:cNvSpPr>
                            <a:spLocks/>
                          </wps:cNvSpPr>
                          <wps:spPr bwMode="auto">
                            <a:xfrm>
                              <a:off x="3895" y="2899"/>
                              <a:ext cx="211" cy="152"/>
                            </a:xfrm>
                            <a:custGeom>
                              <a:avLst/>
                              <a:gdLst>
                                <a:gd name="T0" fmla="+- 0 4074 3895"/>
                                <a:gd name="T1" fmla="*/ T0 w 211"/>
                                <a:gd name="T2" fmla="+- 0 2899 2899"/>
                                <a:gd name="T3" fmla="*/ 2899 h 152"/>
                                <a:gd name="T4" fmla="+- 0 4056 3895"/>
                                <a:gd name="T5" fmla="*/ T4 w 211"/>
                                <a:gd name="T6" fmla="+- 0 2899 2899"/>
                                <a:gd name="T7" fmla="*/ 2899 h 152"/>
                                <a:gd name="T8" fmla="+- 0 4048 3895"/>
                                <a:gd name="T9" fmla="*/ T8 w 211"/>
                                <a:gd name="T10" fmla="+- 0 2901 2899"/>
                                <a:gd name="T11" fmla="*/ 2901 h 152"/>
                                <a:gd name="T12" fmla="+- 0 4036 3895"/>
                                <a:gd name="T13" fmla="*/ T12 w 211"/>
                                <a:gd name="T14" fmla="+- 0 2913 2899"/>
                                <a:gd name="T15" fmla="*/ 2913 h 152"/>
                                <a:gd name="T16" fmla="+- 0 4032 3895"/>
                                <a:gd name="T17" fmla="*/ T16 w 211"/>
                                <a:gd name="T18" fmla="+- 0 2921 2899"/>
                                <a:gd name="T19" fmla="*/ 2921 h 152"/>
                                <a:gd name="T20" fmla="+- 0 4031 3895"/>
                                <a:gd name="T21" fmla="*/ T20 w 211"/>
                                <a:gd name="T22" fmla="+- 0 2932 2899"/>
                                <a:gd name="T23" fmla="*/ 2932 h 152"/>
                                <a:gd name="T24" fmla="+- 0 4034 3895"/>
                                <a:gd name="T25" fmla="*/ T24 w 211"/>
                                <a:gd name="T26" fmla="+- 0 2932 2899"/>
                                <a:gd name="T27" fmla="*/ 2932 h 152"/>
                                <a:gd name="T28" fmla="+- 0 4036 3895"/>
                                <a:gd name="T29" fmla="*/ T28 w 211"/>
                                <a:gd name="T30" fmla="+- 0 2926 2899"/>
                                <a:gd name="T31" fmla="*/ 2926 h 152"/>
                                <a:gd name="T32" fmla="+- 0 4040 3895"/>
                                <a:gd name="T33" fmla="*/ T32 w 211"/>
                                <a:gd name="T34" fmla="+- 0 2921 2899"/>
                                <a:gd name="T35" fmla="*/ 2921 h 152"/>
                                <a:gd name="T36" fmla="+- 0 4049 3895"/>
                                <a:gd name="T37" fmla="*/ T36 w 211"/>
                                <a:gd name="T38" fmla="+- 0 2914 2899"/>
                                <a:gd name="T39" fmla="*/ 2914 h 152"/>
                                <a:gd name="T40" fmla="+- 0 4054 3895"/>
                                <a:gd name="T41" fmla="*/ T40 w 211"/>
                                <a:gd name="T42" fmla="+- 0 2912 2899"/>
                                <a:gd name="T43" fmla="*/ 2912 h 152"/>
                                <a:gd name="T44" fmla="+- 0 4093 3895"/>
                                <a:gd name="T45" fmla="*/ T44 w 211"/>
                                <a:gd name="T46" fmla="+- 0 2912 2899"/>
                                <a:gd name="T47" fmla="*/ 2912 h 152"/>
                                <a:gd name="T48" fmla="+- 0 4082 3895"/>
                                <a:gd name="T49" fmla="*/ T48 w 211"/>
                                <a:gd name="T50" fmla="+- 0 2902 2899"/>
                                <a:gd name="T51" fmla="*/ 2902 h 152"/>
                                <a:gd name="T52" fmla="+- 0 4074 3895"/>
                                <a:gd name="T53" fmla="*/ T52 w 211"/>
                                <a:gd name="T54" fmla="+- 0 2899 2899"/>
                                <a:gd name="T55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</a:cxnLst>
                              <a:rect l="0" t="0" r="r" b="b"/>
                              <a:pathLst>
                                <a:path w="211" h="152">
                                  <a:moveTo>
                                    <a:pt x="179" y="0"/>
                                  </a:moveTo>
                                  <a:lnTo>
                                    <a:pt x="161" y="0"/>
                                  </a:lnTo>
                                  <a:lnTo>
                                    <a:pt x="153" y="2"/>
                                  </a:lnTo>
                                  <a:lnTo>
                                    <a:pt x="141" y="14"/>
                                  </a:lnTo>
                                  <a:lnTo>
                                    <a:pt x="137" y="22"/>
                                  </a:lnTo>
                                  <a:lnTo>
                                    <a:pt x="136" y="33"/>
                                  </a:lnTo>
                                  <a:lnTo>
                                    <a:pt x="139" y="33"/>
                                  </a:lnTo>
                                  <a:lnTo>
                                    <a:pt x="141" y="27"/>
                                  </a:lnTo>
                                  <a:lnTo>
                                    <a:pt x="145" y="22"/>
                                  </a:lnTo>
                                  <a:lnTo>
                                    <a:pt x="154" y="15"/>
                                  </a:lnTo>
                                  <a:lnTo>
                                    <a:pt x="159" y="13"/>
                                  </a:lnTo>
                                  <a:lnTo>
                                    <a:pt x="198" y="13"/>
                                  </a:lnTo>
                                  <a:lnTo>
                                    <a:pt x="187" y="3"/>
                                  </a:lnTo>
                                  <a:lnTo>
                                    <a:pt x="179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58" name="Group 225"/>
                        <wpg:cNvGrpSpPr>
                          <a:grpSpLocks/>
                        </wpg:cNvGrpSpPr>
                        <wpg:grpSpPr bwMode="auto">
                          <a:xfrm>
                            <a:off x="4440" y="2899"/>
                            <a:ext cx="204" cy="152"/>
                            <a:chOff x="4440" y="2899"/>
                            <a:chExt cx="204" cy="152"/>
                          </a:xfrm>
                        </wpg:grpSpPr>
                        <wps:wsp>
                          <wps:cNvPr id="259" name="Freeform 226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488 4440"/>
                                <a:gd name="T1" fmla="*/ T0 w 204"/>
                                <a:gd name="T2" fmla="+- 0 2899 2899"/>
                                <a:gd name="T3" fmla="*/ 2899 h 152"/>
                                <a:gd name="T4" fmla="+- 0 4474 4440"/>
                                <a:gd name="T5" fmla="*/ T4 w 204"/>
                                <a:gd name="T6" fmla="+- 0 2899 2899"/>
                                <a:gd name="T7" fmla="*/ 2899 h 152"/>
                                <a:gd name="T8" fmla="+- 0 4468 4440"/>
                                <a:gd name="T9" fmla="*/ T8 w 204"/>
                                <a:gd name="T10" fmla="+- 0 2901 2899"/>
                                <a:gd name="T11" fmla="*/ 2901 h 152"/>
                                <a:gd name="T12" fmla="+- 0 4463 4440"/>
                                <a:gd name="T13" fmla="*/ T12 w 204"/>
                                <a:gd name="T14" fmla="+- 0 2904 2899"/>
                                <a:gd name="T15" fmla="*/ 2904 h 152"/>
                                <a:gd name="T16" fmla="+- 0 4456 4440"/>
                                <a:gd name="T17" fmla="*/ T16 w 204"/>
                                <a:gd name="T18" fmla="+- 0 2909 2899"/>
                                <a:gd name="T19" fmla="*/ 2909 h 152"/>
                                <a:gd name="T20" fmla="+- 0 4451 4440"/>
                                <a:gd name="T21" fmla="*/ T20 w 204"/>
                                <a:gd name="T22" fmla="+- 0 2916 2899"/>
                                <a:gd name="T23" fmla="*/ 2916 h 152"/>
                                <a:gd name="T24" fmla="+- 0 4442 4440"/>
                                <a:gd name="T25" fmla="*/ T24 w 204"/>
                                <a:gd name="T26" fmla="+- 0 2936 2899"/>
                                <a:gd name="T27" fmla="*/ 2936 h 152"/>
                                <a:gd name="T28" fmla="+- 0 4440 4440"/>
                                <a:gd name="T29" fmla="*/ T28 w 204"/>
                                <a:gd name="T30" fmla="+- 0 2948 2899"/>
                                <a:gd name="T31" fmla="*/ 2948 h 152"/>
                                <a:gd name="T32" fmla="+- 0 4440 4440"/>
                                <a:gd name="T33" fmla="*/ T32 w 204"/>
                                <a:gd name="T34" fmla="+- 0 2963 2899"/>
                                <a:gd name="T35" fmla="*/ 2963 h 152"/>
                                <a:gd name="T36" fmla="+- 0 4443 4440"/>
                                <a:gd name="T37" fmla="*/ T36 w 204"/>
                                <a:gd name="T38" fmla="+- 0 2984 2899"/>
                                <a:gd name="T39" fmla="*/ 2984 h 152"/>
                                <a:gd name="T40" fmla="+- 0 4450 4440"/>
                                <a:gd name="T41" fmla="*/ T40 w 204"/>
                                <a:gd name="T42" fmla="+- 0 3002 2899"/>
                                <a:gd name="T43" fmla="*/ 3002 h 152"/>
                                <a:gd name="T44" fmla="+- 0 4457 4440"/>
                                <a:gd name="T45" fmla="*/ T44 w 204"/>
                                <a:gd name="T46" fmla="+- 0 3015 2899"/>
                                <a:gd name="T47" fmla="*/ 3015 h 152"/>
                                <a:gd name="T48" fmla="+- 0 4467 4440"/>
                                <a:gd name="T49" fmla="*/ T48 w 204"/>
                                <a:gd name="T50" fmla="+- 0 3022 2899"/>
                                <a:gd name="T51" fmla="*/ 3022 h 152"/>
                                <a:gd name="T52" fmla="+- 0 4484 4440"/>
                                <a:gd name="T53" fmla="*/ T52 w 204"/>
                                <a:gd name="T54" fmla="+- 0 3022 2899"/>
                                <a:gd name="T55" fmla="*/ 3022 h 152"/>
                                <a:gd name="T56" fmla="+- 0 4490 4440"/>
                                <a:gd name="T57" fmla="*/ T56 w 204"/>
                                <a:gd name="T58" fmla="+- 0 3020 2899"/>
                                <a:gd name="T59" fmla="*/ 3020 h 152"/>
                                <a:gd name="T60" fmla="+- 0 4495 4440"/>
                                <a:gd name="T61" fmla="*/ T60 w 204"/>
                                <a:gd name="T62" fmla="+- 0 3017 2899"/>
                                <a:gd name="T63" fmla="*/ 3017 h 152"/>
                                <a:gd name="T64" fmla="+- 0 4472 4440"/>
                                <a:gd name="T65" fmla="*/ T64 w 204"/>
                                <a:gd name="T66" fmla="+- 0 3017 2899"/>
                                <a:gd name="T67" fmla="*/ 3017 h 152"/>
                                <a:gd name="T68" fmla="+- 0 4467 4440"/>
                                <a:gd name="T69" fmla="*/ T68 w 204"/>
                                <a:gd name="T70" fmla="+- 0 3012 2899"/>
                                <a:gd name="T71" fmla="*/ 3012 h 152"/>
                                <a:gd name="T72" fmla="+- 0 4463 4440"/>
                                <a:gd name="T73" fmla="*/ T72 w 204"/>
                                <a:gd name="T74" fmla="+- 0 3003 2899"/>
                                <a:gd name="T75" fmla="*/ 3003 h 152"/>
                                <a:gd name="T76" fmla="+- 0 4459 4440"/>
                                <a:gd name="T77" fmla="*/ T76 w 204"/>
                                <a:gd name="T78" fmla="+- 0 2985 2899"/>
                                <a:gd name="T79" fmla="*/ 2985 h 152"/>
                                <a:gd name="T80" fmla="+- 0 4458 4440"/>
                                <a:gd name="T81" fmla="*/ T80 w 204"/>
                                <a:gd name="T82" fmla="+- 0 2963 2899"/>
                                <a:gd name="T83" fmla="*/ 2963 h 152"/>
                                <a:gd name="T84" fmla="+- 0 4458 4440"/>
                                <a:gd name="T85" fmla="*/ T84 w 204"/>
                                <a:gd name="T86" fmla="+- 0 2953 2899"/>
                                <a:gd name="T87" fmla="*/ 2953 h 152"/>
                                <a:gd name="T88" fmla="+- 0 4475 4440"/>
                                <a:gd name="T89" fmla="*/ T88 w 204"/>
                                <a:gd name="T90" fmla="+- 0 2904 2899"/>
                                <a:gd name="T91" fmla="*/ 2904 h 152"/>
                                <a:gd name="T92" fmla="+- 0 4497 4440"/>
                                <a:gd name="T93" fmla="*/ T92 w 204"/>
                                <a:gd name="T94" fmla="+- 0 2904 2899"/>
                                <a:gd name="T95" fmla="*/ 2904 h 152"/>
                                <a:gd name="T96" fmla="+- 0 4497 4440"/>
                                <a:gd name="T97" fmla="*/ T96 w 204"/>
                                <a:gd name="T98" fmla="+- 0 2903 2899"/>
                                <a:gd name="T99" fmla="*/ 2903 h 152"/>
                                <a:gd name="T100" fmla="+- 0 4488 4440"/>
                                <a:gd name="T101" fmla="*/ T100 w 204"/>
                                <a:gd name="T102" fmla="+- 0 2899 2899"/>
                                <a:gd name="T103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48" y="0"/>
                                  </a:moveTo>
                                  <a:lnTo>
                                    <a:pt x="34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3" y="5"/>
                                  </a:lnTo>
                                  <a:lnTo>
                                    <a:pt x="16" y="10"/>
                                  </a:lnTo>
                                  <a:lnTo>
                                    <a:pt x="11" y="17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4"/>
                                  </a:lnTo>
                                  <a:lnTo>
                                    <a:pt x="3" y="85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17" y="116"/>
                                  </a:lnTo>
                                  <a:lnTo>
                                    <a:pt x="27" y="123"/>
                                  </a:lnTo>
                                  <a:lnTo>
                                    <a:pt x="44" y="123"/>
                                  </a:lnTo>
                                  <a:lnTo>
                                    <a:pt x="50" y="121"/>
                                  </a:lnTo>
                                  <a:lnTo>
                                    <a:pt x="55" y="118"/>
                                  </a:lnTo>
                                  <a:lnTo>
                                    <a:pt x="32" y="118"/>
                                  </a:lnTo>
                                  <a:lnTo>
                                    <a:pt x="27" y="113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9" y="86"/>
                                  </a:lnTo>
                                  <a:lnTo>
                                    <a:pt x="18" y="64"/>
                                  </a:lnTo>
                                  <a:lnTo>
                                    <a:pt x="18" y="54"/>
                                  </a:lnTo>
                                  <a:lnTo>
                                    <a:pt x="35" y="5"/>
                                  </a:lnTo>
                                  <a:lnTo>
                                    <a:pt x="57" y="5"/>
                                  </a:lnTo>
                                  <a:lnTo>
                                    <a:pt x="57" y="4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Freeform 227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497 4440"/>
                                <a:gd name="T1" fmla="*/ T0 w 204"/>
                                <a:gd name="T2" fmla="+- 0 2904 2899"/>
                                <a:gd name="T3" fmla="*/ 2904 h 152"/>
                                <a:gd name="T4" fmla="+- 0 4482 4440"/>
                                <a:gd name="T5" fmla="*/ T4 w 204"/>
                                <a:gd name="T6" fmla="+- 0 2904 2899"/>
                                <a:gd name="T7" fmla="*/ 2904 h 152"/>
                                <a:gd name="T8" fmla="+- 0 4485 4440"/>
                                <a:gd name="T9" fmla="*/ T8 w 204"/>
                                <a:gd name="T10" fmla="+- 0 2905 2899"/>
                                <a:gd name="T11" fmla="*/ 2905 h 152"/>
                                <a:gd name="T12" fmla="+- 0 4488 4440"/>
                                <a:gd name="T13" fmla="*/ T12 w 204"/>
                                <a:gd name="T14" fmla="+- 0 2907 2899"/>
                                <a:gd name="T15" fmla="*/ 2907 h 152"/>
                                <a:gd name="T16" fmla="+- 0 4491 4440"/>
                                <a:gd name="T17" fmla="*/ T16 w 204"/>
                                <a:gd name="T18" fmla="+- 0 2910 2899"/>
                                <a:gd name="T19" fmla="*/ 2910 h 152"/>
                                <a:gd name="T20" fmla="+- 0 4494 4440"/>
                                <a:gd name="T21" fmla="*/ T20 w 204"/>
                                <a:gd name="T22" fmla="+- 0 2915 2899"/>
                                <a:gd name="T23" fmla="*/ 2915 h 152"/>
                                <a:gd name="T24" fmla="+- 0 4499 4440"/>
                                <a:gd name="T25" fmla="*/ T24 w 204"/>
                                <a:gd name="T26" fmla="+- 0 2931 2899"/>
                                <a:gd name="T27" fmla="*/ 2931 h 152"/>
                                <a:gd name="T28" fmla="+- 0 4500 4440"/>
                                <a:gd name="T29" fmla="*/ T28 w 204"/>
                                <a:gd name="T30" fmla="+- 0 2942 2899"/>
                                <a:gd name="T31" fmla="*/ 2942 h 152"/>
                                <a:gd name="T32" fmla="+- 0 4500 4440"/>
                                <a:gd name="T33" fmla="*/ T32 w 204"/>
                                <a:gd name="T34" fmla="+- 0 2961 2899"/>
                                <a:gd name="T35" fmla="*/ 2961 h 152"/>
                                <a:gd name="T36" fmla="+- 0 4482 4440"/>
                                <a:gd name="T37" fmla="*/ T36 w 204"/>
                                <a:gd name="T38" fmla="+- 0 3017 2899"/>
                                <a:gd name="T39" fmla="*/ 3017 h 152"/>
                                <a:gd name="T40" fmla="+- 0 4495 4440"/>
                                <a:gd name="T41" fmla="*/ T40 w 204"/>
                                <a:gd name="T42" fmla="+- 0 3017 2899"/>
                                <a:gd name="T43" fmla="*/ 3017 h 152"/>
                                <a:gd name="T44" fmla="+- 0 4517 4440"/>
                                <a:gd name="T45" fmla="*/ T44 w 204"/>
                                <a:gd name="T46" fmla="+- 0 2949 2899"/>
                                <a:gd name="T47" fmla="*/ 2949 h 152"/>
                                <a:gd name="T48" fmla="+- 0 4513 4440"/>
                                <a:gd name="T49" fmla="*/ T48 w 204"/>
                                <a:gd name="T50" fmla="+- 0 2929 2899"/>
                                <a:gd name="T51" fmla="*/ 2929 h 152"/>
                                <a:gd name="T52" fmla="+- 0 4504 4440"/>
                                <a:gd name="T53" fmla="*/ T52 w 204"/>
                                <a:gd name="T54" fmla="+- 0 2913 2899"/>
                                <a:gd name="T55" fmla="*/ 2913 h 152"/>
                                <a:gd name="T56" fmla="+- 0 4497 4440"/>
                                <a:gd name="T57" fmla="*/ T56 w 204"/>
                                <a:gd name="T58" fmla="+- 0 2904 2899"/>
                                <a:gd name="T59" fmla="*/ 2904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57" y="5"/>
                                  </a:moveTo>
                                  <a:lnTo>
                                    <a:pt x="42" y="5"/>
                                  </a:lnTo>
                                  <a:lnTo>
                                    <a:pt x="45" y="6"/>
                                  </a:lnTo>
                                  <a:lnTo>
                                    <a:pt x="48" y="8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4" y="16"/>
                                  </a:lnTo>
                                  <a:lnTo>
                                    <a:pt x="59" y="3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0" y="62"/>
                                  </a:lnTo>
                                  <a:lnTo>
                                    <a:pt x="42" y="118"/>
                                  </a:lnTo>
                                  <a:lnTo>
                                    <a:pt x="55" y="118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3" y="30"/>
                                  </a:lnTo>
                                  <a:lnTo>
                                    <a:pt x="64" y="14"/>
                                  </a:lnTo>
                                  <a:lnTo>
                                    <a:pt x="57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1" name="Freeform 228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560 4440"/>
                                <a:gd name="T1" fmla="*/ T0 w 204"/>
                                <a:gd name="T2" fmla="+- 0 3020 2899"/>
                                <a:gd name="T3" fmla="*/ 3020 h 152"/>
                                <a:gd name="T4" fmla="+- 0 4551 4440"/>
                                <a:gd name="T5" fmla="*/ T4 w 204"/>
                                <a:gd name="T6" fmla="+- 0 3020 2899"/>
                                <a:gd name="T7" fmla="*/ 3020 h 152"/>
                                <a:gd name="T8" fmla="+- 0 4551 4440"/>
                                <a:gd name="T9" fmla="*/ T8 w 204"/>
                                <a:gd name="T10" fmla="+- 0 3020 2899"/>
                                <a:gd name="T11" fmla="*/ 3020 h 152"/>
                                <a:gd name="T12" fmla="+- 0 4552 4440"/>
                                <a:gd name="T13" fmla="*/ T12 w 204"/>
                                <a:gd name="T14" fmla="+- 0 3021 2899"/>
                                <a:gd name="T15" fmla="*/ 3021 h 152"/>
                                <a:gd name="T16" fmla="+- 0 4552 4440"/>
                                <a:gd name="T17" fmla="*/ T16 w 204"/>
                                <a:gd name="T18" fmla="+- 0 3021 2899"/>
                                <a:gd name="T19" fmla="*/ 3021 h 152"/>
                                <a:gd name="T20" fmla="+- 0 4552 4440"/>
                                <a:gd name="T21" fmla="*/ T20 w 204"/>
                                <a:gd name="T22" fmla="+- 0 3022 2899"/>
                                <a:gd name="T23" fmla="*/ 3022 h 152"/>
                                <a:gd name="T24" fmla="+- 0 4552 4440"/>
                                <a:gd name="T25" fmla="*/ T24 w 204"/>
                                <a:gd name="T26" fmla="+- 0 3028 2899"/>
                                <a:gd name="T27" fmla="*/ 3028 h 152"/>
                                <a:gd name="T28" fmla="+- 0 4551 4440"/>
                                <a:gd name="T29" fmla="*/ T28 w 204"/>
                                <a:gd name="T30" fmla="+- 0 3033 2899"/>
                                <a:gd name="T31" fmla="*/ 3033 h 152"/>
                                <a:gd name="T32" fmla="+- 0 4544 4440"/>
                                <a:gd name="T33" fmla="*/ T32 w 204"/>
                                <a:gd name="T34" fmla="+- 0 3041 2899"/>
                                <a:gd name="T35" fmla="*/ 3041 h 152"/>
                                <a:gd name="T36" fmla="+- 0 4539 4440"/>
                                <a:gd name="T37" fmla="*/ T36 w 204"/>
                                <a:gd name="T38" fmla="+- 0 3044 2899"/>
                                <a:gd name="T39" fmla="*/ 3044 h 152"/>
                                <a:gd name="T40" fmla="+- 0 4533 4440"/>
                                <a:gd name="T41" fmla="*/ T40 w 204"/>
                                <a:gd name="T42" fmla="+- 0 3046 2899"/>
                                <a:gd name="T43" fmla="*/ 3046 h 152"/>
                                <a:gd name="T44" fmla="+- 0 4533 4440"/>
                                <a:gd name="T45" fmla="*/ T44 w 204"/>
                                <a:gd name="T46" fmla="+- 0 3050 2899"/>
                                <a:gd name="T47" fmla="*/ 3050 h 152"/>
                                <a:gd name="T48" fmla="+- 0 4543 4440"/>
                                <a:gd name="T49" fmla="*/ T48 w 204"/>
                                <a:gd name="T50" fmla="+- 0 3047 2899"/>
                                <a:gd name="T51" fmla="*/ 3047 h 152"/>
                                <a:gd name="T52" fmla="+- 0 4549 4440"/>
                                <a:gd name="T53" fmla="*/ T52 w 204"/>
                                <a:gd name="T54" fmla="+- 0 3043 2899"/>
                                <a:gd name="T55" fmla="*/ 3043 h 152"/>
                                <a:gd name="T56" fmla="+- 0 4558 4440"/>
                                <a:gd name="T57" fmla="*/ T56 w 204"/>
                                <a:gd name="T58" fmla="+- 0 3032 2899"/>
                                <a:gd name="T59" fmla="*/ 3032 h 152"/>
                                <a:gd name="T60" fmla="+- 0 4560 4440"/>
                                <a:gd name="T61" fmla="*/ T60 w 204"/>
                                <a:gd name="T62" fmla="+- 0 3027 2899"/>
                                <a:gd name="T63" fmla="*/ 3027 h 152"/>
                                <a:gd name="T64" fmla="+- 0 4560 4440"/>
                                <a:gd name="T65" fmla="*/ T64 w 204"/>
                                <a:gd name="T66" fmla="+- 0 3020 2899"/>
                                <a:gd name="T67" fmla="*/ 302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120" y="121"/>
                                  </a:moveTo>
                                  <a:lnTo>
                                    <a:pt x="111" y="121"/>
                                  </a:lnTo>
                                  <a:lnTo>
                                    <a:pt x="112" y="122"/>
                                  </a:lnTo>
                                  <a:lnTo>
                                    <a:pt x="112" y="123"/>
                                  </a:lnTo>
                                  <a:lnTo>
                                    <a:pt x="112" y="129"/>
                                  </a:lnTo>
                                  <a:lnTo>
                                    <a:pt x="111" y="134"/>
                                  </a:lnTo>
                                  <a:lnTo>
                                    <a:pt x="104" y="142"/>
                                  </a:lnTo>
                                  <a:lnTo>
                                    <a:pt x="99" y="145"/>
                                  </a:lnTo>
                                  <a:lnTo>
                                    <a:pt x="93" y="147"/>
                                  </a:lnTo>
                                  <a:lnTo>
                                    <a:pt x="93" y="151"/>
                                  </a:lnTo>
                                  <a:lnTo>
                                    <a:pt x="103" y="148"/>
                                  </a:lnTo>
                                  <a:lnTo>
                                    <a:pt x="109" y="144"/>
                                  </a:lnTo>
                                  <a:lnTo>
                                    <a:pt x="118" y="133"/>
                                  </a:lnTo>
                                  <a:lnTo>
                                    <a:pt x="120" y="128"/>
                                  </a:lnTo>
                                  <a:lnTo>
                                    <a:pt x="120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2" name="Freeform 229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549 4440"/>
                                <a:gd name="T1" fmla="*/ T0 w 204"/>
                                <a:gd name="T2" fmla="+- 0 3002 2899"/>
                                <a:gd name="T3" fmla="*/ 3002 h 152"/>
                                <a:gd name="T4" fmla="+- 0 4542 4440"/>
                                <a:gd name="T5" fmla="*/ T4 w 204"/>
                                <a:gd name="T6" fmla="+- 0 3002 2899"/>
                                <a:gd name="T7" fmla="*/ 3002 h 152"/>
                                <a:gd name="T8" fmla="+- 0 4539 4440"/>
                                <a:gd name="T9" fmla="*/ T8 w 204"/>
                                <a:gd name="T10" fmla="+- 0 3003 2899"/>
                                <a:gd name="T11" fmla="*/ 3003 h 152"/>
                                <a:gd name="T12" fmla="+- 0 4535 4440"/>
                                <a:gd name="T13" fmla="*/ T12 w 204"/>
                                <a:gd name="T14" fmla="+- 0 3008 2899"/>
                                <a:gd name="T15" fmla="*/ 3008 h 152"/>
                                <a:gd name="T16" fmla="+- 0 4533 4440"/>
                                <a:gd name="T17" fmla="*/ T16 w 204"/>
                                <a:gd name="T18" fmla="+- 0 3010 2899"/>
                                <a:gd name="T19" fmla="*/ 3010 h 152"/>
                                <a:gd name="T20" fmla="+- 0 4533 4440"/>
                                <a:gd name="T21" fmla="*/ T20 w 204"/>
                                <a:gd name="T22" fmla="+- 0 3016 2899"/>
                                <a:gd name="T23" fmla="*/ 3016 h 152"/>
                                <a:gd name="T24" fmla="+- 0 4534 4440"/>
                                <a:gd name="T25" fmla="*/ T24 w 204"/>
                                <a:gd name="T26" fmla="+- 0 3018 2899"/>
                                <a:gd name="T27" fmla="*/ 3018 h 152"/>
                                <a:gd name="T28" fmla="+- 0 4538 4440"/>
                                <a:gd name="T29" fmla="*/ T28 w 204"/>
                                <a:gd name="T30" fmla="+- 0 3022 2899"/>
                                <a:gd name="T31" fmla="*/ 3022 h 152"/>
                                <a:gd name="T32" fmla="+- 0 4540 4440"/>
                                <a:gd name="T33" fmla="*/ T32 w 204"/>
                                <a:gd name="T34" fmla="+- 0 3022 2899"/>
                                <a:gd name="T35" fmla="*/ 3022 h 152"/>
                                <a:gd name="T36" fmla="+- 0 4544 4440"/>
                                <a:gd name="T37" fmla="*/ T36 w 204"/>
                                <a:gd name="T38" fmla="+- 0 3022 2899"/>
                                <a:gd name="T39" fmla="*/ 3022 h 152"/>
                                <a:gd name="T40" fmla="+- 0 4545 4440"/>
                                <a:gd name="T41" fmla="*/ T40 w 204"/>
                                <a:gd name="T42" fmla="+- 0 3022 2899"/>
                                <a:gd name="T43" fmla="*/ 3022 h 152"/>
                                <a:gd name="T44" fmla="+- 0 4546 4440"/>
                                <a:gd name="T45" fmla="*/ T44 w 204"/>
                                <a:gd name="T46" fmla="+- 0 3022 2899"/>
                                <a:gd name="T47" fmla="*/ 3022 h 152"/>
                                <a:gd name="T48" fmla="+- 0 4548 4440"/>
                                <a:gd name="T49" fmla="*/ T48 w 204"/>
                                <a:gd name="T50" fmla="+- 0 3020 2899"/>
                                <a:gd name="T51" fmla="*/ 3020 h 152"/>
                                <a:gd name="T52" fmla="+- 0 4550 4440"/>
                                <a:gd name="T53" fmla="*/ T52 w 204"/>
                                <a:gd name="T54" fmla="+- 0 3020 2899"/>
                                <a:gd name="T55" fmla="*/ 3020 h 152"/>
                                <a:gd name="T56" fmla="+- 0 4560 4440"/>
                                <a:gd name="T57" fmla="*/ T56 w 204"/>
                                <a:gd name="T58" fmla="+- 0 3020 2899"/>
                                <a:gd name="T59" fmla="*/ 3020 h 152"/>
                                <a:gd name="T60" fmla="+- 0 4560 4440"/>
                                <a:gd name="T61" fmla="*/ T60 w 204"/>
                                <a:gd name="T62" fmla="+- 0 3015 2899"/>
                                <a:gd name="T63" fmla="*/ 3015 h 152"/>
                                <a:gd name="T64" fmla="+- 0 4558 4440"/>
                                <a:gd name="T65" fmla="*/ T64 w 204"/>
                                <a:gd name="T66" fmla="+- 0 3011 2899"/>
                                <a:gd name="T67" fmla="*/ 3011 h 152"/>
                                <a:gd name="T68" fmla="+- 0 4552 4440"/>
                                <a:gd name="T69" fmla="*/ T68 w 204"/>
                                <a:gd name="T70" fmla="+- 0 3004 2899"/>
                                <a:gd name="T71" fmla="*/ 3004 h 152"/>
                                <a:gd name="T72" fmla="+- 0 4549 4440"/>
                                <a:gd name="T73" fmla="*/ T72 w 204"/>
                                <a:gd name="T74" fmla="+- 0 3002 2899"/>
                                <a:gd name="T75" fmla="*/ 300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109" y="103"/>
                                  </a:moveTo>
                                  <a:lnTo>
                                    <a:pt x="102" y="103"/>
                                  </a:lnTo>
                                  <a:lnTo>
                                    <a:pt x="99" y="104"/>
                                  </a:lnTo>
                                  <a:lnTo>
                                    <a:pt x="95" y="109"/>
                                  </a:lnTo>
                                  <a:lnTo>
                                    <a:pt x="93" y="111"/>
                                  </a:lnTo>
                                  <a:lnTo>
                                    <a:pt x="93" y="117"/>
                                  </a:lnTo>
                                  <a:lnTo>
                                    <a:pt x="94" y="119"/>
                                  </a:lnTo>
                                  <a:lnTo>
                                    <a:pt x="98" y="123"/>
                                  </a:lnTo>
                                  <a:lnTo>
                                    <a:pt x="100" y="123"/>
                                  </a:lnTo>
                                  <a:lnTo>
                                    <a:pt x="104" y="123"/>
                                  </a:lnTo>
                                  <a:lnTo>
                                    <a:pt x="105" y="123"/>
                                  </a:lnTo>
                                  <a:lnTo>
                                    <a:pt x="106" y="123"/>
                                  </a:lnTo>
                                  <a:lnTo>
                                    <a:pt x="108" y="121"/>
                                  </a:lnTo>
                                  <a:lnTo>
                                    <a:pt x="110" y="121"/>
                                  </a:lnTo>
                                  <a:lnTo>
                                    <a:pt x="120" y="121"/>
                                  </a:lnTo>
                                  <a:lnTo>
                                    <a:pt x="120" y="116"/>
                                  </a:lnTo>
                                  <a:lnTo>
                                    <a:pt x="118" y="112"/>
                                  </a:lnTo>
                                  <a:lnTo>
                                    <a:pt x="112" y="105"/>
                                  </a:lnTo>
                                  <a:lnTo>
                                    <a:pt x="109" y="10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Freeform 230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585 4440"/>
                                <a:gd name="T1" fmla="*/ T0 w 204"/>
                                <a:gd name="T2" fmla="+- 0 3006 2899"/>
                                <a:gd name="T3" fmla="*/ 3006 h 152"/>
                                <a:gd name="T4" fmla="+- 0 4581 4440"/>
                                <a:gd name="T5" fmla="*/ T4 w 204"/>
                                <a:gd name="T6" fmla="+- 0 3006 2899"/>
                                <a:gd name="T7" fmla="*/ 3006 h 152"/>
                                <a:gd name="T8" fmla="+- 0 4580 4440"/>
                                <a:gd name="T9" fmla="*/ T8 w 204"/>
                                <a:gd name="T10" fmla="+- 0 3007 2899"/>
                                <a:gd name="T11" fmla="*/ 3007 h 152"/>
                                <a:gd name="T12" fmla="+- 0 4577 4440"/>
                                <a:gd name="T13" fmla="*/ T12 w 204"/>
                                <a:gd name="T14" fmla="+- 0 3009 2899"/>
                                <a:gd name="T15" fmla="*/ 3009 h 152"/>
                                <a:gd name="T16" fmla="+- 0 4576 4440"/>
                                <a:gd name="T17" fmla="*/ T16 w 204"/>
                                <a:gd name="T18" fmla="+- 0 3011 2899"/>
                                <a:gd name="T19" fmla="*/ 3011 h 152"/>
                                <a:gd name="T20" fmla="+- 0 4576 4440"/>
                                <a:gd name="T21" fmla="*/ T20 w 204"/>
                                <a:gd name="T22" fmla="+- 0 3015 2899"/>
                                <a:gd name="T23" fmla="*/ 3015 h 152"/>
                                <a:gd name="T24" fmla="+- 0 4578 4440"/>
                                <a:gd name="T25" fmla="*/ T24 w 204"/>
                                <a:gd name="T26" fmla="+- 0 3017 2899"/>
                                <a:gd name="T27" fmla="*/ 3017 h 152"/>
                                <a:gd name="T28" fmla="+- 0 4580 4440"/>
                                <a:gd name="T29" fmla="*/ T28 w 204"/>
                                <a:gd name="T30" fmla="+- 0 3019 2899"/>
                                <a:gd name="T31" fmla="*/ 3019 h 152"/>
                                <a:gd name="T32" fmla="+- 0 4583 4440"/>
                                <a:gd name="T33" fmla="*/ T32 w 204"/>
                                <a:gd name="T34" fmla="+- 0 3021 2899"/>
                                <a:gd name="T35" fmla="*/ 3021 h 152"/>
                                <a:gd name="T36" fmla="+- 0 4589 4440"/>
                                <a:gd name="T37" fmla="*/ T36 w 204"/>
                                <a:gd name="T38" fmla="+- 0 3022 2899"/>
                                <a:gd name="T39" fmla="*/ 3022 h 152"/>
                                <a:gd name="T40" fmla="+- 0 4613 4440"/>
                                <a:gd name="T41" fmla="*/ T40 w 204"/>
                                <a:gd name="T42" fmla="+- 0 3022 2899"/>
                                <a:gd name="T43" fmla="*/ 3022 h 152"/>
                                <a:gd name="T44" fmla="+- 0 4625 4440"/>
                                <a:gd name="T45" fmla="*/ T44 w 204"/>
                                <a:gd name="T46" fmla="+- 0 3017 2899"/>
                                <a:gd name="T47" fmla="*/ 3017 h 152"/>
                                <a:gd name="T48" fmla="+- 0 4628 4440"/>
                                <a:gd name="T49" fmla="*/ T48 w 204"/>
                                <a:gd name="T50" fmla="+- 0 3014 2899"/>
                                <a:gd name="T51" fmla="*/ 3014 h 152"/>
                                <a:gd name="T52" fmla="+- 0 4606 4440"/>
                                <a:gd name="T53" fmla="*/ T52 w 204"/>
                                <a:gd name="T54" fmla="+- 0 3014 2899"/>
                                <a:gd name="T55" fmla="*/ 3014 h 152"/>
                                <a:gd name="T56" fmla="+- 0 4604 4440"/>
                                <a:gd name="T57" fmla="*/ T56 w 204"/>
                                <a:gd name="T58" fmla="+- 0 3014 2899"/>
                                <a:gd name="T59" fmla="*/ 3014 h 152"/>
                                <a:gd name="T60" fmla="+- 0 4602 4440"/>
                                <a:gd name="T61" fmla="*/ T60 w 204"/>
                                <a:gd name="T62" fmla="+- 0 3013 2899"/>
                                <a:gd name="T63" fmla="*/ 3013 h 152"/>
                                <a:gd name="T64" fmla="+- 0 4600 4440"/>
                                <a:gd name="T65" fmla="*/ T64 w 204"/>
                                <a:gd name="T66" fmla="+- 0 3013 2899"/>
                                <a:gd name="T67" fmla="*/ 3013 h 152"/>
                                <a:gd name="T68" fmla="+- 0 4598 4440"/>
                                <a:gd name="T69" fmla="*/ T68 w 204"/>
                                <a:gd name="T70" fmla="+- 0 3012 2899"/>
                                <a:gd name="T71" fmla="*/ 3012 h 152"/>
                                <a:gd name="T72" fmla="+- 0 4591 4440"/>
                                <a:gd name="T73" fmla="*/ T72 w 204"/>
                                <a:gd name="T74" fmla="+- 0 3008 2899"/>
                                <a:gd name="T75" fmla="*/ 3008 h 152"/>
                                <a:gd name="T76" fmla="+- 0 4589 4440"/>
                                <a:gd name="T77" fmla="*/ T76 w 204"/>
                                <a:gd name="T78" fmla="+- 0 3007 2899"/>
                                <a:gd name="T79" fmla="*/ 3007 h 152"/>
                                <a:gd name="T80" fmla="+- 0 4586 4440"/>
                                <a:gd name="T81" fmla="*/ T80 w 204"/>
                                <a:gd name="T82" fmla="+- 0 3007 2899"/>
                                <a:gd name="T83" fmla="*/ 3007 h 152"/>
                                <a:gd name="T84" fmla="+- 0 4585 4440"/>
                                <a:gd name="T85" fmla="*/ T84 w 204"/>
                                <a:gd name="T86" fmla="+- 0 3006 2899"/>
                                <a:gd name="T87" fmla="*/ 30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145" y="107"/>
                                  </a:moveTo>
                                  <a:lnTo>
                                    <a:pt x="141" y="107"/>
                                  </a:lnTo>
                                  <a:lnTo>
                                    <a:pt x="140" y="108"/>
                                  </a:lnTo>
                                  <a:lnTo>
                                    <a:pt x="137" y="110"/>
                                  </a:lnTo>
                                  <a:lnTo>
                                    <a:pt x="136" y="112"/>
                                  </a:lnTo>
                                  <a:lnTo>
                                    <a:pt x="136" y="116"/>
                                  </a:lnTo>
                                  <a:lnTo>
                                    <a:pt x="138" y="118"/>
                                  </a:lnTo>
                                  <a:lnTo>
                                    <a:pt x="140" y="120"/>
                                  </a:lnTo>
                                  <a:lnTo>
                                    <a:pt x="143" y="122"/>
                                  </a:lnTo>
                                  <a:lnTo>
                                    <a:pt x="149" y="123"/>
                                  </a:lnTo>
                                  <a:lnTo>
                                    <a:pt x="173" y="123"/>
                                  </a:lnTo>
                                  <a:lnTo>
                                    <a:pt x="185" y="118"/>
                                  </a:lnTo>
                                  <a:lnTo>
                                    <a:pt x="188" y="115"/>
                                  </a:lnTo>
                                  <a:lnTo>
                                    <a:pt x="166" y="115"/>
                                  </a:lnTo>
                                  <a:lnTo>
                                    <a:pt x="164" y="115"/>
                                  </a:lnTo>
                                  <a:lnTo>
                                    <a:pt x="162" y="114"/>
                                  </a:lnTo>
                                  <a:lnTo>
                                    <a:pt x="160" y="114"/>
                                  </a:lnTo>
                                  <a:lnTo>
                                    <a:pt x="158" y="113"/>
                                  </a:lnTo>
                                  <a:lnTo>
                                    <a:pt x="151" y="109"/>
                                  </a:lnTo>
                                  <a:lnTo>
                                    <a:pt x="149" y="108"/>
                                  </a:lnTo>
                                  <a:lnTo>
                                    <a:pt x="146" y="108"/>
                                  </a:lnTo>
                                  <a:lnTo>
                                    <a:pt x="145" y="10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" name="Freeform 231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634 4440"/>
                                <a:gd name="T1" fmla="*/ T0 w 204"/>
                                <a:gd name="T2" fmla="+- 0 2911 2899"/>
                                <a:gd name="T3" fmla="*/ 2911 h 152"/>
                                <a:gd name="T4" fmla="+- 0 4609 4440"/>
                                <a:gd name="T5" fmla="*/ T4 w 204"/>
                                <a:gd name="T6" fmla="+- 0 2911 2899"/>
                                <a:gd name="T7" fmla="*/ 2911 h 152"/>
                                <a:gd name="T8" fmla="+- 0 4614 4440"/>
                                <a:gd name="T9" fmla="*/ T8 w 204"/>
                                <a:gd name="T10" fmla="+- 0 2912 2899"/>
                                <a:gd name="T11" fmla="*/ 2912 h 152"/>
                                <a:gd name="T12" fmla="+- 0 4621 4440"/>
                                <a:gd name="T13" fmla="*/ T12 w 204"/>
                                <a:gd name="T14" fmla="+- 0 2920 2899"/>
                                <a:gd name="T15" fmla="*/ 2920 h 152"/>
                                <a:gd name="T16" fmla="+- 0 4623 4440"/>
                                <a:gd name="T17" fmla="*/ T16 w 204"/>
                                <a:gd name="T18" fmla="+- 0 2925 2899"/>
                                <a:gd name="T19" fmla="*/ 2925 h 152"/>
                                <a:gd name="T20" fmla="+- 0 4623 4440"/>
                                <a:gd name="T21" fmla="*/ T20 w 204"/>
                                <a:gd name="T22" fmla="+- 0 2935 2899"/>
                                <a:gd name="T23" fmla="*/ 2935 h 152"/>
                                <a:gd name="T24" fmla="+- 0 4622 4440"/>
                                <a:gd name="T25" fmla="*/ T24 w 204"/>
                                <a:gd name="T26" fmla="+- 0 2940 2899"/>
                                <a:gd name="T27" fmla="*/ 2940 h 152"/>
                                <a:gd name="T28" fmla="+- 0 4618 4440"/>
                                <a:gd name="T29" fmla="*/ T28 w 204"/>
                                <a:gd name="T30" fmla="+- 0 2947 2899"/>
                                <a:gd name="T31" fmla="*/ 2947 h 152"/>
                                <a:gd name="T32" fmla="+- 0 4615 4440"/>
                                <a:gd name="T33" fmla="*/ T32 w 204"/>
                                <a:gd name="T34" fmla="+- 0 2951 2899"/>
                                <a:gd name="T35" fmla="*/ 2951 h 152"/>
                                <a:gd name="T36" fmla="+- 0 4610 4440"/>
                                <a:gd name="T37" fmla="*/ T36 w 204"/>
                                <a:gd name="T38" fmla="+- 0 2953 2899"/>
                                <a:gd name="T39" fmla="*/ 2953 h 152"/>
                                <a:gd name="T40" fmla="+- 0 4605 4440"/>
                                <a:gd name="T41" fmla="*/ T40 w 204"/>
                                <a:gd name="T42" fmla="+- 0 2956 2899"/>
                                <a:gd name="T43" fmla="*/ 2956 h 152"/>
                                <a:gd name="T44" fmla="+- 0 4601 4440"/>
                                <a:gd name="T45" fmla="*/ T44 w 204"/>
                                <a:gd name="T46" fmla="+- 0 2958 2899"/>
                                <a:gd name="T47" fmla="*/ 2958 h 152"/>
                                <a:gd name="T48" fmla="+- 0 4596 4440"/>
                                <a:gd name="T49" fmla="*/ T48 w 204"/>
                                <a:gd name="T50" fmla="+- 0 2958 2899"/>
                                <a:gd name="T51" fmla="*/ 2958 h 152"/>
                                <a:gd name="T52" fmla="+- 0 4596 4440"/>
                                <a:gd name="T53" fmla="*/ T52 w 204"/>
                                <a:gd name="T54" fmla="+- 0 2961 2899"/>
                                <a:gd name="T55" fmla="*/ 2961 h 152"/>
                                <a:gd name="T56" fmla="+- 0 4604 4440"/>
                                <a:gd name="T57" fmla="*/ T56 w 204"/>
                                <a:gd name="T58" fmla="+- 0 2961 2899"/>
                                <a:gd name="T59" fmla="*/ 2961 h 152"/>
                                <a:gd name="T60" fmla="+- 0 4608 4440"/>
                                <a:gd name="T61" fmla="*/ T60 w 204"/>
                                <a:gd name="T62" fmla="+- 0 2962 2899"/>
                                <a:gd name="T63" fmla="*/ 2962 h 152"/>
                                <a:gd name="T64" fmla="+- 0 4631 4440"/>
                                <a:gd name="T65" fmla="*/ T64 w 204"/>
                                <a:gd name="T66" fmla="+- 0 2987 2899"/>
                                <a:gd name="T67" fmla="*/ 2987 h 152"/>
                                <a:gd name="T68" fmla="+- 0 4631 4440"/>
                                <a:gd name="T69" fmla="*/ T68 w 204"/>
                                <a:gd name="T70" fmla="+- 0 2997 2899"/>
                                <a:gd name="T71" fmla="*/ 2997 h 152"/>
                                <a:gd name="T72" fmla="+- 0 4629 4440"/>
                                <a:gd name="T73" fmla="*/ T72 w 204"/>
                                <a:gd name="T74" fmla="+- 0 3003 2899"/>
                                <a:gd name="T75" fmla="*/ 3003 h 152"/>
                                <a:gd name="T76" fmla="+- 0 4620 4440"/>
                                <a:gd name="T77" fmla="*/ T76 w 204"/>
                                <a:gd name="T78" fmla="+- 0 3012 2899"/>
                                <a:gd name="T79" fmla="*/ 3012 h 152"/>
                                <a:gd name="T80" fmla="+- 0 4615 4440"/>
                                <a:gd name="T81" fmla="*/ T80 w 204"/>
                                <a:gd name="T82" fmla="+- 0 3014 2899"/>
                                <a:gd name="T83" fmla="*/ 3014 h 152"/>
                                <a:gd name="T84" fmla="+- 0 4628 4440"/>
                                <a:gd name="T85" fmla="*/ T84 w 204"/>
                                <a:gd name="T86" fmla="+- 0 3014 2899"/>
                                <a:gd name="T87" fmla="*/ 3014 h 152"/>
                                <a:gd name="T88" fmla="+- 0 4641 4440"/>
                                <a:gd name="T89" fmla="*/ T88 w 204"/>
                                <a:gd name="T90" fmla="+- 0 3000 2899"/>
                                <a:gd name="T91" fmla="*/ 3000 h 152"/>
                                <a:gd name="T92" fmla="+- 0 4644 4440"/>
                                <a:gd name="T93" fmla="*/ T92 w 204"/>
                                <a:gd name="T94" fmla="+- 0 2991 2899"/>
                                <a:gd name="T95" fmla="*/ 2991 h 152"/>
                                <a:gd name="T96" fmla="+- 0 4644 4440"/>
                                <a:gd name="T97" fmla="*/ T96 w 204"/>
                                <a:gd name="T98" fmla="+- 0 2973 2899"/>
                                <a:gd name="T99" fmla="*/ 2973 h 152"/>
                                <a:gd name="T100" fmla="+- 0 4642 4440"/>
                                <a:gd name="T101" fmla="*/ T100 w 204"/>
                                <a:gd name="T102" fmla="+- 0 2967 2899"/>
                                <a:gd name="T103" fmla="*/ 2967 h 152"/>
                                <a:gd name="T104" fmla="+- 0 4634 4440"/>
                                <a:gd name="T105" fmla="*/ T104 w 204"/>
                                <a:gd name="T106" fmla="+- 0 2957 2899"/>
                                <a:gd name="T107" fmla="*/ 2957 h 152"/>
                                <a:gd name="T108" fmla="+- 0 4629 4440"/>
                                <a:gd name="T109" fmla="*/ T108 w 204"/>
                                <a:gd name="T110" fmla="+- 0 2952 2899"/>
                                <a:gd name="T111" fmla="*/ 2952 h 152"/>
                                <a:gd name="T112" fmla="+- 0 4622 4440"/>
                                <a:gd name="T113" fmla="*/ T112 w 204"/>
                                <a:gd name="T114" fmla="+- 0 2950 2899"/>
                                <a:gd name="T115" fmla="*/ 2950 h 152"/>
                                <a:gd name="T116" fmla="+- 0 4633 4440"/>
                                <a:gd name="T117" fmla="*/ T116 w 204"/>
                                <a:gd name="T118" fmla="+- 0 2940 2899"/>
                                <a:gd name="T119" fmla="*/ 2940 h 152"/>
                                <a:gd name="T120" fmla="+- 0 4638 4440"/>
                                <a:gd name="T121" fmla="*/ T120 w 204"/>
                                <a:gd name="T122" fmla="+- 0 2931 2899"/>
                                <a:gd name="T123" fmla="*/ 2931 h 152"/>
                                <a:gd name="T124" fmla="+- 0 4638 4440"/>
                                <a:gd name="T125" fmla="*/ T124 w 204"/>
                                <a:gd name="T126" fmla="+- 0 2917 2899"/>
                                <a:gd name="T127" fmla="*/ 2917 h 152"/>
                                <a:gd name="T128" fmla="+- 0 4636 4440"/>
                                <a:gd name="T129" fmla="*/ T128 w 204"/>
                                <a:gd name="T130" fmla="+- 0 2913 2899"/>
                                <a:gd name="T131" fmla="*/ 2913 h 152"/>
                                <a:gd name="T132" fmla="+- 0 4634 4440"/>
                                <a:gd name="T133" fmla="*/ T132 w 204"/>
                                <a:gd name="T134" fmla="+- 0 2911 2899"/>
                                <a:gd name="T135" fmla="*/ 291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194" y="12"/>
                                  </a:moveTo>
                                  <a:lnTo>
                                    <a:pt x="169" y="12"/>
                                  </a:lnTo>
                                  <a:lnTo>
                                    <a:pt x="174" y="13"/>
                                  </a:lnTo>
                                  <a:lnTo>
                                    <a:pt x="181" y="21"/>
                                  </a:lnTo>
                                  <a:lnTo>
                                    <a:pt x="183" y="26"/>
                                  </a:lnTo>
                                  <a:lnTo>
                                    <a:pt x="183" y="36"/>
                                  </a:lnTo>
                                  <a:lnTo>
                                    <a:pt x="182" y="41"/>
                                  </a:lnTo>
                                  <a:lnTo>
                                    <a:pt x="178" y="48"/>
                                  </a:lnTo>
                                  <a:lnTo>
                                    <a:pt x="175" y="52"/>
                                  </a:lnTo>
                                  <a:lnTo>
                                    <a:pt x="170" y="54"/>
                                  </a:lnTo>
                                  <a:lnTo>
                                    <a:pt x="165" y="57"/>
                                  </a:lnTo>
                                  <a:lnTo>
                                    <a:pt x="161" y="59"/>
                                  </a:lnTo>
                                  <a:lnTo>
                                    <a:pt x="156" y="59"/>
                                  </a:lnTo>
                                  <a:lnTo>
                                    <a:pt x="156" y="62"/>
                                  </a:lnTo>
                                  <a:lnTo>
                                    <a:pt x="164" y="62"/>
                                  </a:lnTo>
                                  <a:lnTo>
                                    <a:pt x="168" y="63"/>
                                  </a:lnTo>
                                  <a:lnTo>
                                    <a:pt x="191" y="88"/>
                                  </a:lnTo>
                                  <a:lnTo>
                                    <a:pt x="191" y="98"/>
                                  </a:lnTo>
                                  <a:lnTo>
                                    <a:pt x="189" y="104"/>
                                  </a:lnTo>
                                  <a:lnTo>
                                    <a:pt x="180" y="113"/>
                                  </a:lnTo>
                                  <a:lnTo>
                                    <a:pt x="175" y="115"/>
                                  </a:lnTo>
                                  <a:lnTo>
                                    <a:pt x="188" y="115"/>
                                  </a:lnTo>
                                  <a:lnTo>
                                    <a:pt x="201" y="101"/>
                                  </a:lnTo>
                                  <a:lnTo>
                                    <a:pt x="204" y="92"/>
                                  </a:lnTo>
                                  <a:lnTo>
                                    <a:pt x="204" y="74"/>
                                  </a:lnTo>
                                  <a:lnTo>
                                    <a:pt x="202" y="68"/>
                                  </a:lnTo>
                                  <a:lnTo>
                                    <a:pt x="194" y="58"/>
                                  </a:lnTo>
                                  <a:lnTo>
                                    <a:pt x="189" y="53"/>
                                  </a:lnTo>
                                  <a:lnTo>
                                    <a:pt x="182" y="51"/>
                                  </a:lnTo>
                                  <a:lnTo>
                                    <a:pt x="193" y="41"/>
                                  </a:lnTo>
                                  <a:lnTo>
                                    <a:pt x="198" y="32"/>
                                  </a:lnTo>
                                  <a:lnTo>
                                    <a:pt x="198" y="18"/>
                                  </a:lnTo>
                                  <a:lnTo>
                                    <a:pt x="196" y="14"/>
                                  </a:lnTo>
                                  <a:lnTo>
                                    <a:pt x="194" y="1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Freeform 232"/>
                          <wps:cNvSpPr>
                            <a:spLocks/>
                          </wps:cNvSpPr>
                          <wps:spPr bwMode="auto">
                            <a:xfrm>
                              <a:off x="4440" y="2899"/>
                              <a:ext cx="204" cy="152"/>
                            </a:xfrm>
                            <a:custGeom>
                              <a:avLst/>
                              <a:gdLst>
                                <a:gd name="T0" fmla="+- 0 4620 4440"/>
                                <a:gd name="T1" fmla="*/ T0 w 204"/>
                                <a:gd name="T2" fmla="+- 0 2899 2899"/>
                                <a:gd name="T3" fmla="*/ 2899 h 152"/>
                                <a:gd name="T4" fmla="+- 0 4602 4440"/>
                                <a:gd name="T5" fmla="*/ T4 w 204"/>
                                <a:gd name="T6" fmla="+- 0 2899 2899"/>
                                <a:gd name="T7" fmla="*/ 2899 h 152"/>
                                <a:gd name="T8" fmla="+- 0 4596 4440"/>
                                <a:gd name="T9" fmla="*/ T8 w 204"/>
                                <a:gd name="T10" fmla="+- 0 2901 2899"/>
                                <a:gd name="T11" fmla="*/ 2901 h 152"/>
                                <a:gd name="T12" fmla="+- 0 4586 4440"/>
                                <a:gd name="T13" fmla="*/ T12 w 204"/>
                                <a:gd name="T14" fmla="+- 0 2909 2899"/>
                                <a:gd name="T15" fmla="*/ 2909 h 152"/>
                                <a:gd name="T16" fmla="+- 0 4581 4440"/>
                                <a:gd name="T17" fmla="*/ T16 w 204"/>
                                <a:gd name="T18" fmla="+- 0 2916 2899"/>
                                <a:gd name="T19" fmla="*/ 2916 h 152"/>
                                <a:gd name="T20" fmla="+- 0 4578 4440"/>
                                <a:gd name="T21" fmla="*/ T20 w 204"/>
                                <a:gd name="T22" fmla="+- 0 2924 2899"/>
                                <a:gd name="T23" fmla="*/ 2924 h 152"/>
                                <a:gd name="T24" fmla="+- 0 4581 4440"/>
                                <a:gd name="T25" fmla="*/ T24 w 204"/>
                                <a:gd name="T26" fmla="+- 0 2925 2899"/>
                                <a:gd name="T27" fmla="*/ 2925 h 152"/>
                                <a:gd name="T28" fmla="+- 0 4587 4440"/>
                                <a:gd name="T29" fmla="*/ T28 w 204"/>
                                <a:gd name="T30" fmla="+- 0 2915 2899"/>
                                <a:gd name="T31" fmla="*/ 2915 h 152"/>
                                <a:gd name="T32" fmla="+- 0 4595 4440"/>
                                <a:gd name="T33" fmla="*/ T32 w 204"/>
                                <a:gd name="T34" fmla="+- 0 2911 2899"/>
                                <a:gd name="T35" fmla="*/ 2911 h 152"/>
                                <a:gd name="T36" fmla="+- 0 4634 4440"/>
                                <a:gd name="T37" fmla="*/ T36 w 204"/>
                                <a:gd name="T38" fmla="+- 0 2911 2899"/>
                                <a:gd name="T39" fmla="*/ 2911 h 152"/>
                                <a:gd name="T40" fmla="+- 0 4627 4440"/>
                                <a:gd name="T41" fmla="*/ T40 w 204"/>
                                <a:gd name="T42" fmla="+- 0 2902 2899"/>
                                <a:gd name="T43" fmla="*/ 2902 h 152"/>
                                <a:gd name="T44" fmla="+- 0 4620 4440"/>
                                <a:gd name="T45" fmla="*/ T44 w 204"/>
                                <a:gd name="T46" fmla="+- 0 2899 2899"/>
                                <a:gd name="T47" fmla="*/ 28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204" h="152">
                                  <a:moveTo>
                                    <a:pt x="180" y="0"/>
                                  </a:moveTo>
                                  <a:lnTo>
                                    <a:pt x="162" y="0"/>
                                  </a:lnTo>
                                  <a:lnTo>
                                    <a:pt x="156" y="2"/>
                                  </a:lnTo>
                                  <a:lnTo>
                                    <a:pt x="146" y="10"/>
                                  </a:lnTo>
                                  <a:lnTo>
                                    <a:pt x="141" y="17"/>
                                  </a:lnTo>
                                  <a:lnTo>
                                    <a:pt x="138" y="25"/>
                                  </a:lnTo>
                                  <a:lnTo>
                                    <a:pt x="141" y="26"/>
                                  </a:lnTo>
                                  <a:lnTo>
                                    <a:pt x="147" y="16"/>
                                  </a:lnTo>
                                  <a:lnTo>
                                    <a:pt x="155" y="12"/>
                                  </a:lnTo>
                                  <a:lnTo>
                                    <a:pt x="194" y="12"/>
                                  </a:lnTo>
                                  <a:lnTo>
                                    <a:pt x="187" y="3"/>
                                  </a:lnTo>
                                  <a:lnTo>
                                    <a:pt x="18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6" name="Group 233"/>
                        <wpg:cNvGrpSpPr>
                          <a:grpSpLocks/>
                        </wpg:cNvGrpSpPr>
                        <wpg:grpSpPr bwMode="auto">
                          <a:xfrm>
                            <a:off x="4967" y="2902"/>
                            <a:ext cx="213" cy="152"/>
                            <a:chOff x="4967" y="2902"/>
                            <a:chExt cx="213" cy="152"/>
                          </a:xfrm>
                        </wpg:grpSpPr>
                        <wps:wsp>
                          <wps:cNvPr id="267" name="Freeform 234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015 4967"/>
                                <a:gd name="T1" fmla="*/ T0 w 213"/>
                                <a:gd name="T2" fmla="+- 0 2902 2902"/>
                                <a:gd name="T3" fmla="*/ 2902 h 152"/>
                                <a:gd name="T4" fmla="+- 0 5000 4967"/>
                                <a:gd name="T5" fmla="*/ T4 w 213"/>
                                <a:gd name="T6" fmla="+- 0 2902 2902"/>
                                <a:gd name="T7" fmla="*/ 2902 h 152"/>
                                <a:gd name="T8" fmla="+- 0 4995 4967"/>
                                <a:gd name="T9" fmla="*/ T8 w 213"/>
                                <a:gd name="T10" fmla="+- 0 2904 2902"/>
                                <a:gd name="T11" fmla="*/ 2904 h 152"/>
                                <a:gd name="T12" fmla="+- 0 4989 4967"/>
                                <a:gd name="T13" fmla="*/ T12 w 213"/>
                                <a:gd name="T14" fmla="+- 0 2908 2902"/>
                                <a:gd name="T15" fmla="*/ 2908 h 152"/>
                                <a:gd name="T16" fmla="+- 0 4983 4967"/>
                                <a:gd name="T17" fmla="*/ T16 w 213"/>
                                <a:gd name="T18" fmla="+- 0 2912 2902"/>
                                <a:gd name="T19" fmla="*/ 2912 h 152"/>
                                <a:gd name="T20" fmla="+- 0 4977 4967"/>
                                <a:gd name="T21" fmla="*/ T20 w 213"/>
                                <a:gd name="T22" fmla="+- 0 2920 2902"/>
                                <a:gd name="T23" fmla="*/ 2920 h 152"/>
                                <a:gd name="T24" fmla="+- 0 4969 4967"/>
                                <a:gd name="T25" fmla="*/ T24 w 213"/>
                                <a:gd name="T26" fmla="+- 0 2939 2902"/>
                                <a:gd name="T27" fmla="*/ 2939 h 152"/>
                                <a:gd name="T28" fmla="+- 0 4967 4967"/>
                                <a:gd name="T29" fmla="*/ T28 w 213"/>
                                <a:gd name="T30" fmla="+- 0 2951 2902"/>
                                <a:gd name="T31" fmla="*/ 2951 h 152"/>
                                <a:gd name="T32" fmla="+- 0 4967 4967"/>
                                <a:gd name="T33" fmla="*/ T32 w 213"/>
                                <a:gd name="T34" fmla="+- 0 2967 2902"/>
                                <a:gd name="T35" fmla="*/ 2967 h 152"/>
                                <a:gd name="T36" fmla="+- 0 4970 4967"/>
                                <a:gd name="T37" fmla="*/ T36 w 213"/>
                                <a:gd name="T38" fmla="+- 0 2988 2902"/>
                                <a:gd name="T39" fmla="*/ 2988 h 152"/>
                                <a:gd name="T40" fmla="+- 0 4977 4967"/>
                                <a:gd name="T41" fmla="*/ T40 w 213"/>
                                <a:gd name="T42" fmla="+- 0 3005 2902"/>
                                <a:gd name="T43" fmla="*/ 3005 h 152"/>
                                <a:gd name="T44" fmla="+- 0 4984 4967"/>
                                <a:gd name="T45" fmla="*/ T44 w 213"/>
                                <a:gd name="T46" fmla="+- 0 3019 2902"/>
                                <a:gd name="T47" fmla="*/ 3019 h 152"/>
                                <a:gd name="T48" fmla="+- 0 4994 4967"/>
                                <a:gd name="T49" fmla="*/ T48 w 213"/>
                                <a:gd name="T50" fmla="+- 0 3025 2902"/>
                                <a:gd name="T51" fmla="*/ 3025 h 152"/>
                                <a:gd name="T52" fmla="+- 0 5011 4967"/>
                                <a:gd name="T53" fmla="*/ T52 w 213"/>
                                <a:gd name="T54" fmla="+- 0 3025 2902"/>
                                <a:gd name="T55" fmla="*/ 3025 h 152"/>
                                <a:gd name="T56" fmla="+- 0 5017 4967"/>
                                <a:gd name="T57" fmla="*/ T56 w 213"/>
                                <a:gd name="T58" fmla="+- 0 3023 2902"/>
                                <a:gd name="T59" fmla="*/ 3023 h 152"/>
                                <a:gd name="T60" fmla="+- 0 5021 4967"/>
                                <a:gd name="T61" fmla="*/ T60 w 213"/>
                                <a:gd name="T62" fmla="+- 0 3020 2902"/>
                                <a:gd name="T63" fmla="*/ 3020 h 152"/>
                                <a:gd name="T64" fmla="+- 0 4999 4967"/>
                                <a:gd name="T65" fmla="*/ T64 w 213"/>
                                <a:gd name="T66" fmla="+- 0 3020 2902"/>
                                <a:gd name="T67" fmla="*/ 3020 h 152"/>
                                <a:gd name="T68" fmla="+- 0 4994 4967"/>
                                <a:gd name="T69" fmla="*/ T68 w 213"/>
                                <a:gd name="T70" fmla="+- 0 3016 2902"/>
                                <a:gd name="T71" fmla="*/ 3016 h 152"/>
                                <a:gd name="T72" fmla="+- 0 4990 4967"/>
                                <a:gd name="T73" fmla="*/ T72 w 213"/>
                                <a:gd name="T74" fmla="+- 0 3006 2902"/>
                                <a:gd name="T75" fmla="*/ 3006 h 152"/>
                                <a:gd name="T76" fmla="+- 0 4986 4967"/>
                                <a:gd name="T77" fmla="*/ T76 w 213"/>
                                <a:gd name="T78" fmla="+- 0 2989 2902"/>
                                <a:gd name="T79" fmla="*/ 2989 h 152"/>
                                <a:gd name="T80" fmla="+- 0 4984 4967"/>
                                <a:gd name="T81" fmla="*/ T80 w 213"/>
                                <a:gd name="T82" fmla="+- 0 2967 2902"/>
                                <a:gd name="T83" fmla="*/ 2967 h 152"/>
                                <a:gd name="T84" fmla="+- 0 4984 4967"/>
                                <a:gd name="T85" fmla="*/ T84 w 213"/>
                                <a:gd name="T86" fmla="+- 0 2957 2902"/>
                                <a:gd name="T87" fmla="*/ 2957 h 152"/>
                                <a:gd name="T88" fmla="+- 0 5002 4967"/>
                                <a:gd name="T89" fmla="*/ T88 w 213"/>
                                <a:gd name="T90" fmla="+- 0 2908 2902"/>
                                <a:gd name="T91" fmla="*/ 2908 h 152"/>
                                <a:gd name="T92" fmla="+- 0 5024 4967"/>
                                <a:gd name="T93" fmla="*/ T92 w 213"/>
                                <a:gd name="T94" fmla="+- 0 2908 2902"/>
                                <a:gd name="T95" fmla="*/ 2908 h 152"/>
                                <a:gd name="T96" fmla="+- 0 5023 4967"/>
                                <a:gd name="T97" fmla="*/ T96 w 213"/>
                                <a:gd name="T98" fmla="+- 0 2907 2902"/>
                                <a:gd name="T99" fmla="*/ 2907 h 152"/>
                                <a:gd name="T100" fmla="+- 0 5015 4967"/>
                                <a:gd name="T101" fmla="*/ T100 w 213"/>
                                <a:gd name="T102" fmla="+- 0 2902 2902"/>
                                <a:gd name="T103" fmla="*/ 290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48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2" y="6"/>
                                  </a:lnTo>
                                  <a:lnTo>
                                    <a:pt x="16" y="10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2" y="37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3" y="86"/>
                                  </a:lnTo>
                                  <a:lnTo>
                                    <a:pt x="10" y="103"/>
                                  </a:lnTo>
                                  <a:lnTo>
                                    <a:pt x="17" y="117"/>
                                  </a:lnTo>
                                  <a:lnTo>
                                    <a:pt x="27" y="123"/>
                                  </a:lnTo>
                                  <a:lnTo>
                                    <a:pt x="44" y="123"/>
                                  </a:lnTo>
                                  <a:lnTo>
                                    <a:pt x="50" y="121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32" y="118"/>
                                  </a:lnTo>
                                  <a:lnTo>
                                    <a:pt x="27" y="114"/>
                                  </a:lnTo>
                                  <a:lnTo>
                                    <a:pt x="23" y="104"/>
                                  </a:lnTo>
                                  <a:lnTo>
                                    <a:pt x="19" y="87"/>
                                  </a:lnTo>
                                  <a:lnTo>
                                    <a:pt x="17" y="65"/>
                                  </a:lnTo>
                                  <a:lnTo>
                                    <a:pt x="17" y="55"/>
                                  </a:lnTo>
                                  <a:lnTo>
                                    <a:pt x="35" y="6"/>
                                  </a:lnTo>
                                  <a:lnTo>
                                    <a:pt x="57" y="6"/>
                                  </a:lnTo>
                                  <a:lnTo>
                                    <a:pt x="56" y="5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Freeform 235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024 4967"/>
                                <a:gd name="T1" fmla="*/ T0 w 213"/>
                                <a:gd name="T2" fmla="+- 0 2908 2902"/>
                                <a:gd name="T3" fmla="*/ 2908 h 152"/>
                                <a:gd name="T4" fmla="+- 0 5009 4967"/>
                                <a:gd name="T5" fmla="*/ T4 w 213"/>
                                <a:gd name="T6" fmla="+- 0 2908 2902"/>
                                <a:gd name="T7" fmla="*/ 2908 h 152"/>
                                <a:gd name="T8" fmla="+- 0 5012 4967"/>
                                <a:gd name="T9" fmla="*/ T8 w 213"/>
                                <a:gd name="T10" fmla="+- 0 2909 2902"/>
                                <a:gd name="T11" fmla="*/ 2909 h 152"/>
                                <a:gd name="T12" fmla="+- 0 5015 4967"/>
                                <a:gd name="T13" fmla="*/ T12 w 213"/>
                                <a:gd name="T14" fmla="+- 0 2911 2902"/>
                                <a:gd name="T15" fmla="*/ 2911 h 152"/>
                                <a:gd name="T16" fmla="+- 0 5018 4967"/>
                                <a:gd name="T17" fmla="*/ T16 w 213"/>
                                <a:gd name="T18" fmla="+- 0 2913 2902"/>
                                <a:gd name="T19" fmla="*/ 2913 h 152"/>
                                <a:gd name="T20" fmla="+- 0 5021 4967"/>
                                <a:gd name="T21" fmla="*/ T20 w 213"/>
                                <a:gd name="T22" fmla="+- 0 2918 2902"/>
                                <a:gd name="T23" fmla="*/ 2918 h 152"/>
                                <a:gd name="T24" fmla="+- 0 5026 4967"/>
                                <a:gd name="T25" fmla="*/ T24 w 213"/>
                                <a:gd name="T26" fmla="+- 0 2934 2902"/>
                                <a:gd name="T27" fmla="*/ 2934 h 152"/>
                                <a:gd name="T28" fmla="+- 0 5027 4967"/>
                                <a:gd name="T29" fmla="*/ T28 w 213"/>
                                <a:gd name="T30" fmla="+- 0 2945 2902"/>
                                <a:gd name="T31" fmla="*/ 2945 h 152"/>
                                <a:gd name="T32" fmla="+- 0 5027 4967"/>
                                <a:gd name="T33" fmla="*/ T32 w 213"/>
                                <a:gd name="T34" fmla="+- 0 2965 2902"/>
                                <a:gd name="T35" fmla="*/ 2965 h 152"/>
                                <a:gd name="T36" fmla="+- 0 5008 4967"/>
                                <a:gd name="T37" fmla="*/ T36 w 213"/>
                                <a:gd name="T38" fmla="+- 0 3020 2902"/>
                                <a:gd name="T39" fmla="*/ 3020 h 152"/>
                                <a:gd name="T40" fmla="+- 0 5021 4967"/>
                                <a:gd name="T41" fmla="*/ T40 w 213"/>
                                <a:gd name="T42" fmla="+- 0 3020 2902"/>
                                <a:gd name="T43" fmla="*/ 3020 h 152"/>
                                <a:gd name="T44" fmla="+- 0 5044 4967"/>
                                <a:gd name="T45" fmla="*/ T44 w 213"/>
                                <a:gd name="T46" fmla="+- 0 2952 2902"/>
                                <a:gd name="T47" fmla="*/ 2952 h 152"/>
                                <a:gd name="T48" fmla="+- 0 5039 4967"/>
                                <a:gd name="T49" fmla="*/ T48 w 213"/>
                                <a:gd name="T50" fmla="+- 0 2932 2902"/>
                                <a:gd name="T51" fmla="*/ 2932 h 152"/>
                                <a:gd name="T52" fmla="+- 0 5031 4967"/>
                                <a:gd name="T53" fmla="*/ T52 w 213"/>
                                <a:gd name="T54" fmla="+- 0 2916 2902"/>
                                <a:gd name="T55" fmla="*/ 2916 h 152"/>
                                <a:gd name="T56" fmla="+- 0 5024 4967"/>
                                <a:gd name="T57" fmla="*/ T56 w 213"/>
                                <a:gd name="T58" fmla="+- 0 2908 2902"/>
                                <a:gd name="T59" fmla="*/ 2908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57" y="6"/>
                                  </a:moveTo>
                                  <a:lnTo>
                                    <a:pt x="42" y="6"/>
                                  </a:lnTo>
                                  <a:lnTo>
                                    <a:pt x="45" y="7"/>
                                  </a:lnTo>
                                  <a:lnTo>
                                    <a:pt x="48" y="9"/>
                                  </a:lnTo>
                                  <a:lnTo>
                                    <a:pt x="51" y="11"/>
                                  </a:lnTo>
                                  <a:lnTo>
                                    <a:pt x="54" y="16"/>
                                  </a:lnTo>
                                  <a:lnTo>
                                    <a:pt x="59" y="3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0" y="63"/>
                                  </a:lnTo>
                                  <a:lnTo>
                                    <a:pt x="41" y="118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2" y="30"/>
                                  </a:lnTo>
                                  <a:lnTo>
                                    <a:pt x="64" y="14"/>
                                  </a:lnTo>
                                  <a:lnTo>
                                    <a:pt x="57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Freeform 236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086 4967"/>
                                <a:gd name="T1" fmla="*/ T0 w 213"/>
                                <a:gd name="T2" fmla="+- 0 3023 2902"/>
                                <a:gd name="T3" fmla="*/ 3023 h 152"/>
                                <a:gd name="T4" fmla="+- 0 5078 4967"/>
                                <a:gd name="T5" fmla="*/ T4 w 213"/>
                                <a:gd name="T6" fmla="+- 0 3023 2902"/>
                                <a:gd name="T7" fmla="*/ 3023 h 152"/>
                                <a:gd name="T8" fmla="+- 0 5078 4967"/>
                                <a:gd name="T9" fmla="*/ T8 w 213"/>
                                <a:gd name="T10" fmla="+- 0 3024 2902"/>
                                <a:gd name="T11" fmla="*/ 3024 h 152"/>
                                <a:gd name="T12" fmla="+- 0 5078 4967"/>
                                <a:gd name="T13" fmla="*/ T12 w 213"/>
                                <a:gd name="T14" fmla="+- 0 3024 2902"/>
                                <a:gd name="T15" fmla="*/ 3024 h 152"/>
                                <a:gd name="T16" fmla="+- 0 5079 4967"/>
                                <a:gd name="T17" fmla="*/ T16 w 213"/>
                                <a:gd name="T18" fmla="+- 0 3025 2902"/>
                                <a:gd name="T19" fmla="*/ 3025 h 152"/>
                                <a:gd name="T20" fmla="+- 0 5079 4967"/>
                                <a:gd name="T21" fmla="*/ T20 w 213"/>
                                <a:gd name="T22" fmla="+- 0 3025 2902"/>
                                <a:gd name="T23" fmla="*/ 3025 h 152"/>
                                <a:gd name="T24" fmla="+- 0 5079 4967"/>
                                <a:gd name="T25" fmla="*/ T24 w 213"/>
                                <a:gd name="T26" fmla="+- 0 3032 2902"/>
                                <a:gd name="T27" fmla="*/ 3032 h 152"/>
                                <a:gd name="T28" fmla="+- 0 5078 4967"/>
                                <a:gd name="T29" fmla="*/ T28 w 213"/>
                                <a:gd name="T30" fmla="+- 0 3036 2902"/>
                                <a:gd name="T31" fmla="*/ 3036 h 152"/>
                                <a:gd name="T32" fmla="+- 0 5071 4967"/>
                                <a:gd name="T33" fmla="*/ T32 w 213"/>
                                <a:gd name="T34" fmla="+- 0 3044 2902"/>
                                <a:gd name="T35" fmla="*/ 3044 h 152"/>
                                <a:gd name="T36" fmla="+- 0 5066 4967"/>
                                <a:gd name="T37" fmla="*/ T36 w 213"/>
                                <a:gd name="T38" fmla="+- 0 3047 2902"/>
                                <a:gd name="T39" fmla="*/ 3047 h 152"/>
                                <a:gd name="T40" fmla="+- 0 5060 4967"/>
                                <a:gd name="T41" fmla="*/ T40 w 213"/>
                                <a:gd name="T42" fmla="+- 0 3049 2902"/>
                                <a:gd name="T43" fmla="*/ 3049 h 152"/>
                                <a:gd name="T44" fmla="+- 0 5060 4967"/>
                                <a:gd name="T45" fmla="*/ T44 w 213"/>
                                <a:gd name="T46" fmla="+- 0 3053 2902"/>
                                <a:gd name="T47" fmla="*/ 3053 h 152"/>
                                <a:gd name="T48" fmla="+- 0 5069 4967"/>
                                <a:gd name="T49" fmla="*/ T48 w 213"/>
                                <a:gd name="T50" fmla="+- 0 3050 2902"/>
                                <a:gd name="T51" fmla="*/ 3050 h 152"/>
                                <a:gd name="T52" fmla="+- 0 5076 4967"/>
                                <a:gd name="T53" fmla="*/ T52 w 213"/>
                                <a:gd name="T54" fmla="+- 0 3046 2902"/>
                                <a:gd name="T55" fmla="*/ 3046 h 152"/>
                                <a:gd name="T56" fmla="+- 0 5084 4967"/>
                                <a:gd name="T57" fmla="*/ T56 w 213"/>
                                <a:gd name="T58" fmla="+- 0 3036 2902"/>
                                <a:gd name="T59" fmla="*/ 3036 h 152"/>
                                <a:gd name="T60" fmla="+- 0 5086 4967"/>
                                <a:gd name="T61" fmla="*/ T60 w 213"/>
                                <a:gd name="T62" fmla="+- 0 3030 2902"/>
                                <a:gd name="T63" fmla="*/ 3030 h 152"/>
                                <a:gd name="T64" fmla="+- 0 5086 4967"/>
                                <a:gd name="T65" fmla="*/ T64 w 213"/>
                                <a:gd name="T66" fmla="+- 0 3023 2902"/>
                                <a:gd name="T67" fmla="*/ 3023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119" y="121"/>
                                  </a:moveTo>
                                  <a:lnTo>
                                    <a:pt x="111" y="121"/>
                                  </a:lnTo>
                                  <a:lnTo>
                                    <a:pt x="111" y="122"/>
                                  </a:lnTo>
                                  <a:lnTo>
                                    <a:pt x="112" y="123"/>
                                  </a:lnTo>
                                  <a:lnTo>
                                    <a:pt x="112" y="130"/>
                                  </a:lnTo>
                                  <a:lnTo>
                                    <a:pt x="111" y="134"/>
                                  </a:lnTo>
                                  <a:lnTo>
                                    <a:pt x="104" y="142"/>
                                  </a:lnTo>
                                  <a:lnTo>
                                    <a:pt x="99" y="145"/>
                                  </a:lnTo>
                                  <a:lnTo>
                                    <a:pt x="93" y="147"/>
                                  </a:lnTo>
                                  <a:lnTo>
                                    <a:pt x="93" y="151"/>
                                  </a:lnTo>
                                  <a:lnTo>
                                    <a:pt x="102" y="148"/>
                                  </a:lnTo>
                                  <a:lnTo>
                                    <a:pt x="109" y="144"/>
                                  </a:lnTo>
                                  <a:lnTo>
                                    <a:pt x="117" y="134"/>
                                  </a:lnTo>
                                  <a:lnTo>
                                    <a:pt x="119" y="128"/>
                                  </a:lnTo>
                                  <a:lnTo>
                                    <a:pt x="119" y="1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Freeform 237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075 4967"/>
                                <a:gd name="T1" fmla="*/ T0 w 213"/>
                                <a:gd name="T2" fmla="+- 0 3006 2902"/>
                                <a:gd name="T3" fmla="*/ 3006 h 152"/>
                                <a:gd name="T4" fmla="+- 0 5068 4967"/>
                                <a:gd name="T5" fmla="*/ T4 w 213"/>
                                <a:gd name="T6" fmla="+- 0 3006 2902"/>
                                <a:gd name="T7" fmla="*/ 3006 h 152"/>
                                <a:gd name="T8" fmla="+- 0 5066 4967"/>
                                <a:gd name="T9" fmla="*/ T8 w 213"/>
                                <a:gd name="T10" fmla="+- 0 3007 2902"/>
                                <a:gd name="T11" fmla="*/ 3007 h 152"/>
                                <a:gd name="T12" fmla="+- 0 5061 4967"/>
                                <a:gd name="T13" fmla="*/ T12 w 213"/>
                                <a:gd name="T14" fmla="+- 0 3011 2902"/>
                                <a:gd name="T15" fmla="*/ 3011 h 152"/>
                                <a:gd name="T16" fmla="+- 0 5060 4967"/>
                                <a:gd name="T17" fmla="*/ T16 w 213"/>
                                <a:gd name="T18" fmla="+- 0 3013 2902"/>
                                <a:gd name="T19" fmla="*/ 3013 h 152"/>
                                <a:gd name="T20" fmla="+- 0 5060 4967"/>
                                <a:gd name="T21" fmla="*/ T20 w 213"/>
                                <a:gd name="T22" fmla="+- 0 3019 2902"/>
                                <a:gd name="T23" fmla="*/ 3019 h 152"/>
                                <a:gd name="T24" fmla="+- 0 5061 4967"/>
                                <a:gd name="T25" fmla="*/ T24 w 213"/>
                                <a:gd name="T26" fmla="+- 0 3022 2902"/>
                                <a:gd name="T27" fmla="*/ 3022 h 152"/>
                                <a:gd name="T28" fmla="+- 0 5064 4967"/>
                                <a:gd name="T29" fmla="*/ T28 w 213"/>
                                <a:gd name="T30" fmla="+- 0 3025 2902"/>
                                <a:gd name="T31" fmla="*/ 3025 h 152"/>
                                <a:gd name="T32" fmla="+- 0 5067 4967"/>
                                <a:gd name="T33" fmla="*/ T32 w 213"/>
                                <a:gd name="T34" fmla="+- 0 3026 2902"/>
                                <a:gd name="T35" fmla="*/ 3026 h 152"/>
                                <a:gd name="T36" fmla="+- 0 5071 4967"/>
                                <a:gd name="T37" fmla="*/ T36 w 213"/>
                                <a:gd name="T38" fmla="+- 0 3026 2902"/>
                                <a:gd name="T39" fmla="*/ 3026 h 152"/>
                                <a:gd name="T40" fmla="+- 0 5072 4967"/>
                                <a:gd name="T41" fmla="*/ T40 w 213"/>
                                <a:gd name="T42" fmla="+- 0 3026 2902"/>
                                <a:gd name="T43" fmla="*/ 3026 h 152"/>
                                <a:gd name="T44" fmla="+- 0 5073 4967"/>
                                <a:gd name="T45" fmla="*/ T44 w 213"/>
                                <a:gd name="T46" fmla="+- 0 3025 2902"/>
                                <a:gd name="T47" fmla="*/ 3025 h 152"/>
                                <a:gd name="T48" fmla="+- 0 5075 4967"/>
                                <a:gd name="T49" fmla="*/ T48 w 213"/>
                                <a:gd name="T50" fmla="+- 0 3024 2902"/>
                                <a:gd name="T51" fmla="*/ 3024 h 152"/>
                                <a:gd name="T52" fmla="+- 0 5077 4967"/>
                                <a:gd name="T53" fmla="*/ T52 w 213"/>
                                <a:gd name="T54" fmla="+- 0 3023 2902"/>
                                <a:gd name="T55" fmla="*/ 3023 h 152"/>
                                <a:gd name="T56" fmla="+- 0 5086 4967"/>
                                <a:gd name="T57" fmla="*/ T56 w 213"/>
                                <a:gd name="T58" fmla="+- 0 3023 2902"/>
                                <a:gd name="T59" fmla="*/ 3023 h 152"/>
                                <a:gd name="T60" fmla="+- 0 5086 4967"/>
                                <a:gd name="T61" fmla="*/ T60 w 213"/>
                                <a:gd name="T62" fmla="+- 0 3019 2902"/>
                                <a:gd name="T63" fmla="*/ 3019 h 152"/>
                                <a:gd name="T64" fmla="+- 0 5085 4967"/>
                                <a:gd name="T65" fmla="*/ T64 w 213"/>
                                <a:gd name="T66" fmla="+- 0 3014 2902"/>
                                <a:gd name="T67" fmla="*/ 3014 h 152"/>
                                <a:gd name="T68" fmla="+- 0 5079 4967"/>
                                <a:gd name="T69" fmla="*/ T68 w 213"/>
                                <a:gd name="T70" fmla="+- 0 3007 2902"/>
                                <a:gd name="T71" fmla="*/ 3007 h 152"/>
                                <a:gd name="T72" fmla="+- 0 5075 4967"/>
                                <a:gd name="T73" fmla="*/ T72 w 213"/>
                                <a:gd name="T74" fmla="+- 0 3006 2902"/>
                                <a:gd name="T75" fmla="*/ 3006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108" y="104"/>
                                  </a:moveTo>
                                  <a:lnTo>
                                    <a:pt x="101" y="104"/>
                                  </a:lnTo>
                                  <a:lnTo>
                                    <a:pt x="99" y="105"/>
                                  </a:lnTo>
                                  <a:lnTo>
                                    <a:pt x="94" y="109"/>
                                  </a:lnTo>
                                  <a:lnTo>
                                    <a:pt x="93" y="111"/>
                                  </a:lnTo>
                                  <a:lnTo>
                                    <a:pt x="93" y="117"/>
                                  </a:lnTo>
                                  <a:lnTo>
                                    <a:pt x="94" y="120"/>
                                  </a:lnTo>
                                  <a:lnTo>
                                    <a:pt x="97" y="123"/>
                                  </a:lnTo>
                                  <a:lnTo>
                                    <a:pt x="100" y="124"/>
                                  </a:lnTo>
                                  <a:lnTo>
                                    <a:pt x="104" y="124"/>
                                  </a:lnTo>
                                  <a:lnTo>
                                    <a:pt x="105" y="124"/>
                                  </a:lnTo>
                                  <a:lnTo>
                                    <a:pt x="106" y="123"/>
                                  </a:lnTo>
                                  <a:lnTo>
                                    <a:pt x="108" y="122"/>
                                  </a:lnTo>
                                  <a:lnTo>
                                    <a:pt x="110" y="121"/>
                                  </a:lnTo>
                                  <a:lnTo>
                                    <a:pt x="119" y="121"/>
                                  </a:lnTo>
                                  <a:lnTo>
                                    <a:pt x="119" y="117"/>
                                  </a:lnTo>
                                  <a:lnTo>
                                    <a:pt x="118" y="112"/>
                                  </a:lnTo>
                                  <a:lnTo>
                                    <a:pt x="112" y="105"/>
                                  </a:lnTo>
                                  <a:lnTo>
                                    <a:pt x="108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Freeform 238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163 4967"/>
                                <a:gd name="T1" fmla="*/ T0 w 213"/>
                                <a:gd name="T2" fmla="+- 0 2992 2902"/>
                                <a:gd name="T3" fmla="*/ 2992 h 152"/>
                                <a:gd name="T4" fmla="+- 0 5149 4967"/>
                                <a:gd name="T5" fmla="*/ T4 w 213"/>
                                <a:gd name="T6" fmla="+- 0 2992 2902"/>
                                <a:gd name="T7" fmla="*/ 2992 h 152"/>
                                <a:gd name="T8" fmla="+- 0 5149 4967"/>
                                <a:gd name="T9" fmla="*/ T8 w 213"/>
                                <a:gd name="T10" fmla="+- 0 3023 2902"/>
                                <a:gd name="T11" fmla="*/ 3023 h 152"/>
                                <a:gd name="T12" fmla="+- 0 5163 4967"/>
                                <a:gd name="T13" fmla="*/ T12 w 213"/>
                                <a:gd name="T14" fmla="+- 0 3023 2902"/>
                                <a:gd name="T15" fmla="*/ 3023 h 152"/>
                                <a:gd name="T16" fmla="+- 0 5163 4967"/>
                                <a:gd name="T17" fmla="*/ T16 w 213"/>
                                <a:gd name="T18" fmla="+- 0 2992 2902"/>
                                <a:gd name="T19" fmla="*/ 299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196" y="90"/>
                                  </a:moveTo>
                                  <a:lnTo>
                                    <a:pt x="182" y="90"/>
                                  </a:lnTo>
                                  <a:lnTo>
                                    <a:pt x="182" y="121"/>
                                  </a:lnTo>
                                  <a:lnTo>
                                    <a:pt x="196" y="121"/>
                                  </a:lnTo>
                                  <a:lnTo>
                                    <a:pt x="196" y="9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Freeform 239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163 4967"/>
                                <a:gd name="T1" fmla="*/ T0 w 213"/>
                                <a:gd name="T2" fmla="+- 0 2902 2902"/>
                                <a:gd name="T3" fmla="*/ 2902 h 152"/>
                                <a:gd name="T4" fmla="+- 0 5154 4967"/>
                                <a:gd name="T5" fmla="*/ T4 w 213"/>
                                <a:gd name="T6" fmla="+- 0 2902 2902"/>
                                <a:gd name="T7" fmla="*/ 2902 h 152"/>
                                <a:gd name="T8" fmla="+- 0 5098 4967"/>
                                <a:gd name="T9" fmla="*/ T8 w 213"/>
                                <a:gd name="T10" fmla="+- 0 2981 2902"/>
                                <a:gd name="T11" fmla="*/ 2981 h 152"/>
                                <a:gd name="T12" fmla="+- 0 5098 4967"/>
                                <a:gd name="T13" fmla="*/ T12 w 213"/>
                                <a:gd name="T14" fmla="+- 0 2992 2902"/>
                                <a:gd name="T15" fmla="*/ 2992 h 152"/>
                                <a:gd name="T16" fmla="+- 0 5179 4967"/>
                                <a:gd name="T17" fmla="*/ T16 w 213"/>
                                <a:gd name="T18" fmla="+- 0 2992 2902"/>
                                <a:gd name="T19" fmla="*/ 2992 h 152"/>
                                <a:gd name="T20" fmla="+- 0 5179 4967"/>
                                <a:gd name="T21" fmla="*/ T20 w 213"/>
                                <a:gd name="T22" fmla="+- 0 2980 2902"/>
                                <a:gd name="T23" fmla="*/ 2980 h 152"/>
                                <a:gd name="T24" fmla="+- 0 5107 4967"/>
                                <a:gd name="T25" fmla="*/ T24 w 213"/>
                                <a:gd name="T26" fmla="+- 0 2980 2902"/>
                                <a:gd name="T27" fmla="*/ 2980 h 152"/>
                                <a:gd name="T28" fmla="+- 0 5149 4967"/>
                                <a:gd name="T29" fmla="*/ T28 w 213"/>
                                <a:gd name="T30" fmla="+- 0 2920 2902"/>
                                <a:gd name="T31" fmla="*/ 2920 h 152"/>
                                <a:gd name="T32" fmla="+- 0 5163 4967"/>
                                <a:gd name="T33" fmla="*/ T32 w 213"/>
                                <a:gd name="T34" fmla="+- 0 2920 2902"/>
                                <a:gd name="T35" fmla="*/ 2920 h 152"/>
                                <a:gd name="T36" fmla="+- 0 5163 4967"/>
                                <a:gd name="T37" fmla="*/ T36 w 213"/>
                                <a:gd name="T38" fmla="+- 0 2902 2902"/>
                                <a:gd name="T39" fmla="*/ 2902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196" y="0"/>
                                  </a:moveTo>
                                  <a:lnTo>
                                    <a:pt x="187" y="0"/>
                                  </a:lnTo>
                                  <a:lnTo>
                                    <a:pt x="131" y="79"/>
                                  </a:lnTo>
                                  <a:lnTo>
                                    <a:pt x="131" y="90"/>
                                  </a:lnTo>
                                  <a:lnTo>
                                    <a:pt x="212" y="90"/>
                                  </a:lnTo>
                                  <a:lnTo>
                                    <a:pt x="212" y="78"/>
                                  </a:lnTo>
                                  <a:lnTo>
                                    <a:pt x="140" y="78"/>
                                  </a:lnTo>
                                  <a:lnTo>
                                    <a:pt x="182" y="18"/>
                                  </a:lnTo>
                                  <a:lnTo>
                                    <a:pt x="196" y="18"/>
                                  </a:lnTo>
                                  <a:lnTo>
                                    <a:pt x="19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Freeform 240"/>
                          <wps:cNvSpPr>
                            <a:spLocks/>
                          </wps:cNvSpPr>
                          <wps:spPr bwMode="auto">
                            <a:xfrm>
                              <a:off x="4967" y="2902"/>
                              <a:ext cx="213" cy="152"/>
                            </a:xfrm>
                            <a:custGeom>
                              <a:avLst/>
                              <a:gdLst>
                                <a:gd name="T0" fmla="+- 0 5163 4967"/>
                                <a:gd name="T1" fmla="*/ T0 w 213"/>
                                <a:gd name="T2" fmla="+- 0 2920 2902"/>
                                <a:gd name="T3" fmla="*/ 2920 h 152"/>
                                <a:gd name="T4" fmla="+- 0 5149 4967"/>
                                <a:gd name="T5" fmla="*/ T4 w 213"/>
                                <a:gd name="T6" fmla="+- 0 2920 2902"/>
                                <a:gd name="T7" fmla="*/ 2920 h 152"/>
                                <a:gd name="T8" fmla="+- 0 5149 4967"/>
                                <a:gd name="T9" fmla="*/ T8 w 213"/>
                                <a:gd name="T10" fmla="+- 0 2980 2902"/>
                                <a:gd name="T11" fmla="*/ 2980 h 152"/>
                                <a:gd name="T12" fmla="+- 0 5163 4967"/>
                                <a:gd name="T13" fmla="*/ T12 w 213"/>
                                <a:gd name="T14" fmla="+- 0 2980 2902"/>
                                <a:gd name="T15" fmla="*/ 2980 h 152"/>
                                <a:gd name="T16" fmla="+- 0 5163 4967"/>
                                <a:gd name="T17" fmla="*/ T16 w 213"/>
                                <a:gd name="T18" fmla="+- 0 2920 2902"/>
                                <a:gd name="T19" fmla="*/ 2920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213" h="152">
                                  <a:moveTo>
                                    <a:pt x="196" y="18"/>
                                  </a:moveTo>
                                  <a:lnTo>
                                    <a:pt x="182" y="18"/>
                                  </a:lnTo>
                                  <a:lnTo>
                                    <a:pt x="182" y="78"/>
                                  </a:lnTo>
                                  <a:lnTo>
                                    <a:pt x="196" y="78"/>
                                  </a:lnTo>
                                  <a:lnTo>
                                    <a:pt x="196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74" name="Group 241"/>
                        <wpg:cNvGrpSpPr>
                          <a:grpSpLocks/>
                        </wpg:cNvGrpSpPr>
                        <wpg:grpSpPr bwMode="auto">
                          <a:xfrm>
                            <a:off x="5526" y="2895"/>
                            <a:ext cx="207" cy="152"/>
                            <a:chOff x="5526" y="2895"/>
                            <a:chExt cx="207" cy="152"/>
                          </a:xfrm>
                        </wpg:grpSpPr>
                        <wps:wsp>
                          <wps:cNvPr id="275" name="Freeform 242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574 5526"/>
                                <a:gd name="T1" fmla="*/ T0 w 207"/>
                                <a:gd name="T2" fmla="+- 0 2895 2895"/>
                                <a:gd name="T3" fmla="*/ 2895 h 152"/>
                                <a:gd name="T4" fmla="+- 0 5559 5526"/>
                                <a:gd name="T5" fmla="*/ T4 w 207"/>
                                <a:gd name="T6" fmla="+- 0 2895 2895"/>
                                <a:gd name="T7" fmla="*/ 2895 h 152"/>
                                <a:gd name="T8" fmla="+- 0 5554 5526"/>
                                <a:gd name="T9" fmla="*/ T8 w 207"/>
                                <a:gd name="T10" fmla="+- 0 2897 2895"/>
                                <a:gd name="T11" fmla="*/ 2897 h 152"/>
                                <a:gd name="T12" fmla="+- 0 5548 5526"/>
                                <a:gd name="T13" fmla="*/ T12 w 207"/>
                                <a:gd name="T14" fmla="+- 0 2901 2895"/>
                                <a:gd name="T15" fmla="*/ 2901 h 152"/>
                                <a:gd name="T16" fmla="+- 0 5542 5526"/>
                                <a:gd name="T17" fmla="*/ T16 w 207"/>
                                <a:gd name="T18" fmla="+- 0 2906 2895"/>
                                <a:gd name="T19" fmla="*/ 2906 h 152"/>
                                <a:gd name="T20" fmla="+- 0 5536 5526"/>
                                <a:gd name="T21" fmla="*/ T20 w 207"/>
                                <a:gd name="T22" fmla="+- 0 2913 2895"/>
                                <a:gd name="T23" fmla="*/ 2913 h 152"/>
                                <a:gd name="T24" fmla="+- 0 5528 5526"/>
                                <a:gd name="T25" fmla="*/ T24 w 207"/>
                                <a:gd name="T26" fmla="+- 0 2933 2895"/>
                                <a:gd name="T27" fmla="*/ 2933 h 152"/>
                                <a:gd name="T28" fmla="+- 0 5526 5526"/>
                                <a:gd name="T29" fmla="*/ T28 w 207"/>
                                <a:gd name="T30" fmla="+- 0 2944 2895"/>
                                <a:gd name="T31" fmla="*/ 2944 h 152"/>
                                <a:gd name="T32" fmla="+- 0 5526 5526"/>
                                <a:gd name="T33" fmla="*/ T32 w 207"/>
                                <a:gd name="T34" fmla="+- 0 2960 2895"/>
                                <a:gd name="T35" fmla="*/ 2960 h 152"/>
                                <a:gd name="T36" fmla="+- 0 5528 5526"/>
                                <a:gd name="T37" fmla="*/ T36 w 207"/>
                                <a:gd name="T38" fmla="+- 0 2981 2895"/>
                                <a:gd name="T39" fmla="*/ 2981 h 152"/>
                                <a:gd name="T40" fmla="+- 0 5535 5526"/>
                                <a:gd name="T41" fmla="*/ T40 w 207"/>
                                <a:gd name="T42" fmla="+- 0 2999 2895"/>
                                <a:gd name="T43" fmla="*/ 2999 h 152"/>
                                <a:gd name="T44" fmla="+- 0 5543 5526"/>
                                <a:gd name="T45" fmla="*/ T44 w 207"/>
                                <a:gd name="T46" fmla="+- 0 3012 2895"/>
                                <a:gd name="T47" fmla="*/ 3012 h 152"/>
                                <a:gd name="T48" fmla="+- 0 5552 5526"/>
                                <a:gd name="T49" fmla="*/ T48 w 207"/>
                                <a:gd name="T50" fmla="+- 0 3019 2895"/>
                                <a:gd name="T51" fmla="*/ 3019 h 152"/>
                                <a:gd name="T52" fmla="+- 0 5570 5526"/>
                                <a:gd name="T53" fmla="*/ T52 w 207"/>
                                <a:gd name="T54" fmla="+- 0 3019 2895"/>
                                <a:gd name="T55" fmla="*/ 3019 h 152"/>
                                <a:gd name="T56" fmla="+- 0 5576 5526"/>
                                <a:gd name="T57" fmla="*/ T56 w 207"/>
                                <a:gd name="T58" fmla="+- 0 3017 2895"/>
                                <a:gd name="T59" fmla="*/ 3017 h 152"/>
                                <a:gd name="T60" fmla="+- 0 5580 5526"/>
                                <a:gd name="T61" fmla="*/ T60 w 207"/>
                                <a:gd name="T62" fmla="+- 0 3013 2895"/>
                                <a:gd name="T63" fmla="*/ 3013 h 152"/>
                                <a:gd name="T64" fmla="+- 0 5557 5526"/>
                                <a:gd name="T65" fmla="*/ T64 w 207"/>
                                <a:gd name="T66" fmla="+- 0 3013 2895"/>
                                <a:gd name="T67" fmla="*/ 3013 h 152"/>
                                <a:gd name="T68" fmla="+- 0 5552 5526"/>
                                <a:gd name="T69" fmla="*/ T68 w 207"/>
                                <a:gd name="T70" fmla="+- 0 3009 2895"/>
                                <a:gd name="T71" fmla="*/ 3009 h 152"/>
                                <a:gd name="T72" fmla="+- 0 5549 5526"/>
                                <a:gd name="T73" fmla="*/ T72 w 207"/>
                                <a:gd name="T74" fmla="+- 0 3000 2895"/>
                                <a:gd name="T75" fmla="*/ 3000 h 152"/>
                                <a:gd name="T76" fmla="+- 0 5545 5526"/>
                                <a:gd name="T77" fmla="*/ T76 w 207"/>
                                <a:gd name="T78" fmla="+- 0 2982 2895"/>
                                <a:gd name="T79" fmla="*/ 2982 h 152"/>
                                <a:gd name="T80" fmla="+- 0 5543 5526"/>
                                <a:gd name="T81" fmla="*/ T80 w 207"/>
                                <a:gd name="T82" fmla="+- 0 2960 2895"/>
                                <a:gd name="T83" fmla="*/ 2960 h 152"/>
                                <a:gd name="T84" fmla="+- 0 5543 5526"/>
                                <a:gd name="T85" fmla="*/ T84 w 207"/>
                                <a:gd name="T86" fmla="+- 0 2950 2895"/>
                                <a:gd name="T87" fmla="*/ 2950 h 152"/>
                                <a:gd name="T88" fmla="+- 0 5561 5526"/>
                                <a:gd name="T89" fmla="*/ T88 w 207"/>
                                <a:gd name="T90" fmla="+- 0 2901 2895"/>
                                <a:gd name="T91" fmla="*/ 2901 h 152"/>
                                <a:gd name="T92" fmla="+- 0 5583 5526"/>
                                <a:gd name="T93" fmla="*/ T92 w 207"/>
                                <a:gd name="T94" fmla="+- 0 2901 2895"/>
                                <a:gd name="T95" fmla="*/ 2901 h 152"/>
                                <a:gd name="T96" fmla="+- 0 5582 5526"/>
                                <a:gd name="T97" fmla="*/ T96 w 207"/>
                                <a:gd name="T98" fmla="+- 0 2900 2895"/>
                                <a:gd name="T99" fmla="*/ 2900 h 152"/>
                                <a:gd name="T100" fmla="+- 0 5574 5526"/>
                                <a:gd name="T101" fmla="*/ T100 w 207"/>
                                <a:gd name="T102" fmla="+- 0 2895 2895"/>
                                <a:gd name="T103" fmla="*/ 2895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48" y="0"/>
                                  </a:moveTo>
                                  <a:lnTo>
                                    <a:pt x="33" y="0"/>
                                  </a:lnTo>
                                  <a:lnTo>
                                    <a:pt x="28" y="2"/>
                                  </a:lnTo>
                                  <a:lnTo>
                                    <a:pt x="22" y="6"/>
                                  </a:lnTo>
                                  <a:lnTo>
                                    <a:pt x="16" y="11"/>
                                  </a:lnTo>
                                  <a:lnTo>
                                    <a:pt x="10" y="18"/>
                                  </a:lnTo>
                                  <a:lnTo>
                                    <a:pt x="2" y="38"/>
                                  </a:lnTo>
                                  <a:lnTo>
                                    <a:pt x="0" y="49"/>
                                  </a:lnTo>
                                  <a:lnTo>
                                    <a:pt x="0" y="65"/>
                                  </a:lnTo>
                                  <a:lnTo>
                                    <a:pt x="2" y="86"/>
                                  </a:lnTo>
                                  <a:lnTo>
                                    <a:pt x="9" y="104"/>
                                  </a:lnTo>
                                  <a:lnTo>
                                    <a:pt x="17" y="117"/>
                                  </a:lnTo>
                                  <a:lnTo>
                                    <a:pt x="26" y="124"/>
                                  </a:lnTo>
                                  <a:lnTo>
                                    <a:pt x="44" y="124"/>
                                  </a:lnTo>
                                  <a:lnTo>
                                    <a:pt x="50" y="122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31" y="118"/>
                                  </a:lnTo>
                                  <a:lnTo>
                                    <a:pt x="26" y="114"/>
                                  </a:lnTo>
                                  <a:lnTo>
                                    <a:pt x="23" y="105"/>
                                  </a:lnTo>
                                  <a:lnTo>
                                    <a:pt x="19" y="87"/>
                                  </a:lnTo>
                                  <a:lnTo>
                                    <a:pt x="17" y="65"/>
                                  </a:lnTo>
                                  <a:lnTo>
                                    <a:pt x="17" y="55"/>
                                  </a:lnTo>
                                  <a:lnTo>
                                    <a:pt x="35" y="6"/>
                                  </a:lnTo>
                                  <a:lnTo>
                                    <a:pt x="57" y="6"/>
                                  </a:lnTo>
                                  <a:lnTo>
                                    <a:pt x="56" y="5"/>
                                  </a:lnTo>
                                  <a:lnTo>
                                    <a:pt x="4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Freeform 243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583 5526"/>
                                <a:gd name="T1" fmla="*/ T0 w 207"/>
                                <a:gd name="T2" fmla="+- 0 2901 2895"/>
                                <a:gd name="T3" fmla="*/ 2901 h 152"/>
                                <a:gd name="T4" fmla="+- 0 5568 5526"/>
                                <a:gd name="T5" fmla="*/ T4 w 207"/>
                                <a:gd name="T6" fmla="+- 0 2901 2895"/>
                                <a:gd name="T7" fmla="*/ 2901 h 152"/>
                                <a:gd name="T8" fmla="+- 0 5571 5526"/>
                                <a:gd name="T9" fmla="*/ T8 w 207"/>
                                <a:gd name="T10" fmla="+- 0 2902 2895"/>
                                <a:gd name="T11" fmla="*/ 2902 h 152"/>
                                <a:gd name="T12" fmla="+- 0 5573 5526"/>
                                <a:gd name="T13" fmla="*/ T12 w 207"/>
                                <a:gd name="T14" fmla="+- 0 2904 2895"/>
                                <a:gd name="T15" fmla="*/ 2904 h 152"/>
                                <a:gd name="T16" fmla="+- 0 5577 5526"/>
                                <a:gd name="T17" fmla="*/ T16 w 207"/>
                                <a:gd name="T18" fmla="+- 0 2907 2895"/>
                                <a:gd name="T19" fmla="*/ 2907 h 152"/>
                                <a:gd name="T20" fmla="+- 0 5579 5526"/>
                                <a:gd name="T21" fmla="*/ T20 w 207"/>
                                <a:gd name="T22" fmla="+- 0 2912 2895"/>
                                <a:gd name="T23" fmla="*/ 2912 h 152"/>
                                <a:gd name="T24" fmla="+- 0 5584 5526"/>
                                <a:gd name="T25" fmla="*/ T24 w 207"/>
                                <a:gd name="T26" fmla="+- 0 2927 2895"/>
                                <a:gd name="T27" fmla="*/ 2927 h 152"/>
                                <a:gd name="T28" fmla="+- 0 5586 5526"/>
                                <a:gd name="T29" fmla="*/ T28 w 207"/>
                                <a:gd name="T30" fmla="+- 0 2939 2895"/>
                                <a:gd name="T31" fmla="*/ 2939 h 152"/>
                                <a:gd name="T32" fmla="+- 0 5586 5526"/>
                                <a:gd name="T33" fmla="*/ T32 w 207"/>
                                <a:gd name="T34" fmla="+- 0 2958 2895"/>
                                <a:gd name="T35" fmla="*/ 2958 h 152"/>
                                <a:gd name="T36" fmla="+- 0 5567 5526"/>
                                <a:gd name="T37" fmla="*/ T36 w 207"/>
                                <a:gd name="T38" fmla="+- 0 3013 2895"/>
                                <a:gd name="T39" fmla="*/ 3013 h 152"/>
                                <a:gd name="T40" fmla="+- 0 5580 5526"/>
                                <a:gd name="T41" fmla="*/ T40 w 207"/>
                                <a:gd name="T42" fmla="+- 0 3013 2895"/>
                                <a:gd name="T43" fmla="*/ 3013 h 152"/>
                                <a:gd name="T44" fmla="+- 0 5602 5526"/>
                                <a:gd name="T45" fmla="*/ T44 w 207"/>
                                <a:gd name="T46" fmla="+- 0 2946 2895"/>
                                <a:gd name="T47" fmla="*/ 2946 h 152"/>
                                <a:gd name="T48" fmla="+- 0 5598 5526"/>
                                <a:gd name="T49" fmla="*/ T48 w 207"/>
                                <a:gd name="T50" fmla="+- 0 2925 2895"/>
                                <a:gd name="T51" fmla="*/ 2925 h 152"/>
                                <a:gd name="T52" fmla="+- 0 5589 5526"/>
                                <a:gd name="T53" fmla="*/ T52 w 207"/>
                                <a:gd name="T54" fmla="+- 0 2909 2895"/>
                                <a:gd name="T55" fmla="*/ 2909 h 152"/>
                                <a:gd name="T56" fmla="+- 0 5583 5526"/>
                                <a:gd name="T57" fmla="*/ T56 w 207"/>
                                <a:gd name="T58" fmla="+- 0 2901 2895"/>
                                <a:gd name="T59" fmla="*/ 290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57" y="6"/>
                                  </a:moveTo>
                                  <a:lnTo>
                                    <a:pt x="42" y="6"/>
                                  </a:lnTo>
                                  <a:lnTo>
                                    <a:pt x="45" y="7"/>
                                  </a:lnTo>
                                  <a:lnTo>
                                    <a:pt x="47" y="9"/>
                                  </a:lnTo>
                                  <a:lnTo>
                                    <a:pt x="51" y="12"/>
                                  </a:lnTo>
                                  <a:lnTo>
                                    <a:pt x="53" y="17"/>
                                  </a:lnTo>
                                  <a:lnTo>
                                    <a:pt x="58" y="32"/>
                                  </a:lnTo>
                                  <a:lnTo>
                                    <a:pt x="60" y="44"/>
                                  </a:lnTo>
                                  <a:lnTo>
                                    <a:pt x="60" y="63"/>
                                  </a:lnTo>
                                  <a:lnTo>
                                    <a:pt x="41" y="118"/>
                                  </a:lnTo>
                                  <a:lnTo>
                                    <a:pt x="54" y="118"/>
                                  </a:lnTo>
                                  <a:lnTo>
                                    <a:pt x="76" y="51"/>
                                  </a:lnTo>
                                  <a:lnTo>
                                    <a:pt x="72" y="30"/>
                                  </a:lnTo>
                                  <a:lnTo>
                                    <a:pt x="63" y="14"/>
                                  </a:lnTo>
                                  <a:lnTo>
                                    <a:pt x="57" y="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Freeform 244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645 5526"/>
                                <a:gd name="T1" fmla="*/ T0 w 207"/>
                                <a:gd name="T2" fmla="+- 0 3017 2895"/>
                                <a:gd name="T3" fmla="*/ 3017 h 152"/>
                                <a:gd name="T4" fmla="+- 0 5636 5526"/>
                                <a:gd name="T5" fmla="*/ T4 w 207"/>
                                <a:gd name="T6" fmla="+- 0 3017 2895"/>
                                <a:gd name="T7" fmla="*/ 3017 h 152"/>
                                <a:gd name="T8" fmla="+- 0 5637 5526"/>
                                <a:gd name="T9" fmla="*/ T8 w 207"/>
                                <a:gd name="T10" fmla="+- 0 3017 2895"/>
                                <a:gd name="T11" fmla="*/ 3017 h 152"/>
                                <a:gd name="T12" fmla="+- 0 5637 5526"/>
                                <a:gd name="T13" fmla="*/ T12 w 207"/>
                                <a:gd name="T14" fmla="+- 0 3017 2895"/>
                                <a:gd name="T15" fmla="*/ 3017 h 152"/>
                                <a:gd name="T16" fmla="+- 0 5638 5526"/>
                                <a:gd name="T17" fmla="*/ T16 w 207"/>
                                <a:gd name="T18" fmla="+- 0 3018 2895"/>
                                <a:gd name="T19" fmla="*/ 3018 h 152"/>
                                <a:gd name="T20" fmla="+- 0 5638 5526"/>
                                <a:gd name="T21" fmla="*/ T20 w 207"/>
                                <a:gd name="T22" fmla="+- 0 3019 2895"/>
                                <a:gd name="T23" fmla="*/ 3019 h 152"/>
                                <a:gd name="T24" fmla="+- 0 5638 5526"/>
                                <a:gd name="T25" fmla="*/ T24 w 207"/>
                                <a:gd name="T26" fmla="+- 0 3025 2895"/>
                                <a:gd name="T27" fmla="*/ 3025 h 152"/>
                                <a:gd name="T28" fmla="+- 0 5636 5526"/>
                                <a:gd name="T29" fmla="*/ T28 w 207"/>
                                <a:gd name="T30" fmla="+- 0 3029 2895"/>
                                <a:gd name="T31" fmla="*/ 3029 h 152"/>
                                <a:gd name="T32" fmla="+- 0 5630 5526"/>
                                <a:gd name="T33" fmla="*/ T32 w 207"/>
                                <a:gd name="T34" fmla="+- 0 3038 2895"/>
                                <a:gd name="T35" fmla="*/ 3038 h 152"/>
                                <a:gd name="T36" fmla="+- 0 5625 5526"/>
                                <a:gd name="T37" fmla="*/ T36 w 207"/>
                                <a:gd name="T38" fmla="+- 0 3041 2895"/>
                                <a:gd name="T39" fmla="*/ 3041 h 152"/>
                                <a:gd name="T40" fmla="+- 0 5619 5526"/>
                                <a:gd name="T41" fmla="*/ T40 w 207"/>
                                <a:gd name="T42" fmla="+- 0 3043 2895"/>
                                <a:gd name="T43" fmla="*/ 3043 h 152"/>
                                <a:gd name="T44" fmla="+- 0 5619 5526"/>
                                <a:gd name="T45" fmla="*/ T44 w 207"/>
                                <a:gd name="T46" fmla="+- 0 3047 2895"/>
                                <a:gd name="T47" fmla="*/ 3047 h 152"/>
                                <a:gd name="T48" fmla="+- 0 5628 5526"/>
                                <a:gd name="T49" fmla="*/ T48 w 207"/>
                                <a:gd name="T50" fmla="+- 0 3044 2895"/>
                                <a:gd name="T51" fmla="*/ 3044 h 152"/>
                                <a:gd name="T52" fmla="+- 0 5635 5526"/>
                                <a:gd name="T53" fmla="*/ T52 w 207"/>
                                <a:gd name="T54" fmla="+- 0 3039 2895"/>
                                <a:gd name="T55" fmla="*/ 3039 h 152"/>
                                <a:gd name="T56" fmla="+- 0 5643 5526"/>
                                <a:gd name="T57" fmla="*/ T56 w 207"/>
                                <a:gd name="T58" fmla="+- 0 3029 2895"/>
                                <a:gd name="T59" fmla="*/ 3029 h 152"/>
                                <a:gd name="T60" fmla="+- 0 5645 5526"/>
                                <a:gd name="T61" fmla="*/ T60 w 207"/>
                                <a:gd name="T62" fmla="+- 0 3024 2895"/>
                                <a:gd name="T63" fmla="*/ 3024 h 152"/>
                                <a:gd name="T64" fmla="+- 0 5645 5526"/>
                                <a:gd name="T65" fmla="*/ T64 w 207"/>
                                <a:gd name="T66" fmla="+- 0 3017 2895"/>
                                <a:gd name="T67" fmla="*/ 3017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19" y="122"/>
                                  </a:moveTo>
                                  <a:lnTo>
                                    <a:pt x="110" y="122"/>
                                  </a:lnTo>
                                  <a:lnTo>
                                    <a:pt x="111" y="122"/>
                                  </a:lnTo>
                                  <a:lnTo>
                                    <a:pt x="112" y="123"/>
                                  </a:lnTo>
                                  <a:lnTo>
                                    <a:pt x="112" y="124"/>
                                  </a:lnTo>
                                  <a:lnTo>
                                    <a:pt x="112" y="130"/>
                                  </a:lnTo>
                                  <a:lnTo>
                                    <a:pt x="110" y="134"/>
                                  </a:lnTo>
                                  <a:lnTo>
                                    <a:pt x="104" y="143"/>
                                  </a:lnTo>
                                  <a:lnTo>
                                    <a:pt x="99" y="146"/>
                                  </a:lnTo>
                                  <a:lnTo>
                                    <a:pt x="93" y="148"/>
                                  </a:lnTo>
                                  <a:lnTo>
                                    <a:pt x="93" y="152"/>
                                  </a:lnTo>
                                  <a:lnTo>
                                    <a:pt x="102" y="149"/>
                                  </a:lnTo>
                                  <a:lnTo>
                                    <a:pt x="109" y="144"/>
                                  </a:lnTo>
                                  <a:lnTo>
                                    <a:pt x="117" y="134"/>
                                  </a:lnTo>
                                  <a:lnTo>
                                    <a:pt x="119" y="129"/>
                                  </a:lnTo>
                                  <a:lnTo>
                                    <a:pt x="119" y="1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Freeform 245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634 5526"/>
                                <a:gd name="T1" fmla="*/ T0 w 207"/>
                                <a:gd name="T2" fmla="+- 0 2999 2895"/>
                                <a:gd name="T3" fmla="*/ 2999 h 152"/>
                                <a:gd name="T4" fmla="+- 0 5627 5526"/>
                                <a:gd name="T5" fmla="*/ T4 w 207"/>
                                <a:gd name="T6" fmla="+- 0 2999 2895"/>
                                <a:gd name="T7" fmla="*/ 2999 h 152"/>
                                <a:gd name="T8" fmla="+- 0 5624 5526"/>
                                <a:gd name="T9" fmla="*/ T8 w 207"/>
                                <a:gd name="T10" fmla="+- 0 3000 2895"/>
                                <a:gd name="T11" fmla="*/ 3000 h 152"/>
                                <a:gd name="T12" fmla="+- 0 5620 5526"/>
                                <a:gd name="T13" fmla="*/ T12 w 207"/>
                                <a:gd name="T14" fmla="+- 0 3004 2895"/>
                                <a:gd name="T15" fmla="*/ 3004 h 152"/>
                                <a:gd name="T16" fmla="+- 0 5619 5526"/>
                                <a:gd name="T17" fmla="*/ T16 w 207"/>
                                <a:gd name="T18" fmla="+- 0 3007 2895"/>
                                <a:gd name="T19" fmla="*/ 3007 h 152"/>
                                <a:gd name="T20" fmla="+- 0 5619 5526"/>
                                <a:gd name="T21" fmla="*/ T20 w 207"/>
                                <a:gd name="T22" fmla="+- 0 3013 2895"/>
                                <a:gd name="T23" fmla="*/ 3013 h 152"/>
                                <a:gd name="T24" fmla="+- 0 5620 5526"/>
                                <a:gd name="T25" fmla="*/ T24 w 207"/>
                                <a:gd name="T26" fmla="+- 0 3015 2895"/>
                                <a:gd name="T27" fmla="*/ 3015 h 152"/>
                                <a:gd name="T28" fmla="+- 0 5623 5526"/>
                                <a:gd name="T29" fmla="*/ T28 w 207"/>
                                <a:gd name="T30" fmla="+- 0 3018 2895"/>
                                <a:gd name="T31" fmla="*/ 3018 h 152"/>
                                <a:gd name="T32" fmla="+- 0 5626 5526"/>
                                <a:gd name="T33" fmla="*/ T32 w 207"/>
                                <a:gd name="T34" fmla="+- 0 3019 2895"/>
                                <a:gd name="T35" fmla="*/ 3019 h 152"/>
                                <a:gd name="T36" fmla="+- 0 5630 5526"/>
                                <a:gd name="T37" fmla="*/ T36 w 207"/>
                                <a:gd name="T38" fmla="+- 0 3019 2895"/>
                                <a:gd name="T39" fmla="*/ 3019 h 152"/>
                                <a:gd name="T40" fmla="+- 0 5631 5526"/>
                                <a:gd name="T41" fmla="*/ T40 w 207"/>
                                <a:gd name="T42" fmla="+- 0 3019 2895"/>
                                <a:gd name="T43" fmla="*/ 3019 h 152"/>
                                <a:gd name="T44" fmla="+- 0 5632 5526"/>
                                <a:gd name="T45" fmla="*/ T44 w 207"/>
                                <a:gd name="T46" fmla="+- 0 3018 2895"/>
                                <a:gd name="T47" fmla="*/ 3018 h 152"/>
                                <a:gd name="T48" fmla="+- 0 5634 5526"/>
                                <a:gd name="T49" fmla="*/ T48 w 207"/>
                                <a:gd name="T50" fmla="+- 0 3017 2895"/>
                                <a:gd name="T51" fmla="*/ 3017 h 152"/>
                                <a:gd name="T52" fmla="+- 0 5635 5526"/>
                                <a:gd name="T53" fmla="*/ T52 w 207"/>
                                <a:gd name="T54" fmla="+- 0 3017 2895"/>
                                <a:gd name="T55" fmla="*/ 3017 h 152"/>
                                <a:gd name="T56" fmla="+- 0 5645 5526"/>
                                <a:gd name="T57" fmla="*/ T56 w 207"/>
                                <a:gd name="T58" fmla="+- 0 3017 2895"/>
                                <a:gd name="T59" fmla="*/ 3017 h 152"/>
                                <a:gd name="T60" fmla="+- 0 5645 5526"/>
                                <a:gd name="T61" fmla="*/ T60 w 207"/>
                                <a:gd name="T62" fmla="+- 0 3012 2895"/>
                                <a:gd name="T63" fmla="*/ 3012 h 152"/>
                                <a:gd name="T64" fmla="+- 0 5644 5526"/>
                                <a:gd name="T65" fmla="*/ T64 w 207"/>
                                <a:gd name="T66" fmla="+- 0 3008 2895"/>
                                <a:gd name="T67" fmla="*/ 3008 h 152"/>
                                <a:gd name="T68" fmla="+- 0 5638 5526"/>
                                <a:gd name="T69" fmla="*/ T68 w 207"/>
                                <a:gd name="T70" fmla="+- 0 3001 2895"/>
                                <a:gd name="T71" fmla="*/ 3001 h 152"/>
                                <a:gd name="T72" fmla="+- 0 5634 5526"/>
                                <a:gd name="T73" fmla="*/ T72 w 207"/>
                                <a:gd name="T74" fmla="+- 0 2999 2895"/>
                                <a:gd name="T75" fmla="*/ 2999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08" y="104"/>
                                  </a:moveTo>
                                  <a:lnTo>
                                    <a:pt x="101" y="104"/>
                                  </a:lnTo>
                                  <a:lnTo>
                                    <a:pt x="98" y="105"/>
                                  </a:lnTo>
                                  <a:lnTo>
                                    <a:pt x="94" y="109"/>
                                  </a:lnTo>
                                  <a:lnTo>
                                    <a:pt x="93" y="112"/>
                                  </a:lnTo>
                                  <a:lnTo>
                                    <a:pt x="93" y="118"/>
                                  </a:lnTo>
                                  <a:lnTo>
                                    <a:pt x="94" y="120"/>
                                  </a:lnTo>
                                  <a:lnTo>
                                    <a:pt x="97" y="123"/>
                                  </a:lnTo>
                                  <a:lnTo>
                                    <a:pt x="100" y="124"/>
                                  </a:lnTo>
                                  <a:lnTo>
                                    <a:pt x="104" y="124"/>
                                  </a:lnTo>
                                  <a:lnTo>
                                    <a:pt x="105" y="124"/>
                                  </a:lnTo>
                                  <a:lnTo>
                                    <a:pt x="106" y="123"/>
                                  </a:lnTo>
                                  <a:lnTo>
                                    <a:pt x="108" y="122"/>
                                  </a:lnTo>
                                  <a:lnTo>
                                    <a:pt x="109" y="122"/>
                                  </a:lnTo>
                                  <a:lnTo>
                                    <a:pt x="119" y="122"/>
                                  </a:lnTo>
                                  <a:lnTo>
                                    <a:pt x="119" y="117"/>
                                  </a:lnTo>
                                  <a:lnTo>
                                    <a:pt x="118" y="113"/>
                                  </a:lnTo>
                                  <a:lnTo>
                                    <a:pt x="112" y="106"/>
                                  </a:lnTo>
                                  <a:lnTo>
                                    <a:pt x="108" y="10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9" name="Freeform 246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672 5526"/>
                                <a:gd name="T1" fmla="*/ T0 w 207"/>
                                <a:gd name="T2" fmla="+- 0 3001 2895"/>
                                <a:gd name="T3" fmla="*/ 3001 h 152"/>
                                <a:gd name="T4" fmla="+- 0 5668 5526"/>
                                <a:gd name="T5" fmla="*/ T4 w 207"/>
                                <a:gd name="T6" fmla="+- 0 3001 2895"/>
                                <a:gd name="T7" fmla="*/ 3001 h 152"/>
                                <a:gd name="T8" fmla="+- 0 5666 5526"/>
                                <a:gd name="T9" fmla="*/ T8 w 207"/>
                                <a:gd name="T10" fmla="+- 0 3002 2895"/>
                                <a:gd name="T11" fmla="*/ 3002 h 152"/>
                                <a:gd name="T12" fmla="+- 0 5664 5526"/>
                                <a:gd name="T13" fmla="*/ T12 w 207"/>
                                <a:gd name="T14" fmla="+- 0 3004 2895"/>
                                <a:gd name="T15" fmla="*/ 3004 h 152"/>
                                <a:gd name="T16" fmla="+- 0 5663 5526"/>
                                <a:gd name="T17" fmla="*/ T16 w 207"/>
                                <a:gd name="T18" fmla="+- 0 3005 2895"/>
                                <a:gd name="T19" fmla="*/ 3005 h 152"/>
                                <a:gd name="T20" fmla="+- 0 5663 5526"/>
                                <a:gd name="T21" fmla="*/ T20 w 207"/>
                                <a:gd name="T22" fmla="+- 0 3010 2895"/>
                                <a:gd name="T23" fmla="*/ 3010 h 152"/>
                                <a:gd name="T24" fmla="+- 0 5665 5526"/>
                                <a:gd name="T25" fmla="*/ T24 w 207"/>
                                <a:gd name="T26" fmla="+- 0 3013 2895"/>
                                <a:gd name="T27" fmla="*/ 3013 h 152"/>
                                <a:gd name="T28" fmla="+- 0 5671 5526"/>
                                <a:gd name="T29" fmla="*/ T28 w 207"/>
                                <a:gd name="T30" fmla="+- 0 3018 2895"/>
                                <a:gd name="T31" fmla="*/ 3018 h 152"/>
                                <a:gd name="T32" fmla="+- 0 5676 5526"/>
                                <a:gd name="T33" fmla="*/ T32 w 207"/>
                                <a:gd name="T34" fmla="+- 0 3019 2895"/>
                                <a:gd name="T35" fmla="*/ 3019 h 152"/>
                                <a:gd name="T36" fmla="+- 0 5690 5526"/>
                                <a:gd name="T37" fmla="*/ T36 w 207"/>
                                <a:gd name="T38" fmla="+- 0 3019 2895"/>
                                <a:gd name="T39" fmla="*/ 3019 h 152"/>
                                <a:gd name="T40" fmla="+- 0 5697 5526"/>
                                <a:gd name="T41" fmla="*/ T40 w 207"/>
                                <a:gd name="T42" fmla="+- 0 3017 2895"/>
                                <a:gd name="T43" fmla="*/ 3017 h 152"/>
                                <a:gd name="T44" fmla="+- 0 5709 5526"/>
                                <a:gd name="T45" fmla="*/ T44 w 207"/>
                                <a:gd name="T46" fmla="+- 0 3012 2895"/>
                                <a:gd name="T47" fmla="*/ 3012 h 152"/>
                                <a:gd name="T48" fmla="+- 0 5712 5526"/>
                                <a:gd name="T49" fmla="*/ T48 w 207"/>
                                <a:gd name="T50" fmla="+- 0 3010 2895"/>
                                <a:gd name="T51" fmla="*/ 3010 h 152"/>
                                <a:gd name="T52" fmla="+- 0 5689 5526"/>
                                <a:gd name="T53" fmla="*/ T52 w 207"/>
                                <a:gd name="T54" fmla="+- 0 3010 2895"/>
                                <a:gd name="T55" fmla="*/ 3010 h 152"/>
                                <a:gd name="T56" fmla="+- 0 5684 5526"/>
                                <a:gd name="T57" fmla="*/ T56 w 207"/>
                                <a:gd name="T58" fmla="+- 0 3008 2895"/>
                                <a:gd name="T59" fmla="*/ 3008 h 152"/>
                                <a:gd name="T60" fmla="+- 0 5677 5526"/>
                                <a:gd name="T61" fmla="*/ T60 w 207"/>
                                <a:gd name="T62" fmla="+- 0 3003 2895"/>
                                <a:gd name="T63" fmla="*/ 3003 h 152"/>
                                <a:gd name="T64" fmla="+- 0 5675 5526"/>
                                <a:gd name="T65" fmla="*/ T64 w 207"/>
                                <a:gd name="T66" fmla="+- 0 3002 2895"/>
                                <a:gd name="T67" fmla="*/ 3002 h 152"/>
                                <a:gd name="T68" fmla="+- 0 5673 5526"/>
                                <a:gd name="T69" fmla="*/ T68 w 207"/>
                                <a:gd name="T70" fmla="+- 0 3001 2895"/>
                                <a:gd name="T71" fmla="*/ 3001 h 152"/>
                                <a:gd name="T72" fmla="+- 0 5672 5526"/>
                                <a:gd name="T73" fmla="*/ T72 w 207"/>
                                <a:gd name="T74" fmla="+- 0 3001 2895"/>
                                <a:gd name="T75" fmla="*/ 3001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146" y="106"/>
                                  </a:moveTo>
                                  <a:lnTo>
                                    <a:pt x="142" y="106"/>
                                  </a:lnTo>
                                  <a:lnTo>
                                    <a:pt x="140" y="107"/>
                                  </a:lnTo>
                                  <a:lnTo>
                                    <a:pt x="138" y="109"/>
                                  </a:lnTo>
                                  <a:lnTo>
                                    <a:pt x="137" y="110"/>
                                  </a:lnTo>
                                  <a:lnTo>
                                    <a:pt x="137" y="115"/>
                                  </a:lnTo>
                                  <a:lnTo>
                                    <a:pt x="139" y="118"/>
                                  </a:lnTo>
                                  <a:lnTo>
                                    <a:pt x="145" y="123"/>
                                  </a:lnTo>
                                  <a:lnTo>
                                    <a:pt x="150" y="124"/>
                                  </a:lnTo>
                                  <a:lnTo>
                                    <a:pt x="164" y="124"/>
                                  </a:lnTo>
                                  <a:lnTo>
                                    <a:pt x="171" y="122"/>
                                  </a:lnTo>
                                  <a:lnTo>
                                    <a:pt x="183" y="117"/>
                                  </a:lnTo>
                                  <a:lnTo>
                                    <a:pt x="186" y="115"/>
                                  </a:lnTo>
                                  <a:lnTo>
                                    <a:pt x="163" y="115"/>
                                  </a:lnTo>
                                  <a:lnTo>
                                    <a:pt x="158" y="113"/>
                                  </a:lnTo>
                                  <a:lnTo>
                                    <a:pt x="151" y="108"/>
                                  </a:lnTo>
                                  <a:lnTo>
                                    <a:pt x="149" y="107"/>
                                  </a:lnTo>
                                  <a:lnTo>
                                    <a:pt x="147" y="106"/>
                                  </a:lnTo>
                                  <a:lnTo>
                                    <a:pt x="146" y="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Freeform 247"/>
                          <wps:cNvSpPr>
                            <a:spLocks/>
                          </wps:cNvSpPr>
                          <wps:spPr bwMode="auto">
                            <a:xfrm>
                              <a:off x="5526" y="2895"/>
                              <a:ext cx="207" cy="152"/>
                            </a:xfrm>
                            <a:custGeom>
                              <a:avLst/>
                              <a:gdLst>
                                <a:gd name="T0" fmla="+- 0 5732 5526"/>
                                <a:gd name="T1" fmla="*/ T0 w 207"/>
                                <a:gd name="T2" fmla="+- 0 2898 2895"/>
                                <a:gd name="T3" fmla="*/ 2898 h 152"/>
                                <a:gd name="T4" fmla="+- 0 5690 5526"/>
                                <a:gd name="T5" fmla="*/ T4 w 207"/>
                                <a:gd name="T6" fmla="+- 0 2898 2895"/>
                                <a:gd name="T7" fmla="*/ 2898 h 152"/>
                                <a:gd name="T8" fmla="+- 0 5667 5526"/>
                                <a:gd name="T9" fmla="*/ T8 w 207"/>
                                <a:gd name="T10" fmla="+- 0 2944 2895"/>
                                <a:gd name="T11" fmla="*/ 2944 h 152"/>
                                <a:gd name="T12" fmla="+- 0 5678 5526"/>
                                <a:gd name="T13" fmla="*/ T12 w 207"/>
                                <a:gd name="T14" fmla="+- 0 2944 2895"/>
                                <a:gd name="T15" fmla="*/ 2944 h 152"/>
                                <a:gd name="T16" fmla="+- 0 5687 5526"/>
                                <a:gd name="T17" fmla="*/ T16 w 207"/>
                                <a:gd name="T18" fmla="+- 0 2946 2895"/>
                                <a:gd name="T19" fmla="*/ 2946 h 152"/>
                                <a:gd name="T20" fmla="+- 0 5701 5526"/>
                                <a:gd name="T21" fmla="*/ T20 w 207"/>
                                <a:gd name="T22" fmla="+- 0 2952 2895"/>
                                <a:gd name="T23" fmla="*/ 2952 h 152"/>
                                <a:gd name="T24" fmla="+- 0 5707 5526"/>
                                <a:gd name="T25" fmla="*/ T24 w 207"/>
                                <a:gd name="T26" fmla="+- 0 2957 2895"/>
                                <a:gd name="T27" fmla="*/ 2957 h 152"/>
                                <a:gd name="T28" fmla="+- 0 5717 5526"/>
                                <a:gd name="T29" fmla="*/ T28 w 207"/>
                                <a:gd name="T30" fmla="+- 0 2969 2895"/>
                                <a:gd name="T31" fmla="*/ 2969 h 152"/>
                                <a:gd name="T32" fmla="+- 0 5719 5526"/>
                                <a:gd name="T33" fmla="*/ T32 w 207"/>
                                <a:gd name="T34" fmla="+- 0 2976 2895"/>
                                <a:gd name="T35" fmla="*/ 2976 h 152"/>
                                <a:gd name="T36" fmla="+- 0 5719 5526"/>
                                <a:gd name="T37" fmla="*/ T36 w 207"/>
                                <a:gd name="T38" fmla="+- 0 2990 2895"/>
                                <a:gd name="T39" fmla="*/ 2990 h 152"/>
                                <a:gd name="T40" fmla="+- 0 5716 5526"/>
                                <a:gd name="T41" fmla="*/ T40 w 207"/>
                                <a:gd name="T42" fmla="+- 0 2997 2895"/>
                                <a:gd name="T43" fmla="*/ 2997 h 152"/>
                                <a:gd name="T44" fmla="+- 0 5706 5526"/>
                                <a:gd name="T45" fmla="*/ T44 w 207"/>
                                <a:gd name="T46" fmla="+- 0 3007 2895"/>
                                <a:gd name="T47" fmla="*/ 3007 h 152"/>
                                <a:gd name="T48" fmla="+- 0 5700 5526"/>
                                <a:gd name="T49" fmla="*/ T48 w 207"/>
                                <a:gd name="T50" fmla="+- 0 3010 2895"/>
                                <a:gd name="T51" fmla="*/ 3010 h 152"/>
                                <a:gd name="T52" fmla="+- 0 5712 5526"/>
                                <a:gd name="T53" fmla="*/ T52 w 207"/>
                                <a:gd name="T54" fmla="+- 0 3010 2895"/>
                                <a:gd name="T55" fmla="*/ 3010 h 152"/>
                                <a:gd name="T56" fmla="+- 0 5730 5526"/>
                                <a:gd name="T57" fmla="*/ T56 w 207"/>
                                <a:gd name="T58" fmla="+- 0 2980 2895"/>
                                <a:gd name="T59" fmla="*/ 2980 h 152"/>
                                <a:gd name="T60" fmla="+- 0 5730 5526"/>
                                <a:gd name="T61" fmla="*/ T60 w 207"/>
                                <a:gd name="T62" fmla="+- 0 2963 2895"/>
                                <a:gd name="T63" fmla="*/ 2963 h 152"/>
                                <a:gd name="T64" fmla="+- 0 5727 5526"/>
                                <a:gd name="T65" fmla="*/ T64 w 207"/>
                                <a:gd name="T66" fmla="+- 0 2954 2895"/>
                                <a:gd name="T67" fmla="*/ 2954 h 152"/>
                                <a:gd name="T68" fmla="+- 0 5718 5526"/>
                                <a:gd name="T69" fmla="*/ T68 w 207"/>
                                <a:gd name="T70" fmla="+- 0 2945 2895"/>
                                <a:gd name="T71" fmla="*/ 2945 h 152"/>
                                <a:gd name="T72" fmla="+- 0 5702 5526"/>
                                <a:gd name="T73" fmla="*/ T72 w 207"/>
                                <a:gd name="T74" fmla="+- 0 2934 2895"/>
                                <a:gd name="T75" fmla="*/ 2934 h 152"/>
                                <a:gd name="T76" fmla="+- 0 5682 5526"/>
                                <a:gd name="T77" fmla="*/ T76 w 207"/>
                                <a:gd name="T78" fmla="+- 0 2929 2895"/>
                                <a:gd name="T79" fmla="*/ 2929 h 152"/>
                                <a:gd name="T80" fmla="+- 0 5690 5526"/>
                                <a:gd name="T81" fmla="*/ T80 w 207"/>
                                <a:gd name="T82" fmla="+- 0 2913 2895"/>
                                <a:gd name="T83" fmla="*/ 2913 h 152"/>
                                <a:gd name="T84" fmla="+- 0 5726 5526"/>
                                <a:gd name="T85" fmla="*/ T84 w 207"/>
                                <a:gd name="T86" fmla="+- 0 2913 2895"/>
                                <a:gd name="T87" fmla="*/ 2913 h 152"/>
                                <a:gd name="T88" fmla="+- 0 5732 5526"/>
                                <a:gd name="T89" fmla="*/ T88 w 207"/>
                                <a:gd name="T90" fmla="+- 0 2898 2895"/>
                                <a:gd name="T91" fmla="*/ 2898 h 15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</a:cxnLst>
                              <a:rect l="0" t="0" r="r" b="b"/>
                              <a:pathLst>
                                <a:path w="207" h="152">
                                  <a:moveTo>
                                    <a:pt x="206" y="3"/>
                                  </a:moveTo>
                                  <a:lnTo>
                                    <a:pt x="164" y="3"/>
                                  </a:lnTo>
                                  <a:lnTo>
                                    <a:pt x="141" y="49"/>
                                  </a:lnTo>
                                  <a:lnTo>
                                    <a:pt x="152" y="49"/>
                                  </a:lnTo>
                                  <a:lnTo>
                                    <a:pt x="161" y="51"/>
                                  </a:lnTo>
                                  <a:lnTo>
                                    <a:pt x="175" y="57"/>
                                  </a:lnTo>
                                  <a:lnTo>
                                    <a:pt x="181" y="62"/>
                                  </a:lnTo>
                                  <a:lnTo>
                                    <a:pt x="191" y="74"/>
                                  </a:lnTo>
                                  <a:lnTo>
                                    <a:pt x="193" y="81"/>
                                  </a:lnTo>
                                  <a:lnTo>
                                    <a:pt x="193" y="95"/>
                                  </a:lnTo>
                                  <a:lnTo>
                                    <a:pt x="190" y="102"/>
                                  </a:lnTo>
                                  <a:lnTo>
                                    <a:pt x="180" y="112"/>
                                  </a:lnTo>
                                  <a:lnTo>
                                    <a:pt x="174" y="115"/>
                                  </a:lnTo>
                                  <a:lnTo>
                                    <a:pt x="186" y="115"/>
                                  </a:lnTo>
                                  <a:lnTo>
                                    <a:pt x="204" y="85"/>
                                  </a:lnTo>
                                  <a:lnTo>
                                    <a:pt x="204" y="68"/>
                                  </a:lnTo>
                                  <a:lnTo>
                                    <a:pt x="201" y="59"/>
                                  </a:lnTo>
                                  <a:lnTo>
                                    <a:pt x="192" y="50"/>
                                  </a:lnTo>
                                  <a:lnTo>
                                    <a:pt x="176" y="39"/>
                                  </a:lnTo>
                                  <a:lnTo>
                                    <a:pt x="156" y="34"/>
                                  </a:lnTo>
                                  <a:lnTo>
                                    <a:pt x="164" y="18"/>
                                  </a:lnTo>
                                  <a:lnTo>
                                    <a:pt x="200" y="18"/>
                                  </a:lnTo>
                                  <a:lnTo>
                                    <a:pt x="206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81" name="Group 248"/>
                        <wpg:cNvGrpSpPr>
                          <a:grpSpLocks/>
                        </wpg:cNvGrpSpPr>
                        <wpg:grpSpPr bwMode="auto">
                          <a:xfrm>
                            <a:off x="251" y="0"/>
                            <a:ext cx="379" cy="163"/>
                            <a:chOff x="251" y="0"/>
                            <a:chExt cx="379" cy="163"/>
                          </a:xfrm>
                        </wpg:grpSpPr>
                        <wps:wsp>
                          <wps:cNvPr id="282" name="Freeform 249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77 251"/>
                                <a:gd name="T1" fmla="*/ T0 w 379"/>
                                <a:gd name="T2" fmla="*/ 70 h 163"/>
                                <a:gd name="T3" fmla="+- 0 361 251"/>
                                <a:gd name="T4" fmla="*/ T3 w 379"/>
                                <a:gd name="T5" fmla="*/ 70 h 163"/>
                                <a:gd name="T6" fmla="+- 0 363 251"/>
                                <a:gd name="T7" fmla="*/ T6 w 379"/>
                                <a:gd name="T8" fmla="*/ 70 h 163"/>
                                <a:gd name="T9" fmla="+- 0 365 251"/>
                                <a:gd name="T10" fmla="*/ T9 w 379"/>
                                <a:gd name="T11" fmla="*/ 72 h 163"/>
                                <a:gd name="T12" fmla="+- 0 365 251"/>
                                <a:gd name="T13" fmla="*/ T12 w 379"/>
                                <a:gd name="T14" fmla="*/ 72 h 163"/>
                                <a:gd name="T15" fmla="+- 0 365 251"/>
                                <a:gd name="T16" fmla="*/ T15 w 379"/>
                                <a:gd name="T17" fmla="*/ 75 h 163"/>
                                <a:gd name="T18" fmla="+- 0 364 251"/>
                                <a:gd name="T19" fmla="*/ T18 w 379"/>
                                <a:gd name="T20" fmla="*/ 78 h 163"/>
                                <a:gd name="T21" fmla="+- 0 342 251"/>
                                <a:gd name="T22" fmla="*/ T21 w 379"/>
                                <a:gd name="T23" fmla="*/ 155 h 163"/>
                                <a:gd name="T24" fmla="+- 0 349 251"/>
                                <a:gd name="T25" fmla="*/ T24 w 379"/>
                                <a:gd name="T26" fmla="*/ 160 h 163"/>
                                <a:gd name="T27" fmla="+- 0 356 251"/>
                                <a:gd name="T28" fmla="*/ T27 w 379"/>
                                <a:gd name="T29" fmla="*/ 162 h 163"/>
                                <a:gd name="T30" fmla="+- 0 369 251"/>
                                <a:gd name="T31" fmla="*/ T30 w 379"/>
                                <a:gd name="T32" fmla="*/ 162 h 163"/>
                                <a:gd name="T33" fmla="+- 0 376 251"/>
                                <a:gd name="T34" fmla="*/ T33 w 379"/>
                                <a:gd name="T35" fmla="*/ 160 h 163"/>
                                <a:gd name="T36" fmla="+- 0 377 251"/>
                                <a:gd name="T37" fmla="*/ T36 w 379"/>
                                <a:gd name="T38" fmla="*/ 159 h 163"/>
                                <a:gd name="T39" fmla="+- 0 361 251"/>
                                <a:gd name="T40" fmla="*/ T39 w 379"/>
                                <a:gd name="T41" fmla="*/ 159 h 163"/>
                                <a:gd name="T42" fmla="+- 0 357 251"/>
                                <a:gd name="T43" fmla="*/ T42 w 379"/>
                                <a:gd name="T44" fmla="*/ 158 h 163"/>
                                <a:gd name="T45" fmla="+- 0 352 251"/>
                                <a:gd name="T46" fmla="*/ T45 w 379"/>
                                <a:gd name="T47" fmla="*/ 156 h 163"/>
                                <a:gd name="T48" fmla="+- 0 363 251"/>
                                <a:gd name="T49" fmla="*/ T48 w 379"/>
                                <a:gd name="T50" fmla="*/ 119 h 163"/>
                                <a:gd name="T51" fmla="+- 0 366 251"/>
                                <a:gd name="T52" fmla="*/ T51 w 379"/>
                                <a:gd name="T53" fmla="*/ 114 h 163"/>
                                <a:gd name="T54" fmla="+- 0 369 251"/>
                                <a:gd name="T55" fmla="*/ T54 w 379"/>
                                <a:gd name="T56" fmla="*/ 111 h 163"/>
                                <a:gd name="T57" fmla="+- 0 365 251"/>
                                <a:gd name="T58" fmla="*/ T57 w 379"/>
                                <a:gd name="T59" fmla="*/ 111 h 163"/>
                                <a:gd name="T60" fmla="+- 0 377 251"/>
                                <a:gd name="T61" fmla="*/ T60 w 379"/>
                                <a:gd name="T62" fmla="*/ 70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5" y="T56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1" y="T62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26" y="70"/>
                                  </a:moveTo>
                                  <a:lnTo>
                                    <a:pt x="110" y="70"/>
                                  </a:lnTo>
                                  <a:lnTo>
                                    <a:pt x="112" y="70"/>
                                  </a:lnTo>
                                  <a:lnTo>
                                    <a:pt x="114" y="72"/>
                                  </a:lnTo>
                                  <a:lnTo>
                                    <a:pt x="114" y="75"/>
                                  </a:lnTo>
                                  <a:lnTo>
                                    <a:pt x="113" y="78"/>
                                  </a:lnTo>
                                  <a:lnTo>
                                    <a:pt x="91" y="155"/>
                                  </a:lnTo>
                                  <a:lnTo>
                                    <a:pt x="98" y="160"/>
                                  </a:lnTo>
                                  <a:lnTo>
                                    <a:pt x="105" y="162"/>
                                  </a:lnTo>
                                  <a:lnTo>
                                    <a:pt x="118" y="162"/>
                                  </a:lnTo>
                                  <a:lnTo>
                                    <a:pt x="125" y="160"/>
                                  </a:lnTo>
                                  <a:lnTo>
                                    <a:pt x="126" y="159"/>
                                  </a:lnTo>
                                  <a:lnTo>
                                    <a:pt x="110" y="159"/>
                                  </a:lnTo>
                                  <a:lnTo>
                                    <a:pt x="106" y="158"/>
                                  </a:lnTo>
                                  <a:lnTo>
                                    <a:pt x="101" y="156"/>
                                  </a:lnTo>
                                  <a:lnTo>
                                    <a:pt x="112" y="119"/>
                                  </a:lnTo>
                                  <a:lnTo>
                                    <a:pt x="115" y="114"/>
                                  </a:lnTo>
                                  <a:lnTo>
                                    <a:pt x="118" y="111"/>
                                  </a:lnTo>
                                  <a:lnTo>
                                    <a:pt x="114" y="111"/>
                                  </a:lnTo>
                                  <a:lnTo>
                                    <a:pt x="126" y="7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3" name="Freeform 250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401 251"/>
                                <a:gd name="T1" fmla="*/ T0 w 379"/>
                                <a:gd name="T2" fmla="*/ 106 h 163"/>
                                <a:gd name="T3" fmla="+- 0 385 251"/>
                                <a:gd name="T4" fmla="*/ T3 w 379"/>
                                <a:gd name="T5" fmla="*/ 106 h 163"/>
                                <a:gd name="T6" fmla="+- 0 388 251"/>
                                <a:gd name="T7" fmla="*/ T6 w 379"/>
                                <a:gd name="T8" fmla="*/ 107 h 163"/>
                                <a:gd name="T9" fmla="+- 0 392 251"/>
                                <a:gd name="T10" fmla="*/ T9 w 379"/>
                                <a:gd name="T11" fmla="*/ 112 h 163"/>
                                <a:gd name="T12" fmla="+- 0 393 251"/>
                                <a:gd name="T13" fmla="*/ T12 w 379"/>
                                <a:gd name="T14" fmla="*/ 115 h 163"/>
                                <a:gd name="T15" fmla="+- 0 393 251"/>
                                <a:gd name="T16" fmla="*/ T15 w 379"/>
                                <a:gd name="T17" fmla="*/ 126 h 163"/>
                                <a:gd name="T18" fmla="+- 0 391 251"/>
                                <a:gd name="T19" fmla="*/ T18 w 379"/>
                                <a:gd name="T20" fmla="*/ 133 h 163"/>
                                <a:gd name="T21" fmla="+- 0 388 251"/>
                                <a:gd name="T22" fmla="*/ T21 w 379"/>
                                <a:gd name="T23" fmla="*/ 140 h 163"/>
                                <a:gd name="T24" fmla="+- 0 385 251"/>
                                <a:gd name="T25" fmla="*/ T24 w 379"/>
                                <a:gd name="T26" fmla="*/ 147 h 163"/>
                                <a:gd name="T27" fmla="+- 0 381 251"/>
                                <a:gd name="T28" fmla="*/ T27 w 379"/>
                                <a:gd name="T29" fmla="*/ 152 h 163"/>
                                <a:gd name="T30" fmla="+- 0 372 251"/>
                                <a:gd name="T31" fmla="*/ T30 w 379"/>
                                <a:gd name="T32" fmla="*/ 158 h 163"/>
                                <a:gd name="T33" fmla="+- 0 368 251"/>
                                <a:gd name="T34" fmla="*/ T33 w 379"/>
                                <a:gd name="T35" fmla="*/ 159 h 163"/>
                                <a:gd name="T36" fmla="+- 0 377 251"/>
                                <a:gd name="T37" fmla="*/ T36 w 379"/>
                                <a:gd name="T38" fmla="*/ 159 h 163"/>
                                <a:gd name="T39" fmla="+- 0 388 251"/>
                                <a:gd name="T40" fmla="*/ T39 w 379"/>
                                <a:gd name="T41" fmla="*/ 152 h 163"/>
                                <a:gd name="T42" fmla="+- 0 394 251"/>
                                <a:gd name="T43" fmla="*/ T42 w 379"/>
                                <a:gd name="T44" fmla="*/ 147 h 163"/>
                                <a:gd name="T45" fmla="+- 0 402 251"/>
                                <a:gd name="T46" fmla="*/ T45 w 379"/>
                                <a:gd name="T47" fmla="*/ 132 h 163"/>
                                <a:gd name="T48" fmla="+- 0 404 251"/>
                                <a:gd name="T49" fmla="*/ T48 w 379"/>
                                <a:gd name="T50" fmla="*/ 125 h 163"/>
                                <a:gd name="T51" fmla="+- 0 404 251"/>
                                <a:gd name="T52" fmla="*/ T51 w 379"/>
                                <a:gd name="T53" fmla="*/ 112 h 163"/>
                                <a:gd name="T54" fmla="+- 0 402 251"/>
                                <a:gd name="T55" fmla="*/ T54 w 379"/>
                                <a:gd name="T56" fmla="*/ 107 h 163"/>
                                <a:gd name="T57" fmla="+- 0 401 251"/>
                                <a:gd name="T58" fmla="*/ T57 w 379"/>
                                <a:gd name="T59" fmla="*/ 106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5" y="T56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50" y="106"/>
                                  </a:moveTo>
                                  <a:lnTo>
                                    <a:pt x="134" y="106"/>
                                  </a:lnTo>
                                  <a:lnTo>
                                    <a:pt x="137" y="107"/>
                                  </a:lnTo>
                                  <a:lnTo>
                                    <a:pt x="141" y="112"/>
                                  </a:lnTo>
                                  <a:lnTo>
                                    <a:pt x="142" y="115"/>
                                  </a:lnTo>
                                  <a:lnTo>
                                    <a:pt x="142" y="126"/>
                                  </a:lnTo>
                                  <a:lnTo>
                                    <a:pt x="140" y="133"/>
                                  </a:lnTo>
                                  <a:lnTo>
                                    <a:pt x="137" y="140"/>
                                  </a:lnTo>
                                  <a:lnTo>
                                    <a:pt x="134" y="147"/>
                                  </a:lnTo>
                                  <a:lnTo>
                                    <a:pt x="130" y="152"/>
                                  </a:lnTo>
                                  <a:lnTo>
                                    <a:pt x="121" y="158"/>
                                  </a:lnTo>
                                  <a:lnTo>
                                    <a:pt x="117" y="159"/>
                                  </a:lnTo>
                                  <a:lnTo>
                                    <a:pt x="126" y="159"/>
                                  </a:lnTo>
                                  <a:lnTo>
                                    <a:pt x="137" y="152"/>
                                  </a:lnTo>
                                  <a:lnTo>
                                    <a:pt x="143" y="147"/>
                                  </a:lnTo>
                                  <a:lnTo>
                                    <a:pt x="151" y="132"/>
                                  </a:lnTo>
                                  <a:lnTo>
                                    <a:pt x="153" y="125"/>
                                  </a:lnTo>
                                  <a:lnTo>
                                    <a:pt x="153" y="112"/>
                                  </a:lnTo>
                                  <a:lnTo>
                                    <a:pt x="151" y="107"/>
                                  </a:lnTo>
                                  <a:lnTo>
                                    <a:pt x="150" y="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4" name="Freeform 251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04 251"/>
                                <a:gd name="T1" fmla="*/ T0 w 379"/>
                                <a:gd name="T2" fmla="*/ 116 h 163"/>
                                <a:gd name="T3" fmla="+- 0 252 251"/>
                                <a:gd name="T4" fmla="*/ T3 w 379"/>
                                <a:gd name="T5" fmla="*/ 116 h 163"/>
                                <a:gd name="T6" fmla="+- 0 251 251"/>
                                <a:gd name="T7" fmla="*/ T6 w 379"/>
                                <a:gd name="T8" fmla="*/ 119 h 163"/>
                                <a:gd name="T9" fmla="+- 0 303 251"/>
                                <a:gd name="T10" fmla="*/ T9 w 379"/>
                                <a:gd name="T11" fmla="*/ 119 h 163"/>
                                <a:gd name="T12" fmla="+- 0 304 251"/>
                                <a:gd name="T13" fmla="*/ T12 w 379"/>
                                <a:gd name="T14" fmla="*/ 116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53" y="116"/>
                                  </a:moveTo>
                                  <a:lnTo>
                                    <a:pt x="1" y="116"/>
                                  </a:lnTo>
                                  <a:lnTo>
                                    <a:pt x="0" y="119"/>
                                  </a:lnTo>
                                  <a:lnTo>
                                    <a:pt x="52" y="119"/>
                                  </a:lnTo>
                                  <a:lnTo>
                                    <a:pt x="53" y="1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5" name="Freeform 252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15 251"/>
                                <a:gd name="T1" fmla="*/ T0 w 379"/>
                                <a:gd name="T2" fmla="*/ 7 h 163"/>
                                <a:gd name="T3" fmla="+- 0 300 251"/>
                                <a:gd name="T4" fmla="*/ T3 w 379"/>
                                <a:gd name="T5" fmla="*/ 7 h 163"/>
                                <a:gd name="T6" fmla="+- 0 273 251"/>
                                <a:gd name="T7" fmla="*/ T6 w 379"/>
                                <a:gd name="T8" fmla="*/ 100 h 163"/>
                                <a:gd name="T9" fmla="+- 0 271 251"/>
                                <a:gd name="T10" fmla="*/ T9 w 379"/>
                                <a:gd name="T11" fmla="*/ 105 h 163"/>
                                <a:gd name="T12" fmla="+- 0 268 251"/>
                                <a:gd name="T13" fmla="*/ T12 w 379"/>
                                <a:gd name="T14" fmla="*/ 111 h 163"/>
                                <a:gd name="T15" fmla="+- 0 266 251"/>
                                <a:gd name="T16" fmla="*/ T15 w 379"/>
                                <a:gd name="T17" fmla="*/ 113 h 163"/>
                                <a:gd name="T18" fmla="+- 0 265 251"/>
                                <a:gd name="T19" fmla="*/ T18 w 379"/>
                                <a:gd name="T20" fmla="*/ 113 h 163"/>
                                <a:gd name="T21" fmla="+- 0 262 251"/>
                                <a:gd name="T22" fmla="*/ T21 w 379"/>
                                <a:gd name="T23" fmla="*/ 115 h 163"/>
                                <a:gd name="T24" fmla="+- 0 259 251"/>
                                <a:gd name="T25" fmla="*/ T24 w 379"/>
                                <a:gd name="T26" fmla="*/ 116 h 163"/>
                                <a:gd name="T27" fmla="+- 0 295 251"/>
                                <a:gd name="T28" fmla="*/ T27 w 379"/>
                                <a:gd name="T29" fmla="*/ 116 h 163"/>
                                <a:gd name="T30" fmla="+- 0 292 251"/>
                                <a:gd name="T31" fmla="*/ T30 w 379"/>
                                <a:gd name="T32" fmla="*/ 115 h 163"/>
                                <a:gd name="T33" fmla="+- 0 288 251"/>
                                <a:gd name="T34" fmla="*/ T33 w 379"/>
                                <a:gd name="T35" fmla="*/ 112 h 163"/>
                                <a:gd name="T36" fmla="+- 0 287 251"/>
                                <a:gd name="T37" fmla="*/ T36 w 379"/>
                                <a:gd name="T38" fmla="*/ 110 h 163"/>
                                <a:gd name="T39" fmla="+- 0 287 251"/>
                                <a:gd name="T40" fmla="*/ T39 w 379"/>
                                <a:gd name="T41" fmla="*/ 105 h 163"/>
                                <a:gd name="T42" fmla="+- 0 288 251"/>
                                <a:gd name="T43" fmla="*/ T42 w 379"/>
                                <a:gd name="T44" fmla="*/ 99 h 163"/>
                                <a:gd name="T45" fmla="+- 0 315 251"/>
                                <a:gd name="T46" fmla="*/ T45 w 379"/>
                                <a:gd name="T47" fmla="*/ 7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64" y="7"/>
                                  </a:moveTo>
                                  <a:lnTo>
                                    <a:pt x="49" y="7"/>
                                  </a:lnTo>
                                  <a:lnTo>
                                    <a:pt x="22" y="100"/>
                                  </a:lnTo>
                                  <a:lnTo>
                                    <a:pt x="20" y="105"/>
                                  </a:lnTo>
                                  <a:lnTo>
                                    <a:pt x="17" y="111"/>
                                  </a:lnTo>
                                  <a:lnTo>
                                    <a:pt x="15" y="113"/>
                                  </a:lnTo>
                                  <a:lnTo>
                                    <a:pt x="14" y="113"/>
                                  </a:lnTo>
                                  <a:lnTo>
                                    <a:pt x="11" y="115"/>
                                  </a:lnTo>
                                  <a:lnTo>
                                    <a:pt x="8" y="116"/>
                                  </a:lnTo>
                                  <a:lnTo>
                                    <a:pt x="44" y="116"/>
                                  </a:lnTo>
                                  <a:lnTo>
                                    <a:pt x="41" y="115"/>
                                  </a:lnTo>
                                  <a:lnTo>
                                    <a:pt x="37" y="112"/>
                                  </a:lnTo>
                                  <a:lnTo>
                                    <a:pt x="36" y="110"/>
                                  </a:lnTo>
                                  <a:lnTo>
                                    <a:pt x="36" y="105"/>
                                  </a:lnTo>
                                  <a:lnTo>
                                    <a:pt x="37" y="99"/>
                                  </a:lnTo>
                                  <a:lnTo>
                                    <a:pt x="64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6" name="Freeform 253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92 251"/>
                                <a:gd name="T1" fmla="*/ T0 w 379"/>
                                <a:gd name="T2" fmla="*/ 99 h 163"/>
                                <a:gd name="T3" fmla="+- 0 383 251"/>
                                <a:gd name="T4" fmla="*/ T3 w 379"/>
                                <a:gd name="T5" fmla="*/ 99 h 163"/>
                                <a:gd name="T6" fmla="+- 0 380 251"/>
                                <a:gd name="T7" fmla="*/ T6 w 379"/>
                                <a:gd name="T8" fmla="*/ 100 h 163"/>
                                <a:gd name="T9" fmla="+- 0 373 251"/>
                                <a:gd name="T10" fmla="*/ T9 w 379"/>
                                <a:gd name="T11" fmla="*/ 103 h 163"/>
                                <a:gd name="T12" fmla="+- 0 370 251"/>
                                <a:gd name="T13" fmla="*/ T12 w 379"/>
                                <a:gd name="T14" fmla="*/ 106 h 163"/>
                                <a:gd name="T15" fmla="+- 0 365 251"/>
                                <a:gd name="T16" fmla="*/ T15 w 379"/>
                                <a:gd name="T17" fmla="*/ 111 h 163"/>
                                <a:gd name="T18" fmla="+- 0 369 251"/>
                                <a:gd name="T19" fmla="*/ T18 w 379"/>
                                <a:gd name="T20" fmla="*/ 111 h 163"/>
                                <a:gd name="T21" fmla="+- 0 374 251"/>
                                <a:gd name="T22" fmla="*/ T21 w 379"/>
                                <a:gd name="T23" fmla="*/ 107 h 163"/>
                                <a:gd name="T24" fmla="+- 0 378 251"/>
                                <a:gd name="T25" fmla="*/ T24 w 379"/>
                                <a:gd name="T26" fmla="*/ 106 h 163"/>
                                <a:gd name="T27" fmla="+- 0 401 251"/>
                                <a:gd name="T28" fmla="*/ T27 w 379"/>
                                <a:gd name="T29" fmla="*/ 106 h 163"/>
                                <a:gd name="T30" fmla="+- 0 396 251"/>
                                <a:gd name="T31" fmla="*/ T30 w 379"/>
                                <a:gd name="T32" fmla="*/ 101 h 163"/>
                                <a:gd name="T33" fmla="+- 0 392 251"/>
                                <a:gd name="T34" fmla="*/ T33 w 379"/>
                                <a:gd name="T35" fmla="*/ 99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41" y="99"/>
                                  </a:moveTo>
                                  <a:lnTo>
                                    <a:pt x="132" y="99"/>
                                  </a:lnTo>
                                  <a:lnTo>
                                    <a:pt x="129" y="100"/>
                                  </a:lnTo>
                                  <a:lnTo>
                                    <a:pt x="122" y="103"/>
                                  </a:lnTo>
                                  <a:lnTo>
                                    <a:pt x="119" y="106"/>
                                  </a:lnTo>
                                  <a:lnTo>
                                    <a:pt x="114" y="111"/>
                                  </a:lnTo>
                                  <a:lnTo>
                                    <a:pt x="118" y="111"/>
                                  </a:lnTo>
                                  <a:lnTo>
                                    <a:pt x="123" y="107"/>
                                  </a:lnTo>
                                  <a:lnTo>
                                    <a:pt x="127" y="106"/>
                                  </a:lnTo>
                                  <a:lnTo>
                                    <a:pt x="150" y="106"/>
                                  </a:lnTo>
                                  <a:lnTo>
                                    <a:pt x="145" y="101"/>
                                  </a:lnTo>
                                  <a:lnTo>
                                    <a:pt x="141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7" name="Freeform 254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79 251"/>
                                <a:gd name="T1" fmla="*/ T0 w 379"/>
                                <a:gd name="T2" fmla="*/ 64 h 163"/>
                                <a:gd name="T3" fmla="+- 0 355 251"/>
                                <a:gd name="T4" fmla="*/ T3 w 379"/>
                                <a:gd name="T5" fmla="*/ 68 h 163"/>
                                <a:gd name="T6" fmla="+- 0 355 251"/>
                                <a:gd name="T7" fmla="*/ T6 w 379"/>
                                <a:gd name="T8" fmla="*/ 70 h 163"/>
                                <a:gd name="T9" fmla="+- 0 357 251"/>
                                <a:gd name="T10" fmla="*/ T9 w 379"/>
                                <a:gd name="T11" fmla="*/ 70 h 163"/>
                                <a:gd name="T12" fmla="+- 0 361 251"/>
                                <a:gd name="T13" fmla="*/ T12 w 379"/>
                                <a:gd name="T14" fmla="*/ 70 h 163"/>
                                <a:gd name="T15" fmla="+- 0 377 251"/>
                                <a:gd name="T16" fmla="*/ T15 w 379"/>
                                <a:gd name="T17" fmla="*/ 70 h 163"/>
                                <a:gd name="T18" fmla="+- 0 379 251"/>
                                <a:gd name="T19" fmla="*/ T18 w 379"/>
                                <a:gd name="T20" fmla="*/ 64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28" y="64"/>
                                  </a:moveTo>
                                  <a:lnTo>
                                    <a:pt x="104" y="68"/>
                                  </a:lnTo>
                                  <a:lnTo>
                                    <a:pt x="104" y="70"/>
                                  </a:lnTo>
                                  <a:lnTo>
                                    <a:pt x="106" y="70"/>
                                  </a:lnTo>
                                  <a:lnTo>
                                    <a:pt x="110" y="70"/>
                                  </a:lnTo>
                                  <a:lnTo>
                                    <a:pt x="126" y="70"/>
                                  </a:lnTo>
                                  <a:lnTo>
                                    <a:pt x="128" y="6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Freeform 255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55 251"/>
                                <a:gd name="T1" fmla="*/ T0 w 379"/>
                                <a:gd name="T2" fmla="*/ 0 h 163"/>
                                <a:gd name="T3" fmla="+- 0 265 251"/>
                                <a:gd name="T4" fmla="*/ T3 w 379"/>
                                <a:gd name="T5" fmla="*/ 0 h 163"/>
                                <a:gd name="T6" fmla="+- 0 256 251"/>
                                <a:gd name="T7" fmla="*/ T6 w 379"/>
                                <a:gd name="T8" fmla="*/ 32 h 163"/>
                                <a:gd name="T9" fmla="+- 0 259 251"/>
                                <a:gd name="T10" fmla="*/ T9 w 379"/>
                                <a:gd name="T11" fmla="*/ 32 h 163"/>
                                <a:gd name="T12" fmla="+- 0 261 251"/>
                                <a:gd name="T13" fmla="*/ T12 w 379"/>
                                <a:gd name="T14" fmla="*/ 25 h 163"/>
                                <a:gd name="T15" fmla="+- 0 263 251"/>
                                <a:gd name="T16" fmla="*/ T15 w 379"/>
                                <a:gd name="T17" fmla="*/ 21 h 163"/>
                                <a:gd name="T18" fmla="+- 0 286 251"/>
                                <a:gd name="T19" fmla="*/ T18 w 379"/>
                                <a:gd name="T20" fmla="*/ 7 h 163"/>
                                <a:gd name="T21" fmla="+- 0 353 251"/>
                                <a:gd name="T22" fmla="*/ T21 w 379"/>
                                <a:gd name="T23" fmla="*/ 7 h 163"/>
                                <a:gd name="T24" fmla="+- 0 355 251"/>
                                <a:gd name="T25" fmla="*/ T24 w 379"/>
                                <a:gd name="T26" fmla="*/ 0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04" y="0"/>
                                  </a:moveTo>
                                  <a:lnTo>
                                    <a:pt x="14" y="0"/>
                                  </a:lnTo>
                                  <a:lnTo>
                                    <a:pt x="5" y="32"/>
                                  </a:lnTo>
                                  <a:lnTo>
                                    <a:pt x="8" y="32"/>
                                  </a:lnTo>
                                  <a:lnTo>
                                    <a:pt x="10" y="25"/>
                                  </a:lnTo>
                                  <a:lnTo>
                                    <a:pt x="12" y="21"/>
                                  </a:lnTo>
                                  <a:lnTo>
                                    <a:pt x="35" y="7"/>
                                  </a:lnTo>
                                  <a:lnTo>
                                    <a:pt x="102" y="7"/>
                                  </a:lnTo>
                                  <a:lnTo>
                                    <a:pt x="10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Freeform 256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353 251"/>
                                <a:gd name="T1" fmla="*/ T0 w 379"/>
                                <a:gd name="T2" fmla="*/ 7 h 163"/>
                                <a:gd name="T3" fmla="+- 0 333 251"/>
                                <a:gd name="T4" fmla="*/ T3 w 379"/>
                                <a:gd name="T5" fmla="*/ 7 h 163"/>
                                <a:gd name="T6" fmla="+- 0 338 251"/>
                                <a:gd name="T7" fmla="*/ T6 w 379"/>
                                <a:gd name="T8" fmla="*/ 8 h 163"/>
                                <a:gd name="T9" fmla="+- 0 342 251"/>
                                <a:gd name="T10" fmla="*/ T9 w 379"/>
                                <a:gd name="T11" fmla="*/ 12 h 163"/>
                                <a:gd name="T12" fmla="+- 0 344 251"/>
                                <a:gd name="T13" fmla="*/ T12 w 379"/>
                                <a:gd name="T14" fmla="*/ 15 h 163"/>
                                <a:gd name="T15" fmla="+- 0 344 251"/>
                                <a:gd name="T16" fmla="*/ T15 w 379"/>
                                <a:gd name="T17" fmla="*/ 23 h 163"/>
                                <a:gd name="T18" fmla="+- 0 343 251"/>
                                <a:gd name="T19" fmla="*/ T18 w 379"/>
                                <a:gd name="T20" fmla="*/ 27 h 163"/>
                                <a:gd name="T21" fmla="+- 0 342 251"/>
                                <a:gd name="T22" fmla="*/ T21 w 379"/>
                                <a:gd name="T23" fmla="*/ 32 h 163"/>
                                <a:gd name="T24" fmla="+- 0 345 251"/>
                                <a:gd name="T25" fmla="*/ T24 w 379"/>
                                <a:gd name="T26" fmla="*/ 32 h 163"/>
                                <a:gd name="T27" fmla="+- 0 353 251"/>
                                <a:gd name="T28" fmla="*/ T27 w 379"/>
                                <a:gd name="T29" fmla="*/ 7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02" y="7"/>
                                  </a:moveTo>
                                  <a:lnTo>
                                    <a:pt x="82" y="7"/>
                                  </a:lnTo>
                                  <a:lnTo>
                                    <a:pt x="87" y="8"/>
                                  </a:lnTo>
                                  <a:lnTo>
                                    <a:pt x="91" y="12"/>
                                  </a:lnTo>
                                  <a:lnTo>
                                    <a:pt x="93" y="15"/>
                                  </a:lnTo>
                                  <a:lnTo>
                                    <a:pt x="93" y="23"/>
                                  </a:lnTo>
                                  <a:lnTo>
                                    <a:pt x="92" y="27"/>
                                  </a:lnTo>
                                  <a:lnTo>
                                    <a:pt x="91" y="32"/>
                                  </a:lnTo>
                                  <a:lnTo>
                                    <a:pt x="94" y="32"/>
                                  </a:lnTo>
                                  <a:lnTo>
                                    <a:pt x="102" y="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Freeform 257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444 251"/>
                                <a:gd name="T1" fmla="*/ T0 w 379"/>
                                <a:gd name="T2" fmla="*/ 119 h 163"/>
                                <a:gd name="T3" fmla="+- 0 435 251"/>
                                <a:gd name="T4" fmla="*/ T3 w 379"/>
                                <a:gd name="T5" fmla="*/ 119 h 163"/>
                                <a:gd name="T6" fmla="+- 0 436 251"/>
                                <a:gd name="T7" fmla="*/ T6 w 379"/>
                                <a:gd name="T8" fmla="*/ 119 h 163"/>
                                <a:gd name="T9" fmla="+- 0 436 251"/>
                                <a:gd name="T10" fmla="*/ T9 w 379"/>
                                <a:gd name="T11" fmla="*/ 120 h 163"/>
                                <a:gd name="T12" fmla="+- 0 437 251"/>
                                <a:gd name="T13" fmla="*/ T12 w 379"/>
                                <a:gd name="T14" fmla="*/ 120 h 163"/>
                                <a:gd name="T15" fmla="+- 0 437 251"/>
                                <a:gd name="T16" fmla="*/ T15 w 379"/>
                                <a:gd name="T17" fmla="*/ 121 h 163"/>
                                <a:gd name="T18" fmla="+- 0 437 251"/>
                                <a:gd name="T19" fmla="*/ T18 w 379"/>
                                <a:gd name="T20" fmla="*/ 127 h 163"/>
                                <a:gd name="T21" fmla="+- 0 435 251"/>
                                <a:gd name="T22" fmla="*/ T21 w 379"/>
                                <a:gd name="T23" fmla="*/ 132 h 163"/>
                                <a:gd name="T24" fmla="+- 0 429 251"/>
                                <a:gd name="T25" fmla="*/ T24 w 379"/>
                                <a:gd name="T26" fmla="*/ 140 h 163"/>
                                <a:gd name="T27" fmla="+- 0 424 251"/>
                                <a:gd name="T28" fmla="*/ T27 w 379"/>
                                <a:gd name="T29" fmla="*/ 143 h 163"/>
                                <a:gd name="T30" fmla="+- 0 418 251"/>
                                <a:gd name="T31" fmla="*/ T30 w 379"/>
                                <a:gd name="T32" fmla="*/ 145 h 163"/>
                                <a:gd name="T33" fmla="+- 0 418 251"/>
                                <a:gd name="T34" fmla="*/ T33 w 379"/>
                                <a:gd name="T35" fmla="*/ 149 h 163"/>
                                <a:gd name="T36" fmla="+- 0 427 251"/>
                                <a:gd name="T37" fmla="*/ T36 w 379"/>
                                <a:gd name="T38" fmla="*/ 146 h 163"/>
                                <a:gd name="T39" fmla="+- 0 434 251"/>
                                <a:gd name="T40" fmla="*/ T39 w 379"/>
                                <a:gd name="T41" fmla="*/ 142 h 163"/>
                                <a:gd name="T42" fmla="+- 0 442 251"/>
                                <a:gd name="T43" fmla="*/ T42 w 379"/>
                                <a:gd name="T44" fmla="*/ 131 h 163"/>
                                <a:gd name="T45" fmla="+- 0 444 251"/>
                                <a:gd name="T46" fmla="*/ T45 w 379"/>
                                <a:gd name="T47" fmla="*/ 126 h 163"/>
                                <a:gd name="T48" fmla="+- 0 444 251"/>
                                <a:gd name="T49" fmla="*/ T48 w 379"/>
                                <a:gd name="T50" fmla="*/ 119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93" y="119"/>
                                  </a:moveTo>
                                  <a:lnTo>
                                    <a:pt x="184" y="119"/>
                                  </a:lnTo>
                                  <a:lnTo>
                                    <a:pt x="185" y="119"/>
                                  </a:lnTo>
                                  <a:lnTo>
                                    <a:pt x="185" y="120"/>
                                  </a:lnTo>
                                  <a:lnTo>
                                    <a:pt x="186" y="120"/>
                                  </a:lnTo>
                                  <a:lnTo>
                                    <a:pt x="186" y="121"/>
                                  </a:lnTo>
                                  <a:lnTo>
                                    <a:pt x="186" y="127"/>
                                  </a:lnTo>
                                  <a:lnTo>
                                    <a:pt x="184" y="132"/>
                                  </a:lnTo>
                                  <a:lnTo>
                                    <a:pt x="178" y="140"/>
                                  </a:lnTo>
                                  <a:lnTo>
                                    <a:pt x="173" y="143"/>
                                  </a:lnTo>
                                  <a:lnTo>
                                    <a:pt x="167" y="145"/>
                                  </a:lnTo>
                                  <a:lnTo>
                                    <a:pt x="167" y="149"/>
                                  </a:lnTo>
                                  <a:lnTo>
                                    <a:pt x="176" y="146"/>
                                  </a:lnTo>
                                  <a:lnTo>
                                    <a:pt x="183" y="142"/>
                                  </a:lnTo>
                                  <a:lnTo>
                                    <a:pt x="191" y="131"/>
                                  </a:lnTo>
                                  <a:lnTo>
                                    <a:pt x="193" y="126"/>
                                  </a:lnTo>
                                  <a:lnTo>
                                    <a:pt x="193" y="1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258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433 251"/>
                                <a:gd name="T1" fmla="*/ T0 w 379"/>
                                <a:gd name="T2" fmla="*/ 101 h 163"/>
                                <a:gd name="T3" fmla="+- 0 426 251"/>
                                <a:gd name="T4" fmla="*/ T3 w 379"/>
                                <a:gd name="T5" fmla="*/ 101 h 163"/>
                                <a:gd name="T6" fmla="+- 0 423 251"/>
                                <a:gd name="T7" fmla="*/ T6 w 379"/>
                                <a:gd name="T8" fmla="*/ 102 h 163"/>
                                <a:gd name="T9" fmla="+- 0 419 251"/>
                                <a:gd name="T10" fmla="*/ T9 w 379"/>
                                <a:gd name="T11" fmla="*/ 107 h 163"/>
                                <a:gd name="T12" fmla="+- 0 418 251"/>
                                <a:gd name="T13" fmla="*/ T12 w 379"/>
                                <a:gd name="T14" fmla="*/ 109 h 163"/>
                                <a:gd name="T15" fmla="+- 0 418 251"/>
                                <a:gd name="T16" fmla="*/ T15 w 379"/>
                                <a:gd name="T17" fmla="*/ 115 h 163"/>
                                <a:gd name="T18" fmla="+- 0 419 251"/>
                                <a:gd name="T19" fmla="*/ T18 w 379"/>
                                <a:gd name="T20" fmla="*/ 117 h 163"/>
                                <a:gd name="T21" fmla="+- 0 422 251"/>
                                <a:gd name="T22" fmla="*/ T21 w 379"/>
                                <a:gd name="T23" fmla="*/ 121 h 163"/>
                                <a:gd name="T24" fmla="+- 0 425 251"/>
                                <a:gd name="T25" fmla="*/ T24 w 379"/>
                                <a:gd name="T26" fmla="*/ 121 h 163"/>
                                <a:gd name="T27" fmla="+- 0 429 251"/>
                                <a:gd name="T28" fmla="*/ T27 w 379"/>
                                <a:gd name="T29" fmla="*/ 121 h 163"/>
                                <a:gd name="T30" fmla="+- 0 430 251"/>
                                <a:gd name="T31" fmla="*/ T30 w 379"/>
                                <a:gd name="T32" fmla="*/ 121 h 163"/>
                                <a:gd name="T33" fmla="+- 0 431 251"/>
                                <a:gd name="T34" fmla="*/ T33 w 379"/>
                                <a:gd name="T35" fmla="*/ 121 h 163"/>
                                <a:gd name="T36" fmla="+- 0 433 251"/>
                                <a:gd name="T37" fmla="*/ T36 w 379"/>
                                <a:gd name="T38" fmla="*/ 119 h 163"/>
                                <a:gd name="T39" fmla="+- 0 434 251"/>
                                <a:gd name="T40" fmla="*/ T39 w 379"/>
                                <a:gd name="T41" fmla="*/ 119 h 163"/>
                                <a:gd name="T42" fmla="+- 0 444 251"/>
                                <a:gd name="T43" fmla="*/ T42 w 379"/>
                                <a:gd name="T44" fmla="*/ 119 h 163"/>
                                <a:gd name="T45" fmla="+- 0 444 251"/>
                                <a:gd name="T46" fmla="*/ T45 w 379"/>
                                <a:gd name="T47" fmla="*/ 114 h 163"/>
                                <a:gd name="T48" fmla="+- 0 443 251"/>
                                <a:gd name="T49" fmla="*/ T48 w 379"/>
                                <a:gd name="T50" fmla="*/ 110 h 163"/>
                                <a:gd name="T51" fmla="+- 0 440 251"/>
                                <a:gd name="T52" fmla="*/ T51 w 379"/>
                                <a:gd name="T53" fmla="*/ 106 h 163"/>
                                <a:gd name="T54" fmla="+- 0 437 251"/>
                                <a:gd name="T55" fmla="*/ T54 w 379"/>
                                <a:gd name="T56" fmla="*/ 103 h 163"/>
                                <a:gd name="T57" fmla="+- 0 433 251"/>
                                <a:gd name="T58" fmla="*/ T57 w 379"/>
                                <a:gd name="T59" fmla="*/ 101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5" y="T56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182" y="101"/>
                                  </a:moveTo>
                                  <a:lnTo>
                                    <a:pt x="175" y="101"/>
                                  </a:lnTo>
                                  <a:lnTo>
                                    <a:pt x="172" y="102"/>
                                  </a:lnTo>
                                  <a:lnTo>
                                    <a:pt x="168" y="107"/>
                                  </a:lnTo>
                                  <a:lnTo>
                                    <a:pt x="167" y="109"/>
                                  </a:lnTo>
                                  <a:lnTo>
                                    <a:pt x="167" y="115"/>
                                  </a:lnTo>
                                  <a:lnTo>
                                    <a:pt x="168" y="117"/>
                                  </a:lnTo>
                                  <a:lnTo>
                                    <a:pt x="171" y="121"/>
                                  </a:lnTo>
                                  <a:lnTo>
                                    <a:pt x="174" y="121"/>
                                  </a:lnTo>
                                  <a:lnTo>
                                    <a:pt x="178" y="121"/>
                                  </a:lnTo>
                                  <a:lnTo>
                                    <a:pt x="179" y="121"/>
                                  </a:lnTo>
                                  <a:lnTo>
                                    <a:pt x="180" y="121"/>
                                  </a:lnTo>
                                  <a:lnTo>
                                    <a:pt x="182" y="119"/>
                                  </a:lnTo>
                                  <a:lnTo>
                                    <a:pt x="183" y="119"/>
                                  </a:lnTo>
                                  <a:lnTo>
                                    <a:pt x="193" y="119"/>
                                  </a:lnTo>
                                  <a:lnTo>
                                    <a:pt x="193" y="114"/>
                                  </a:lnTo>
                                  <a:lnTo>
                                    <a:pt x="192" y="110"/>
                                  </a:lnTo>
                                  <a:lnTo>
                                    <a:pt x="189" y="106"/>
                                  </a:lnTo>
                                  <a:lnTo>
                                    <a:pt x="186" y="103"/>
                                  </a:lnTo>
                                  <a:lnTo>
                                    <a:pt x="182" y="10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2" name="Freeform 259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552 251"/>
                                <a:gd name="T1" fmla="*/ T0 w 379"/>
                                <a:gd name="T2" fmla="*/ 116 h 163"/>
                                <a:gd name="T3" fmla="+- 0 501 251"/>
                                <a:gd name="T4" fmla="*/ T3 w 379"/>
                                <a:gd name="T5" fmla="*/ 116 h 163"/>
                                <a:gd name="T6" fmla="+- 0 501 251"/>
                                <a:gd name="T7" fmla="*/ T6 w 379"/>
                                <a:gd name="T8" fmla="*/ 119 h 163"/>
                                <a:gd name="T9" fmla="+- 0 552 251"/>
                                <a:gd name="T10" fmla="*/ T9 w 379"/>
                                <a:gd name="T11" fmla="*/ 119 h 163"/>
                                <a:gd name="T12" fmla="+- 0 552 251"/>
                                <a:gd name="T13" fmla="*/ T12 w 379"/>
                                <a:gd name="T14" fmla="*/ 116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301" y="116"/>
                                  </a:moveTo>
                                  <a:lnTo>
                                    <a:pt x="250" y="116"/>
                                  </a:lnTo>
                                  <a:lnTo>
                                    <a:pt x="250" y="119"/>
                                  </a:lnTo>
                                  <a:lnTo>
                                    <a:pt x="301" y="119"/>
                                  </a:lnTo>
                                  <a:lnTo>
                                    <a:pt x="301" y="1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3" name="Freeform 260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559 251"/>
                                <a:gd name="T1" fmla="*/ T0 w 379"/>
                                <a:gd name="T2" fmla="*/ 60 h 163"/>
                                <a:gd name="T3" fmla="+- 0 535 251"/>
                                <a:gd name="T4" fmla="*/ T3 w 379"/>
                                <a:gd name="T5" fmla="*/ 60 h 163"/>
                                <a:gd name="T6" fmla="+- 0 579 251"/>
                                <a:gd name="T7" fmla="*/ T6 w 379"/>
                                <a:gd name="T8" fmla="*/ 103 h 163"/>
                                <a:gd name="T9" fmla="+- 0 581 251"/>
                                <a:gd name="T10" fmla="*/ T9 w 379"/>
                                <a:gd name="T11" fmla="*/ 105 h 163"/>
                                <a:gd name="T12" fmla="+- 0 582 251"/>
                                <a:gd name="T13" fmla="*/ T12 w 379"/>
                                <a:gd name="T14" fmla="*/ 106 h 163"/>
                                <a:gd name="T15" fmla="+- 0 582 251"/>
                                <a:gd name="T16" fmla="*/ T15 w 379"/>
                                <a:gd name="T17" fmla="*/ 108 h 163"/>
                                <a:gd name="T18" fmla="+- 0 583 251"/>
                                <a:gd name="T19" fmla="*/ T18 w 379"/>
                                <a:gd name="T20" fmla="*/ 109 h 163"/>
                                <a:gd name="T21" fmla="+- 0 583 251"/>
                                <a:gd name="T22" fmla="*/ T21 w 379"/>
                                <a:gd name="T23" fmla="*/ 112 h 163"/>
                                <a:gd name="T24" fmla="+- 0 582 251"/>
                                <a:gd name="T25" fmla="*/ T24 w 379"/>
                                <a:gd name="T26" fmla="*/ 113 h 163"/>
                                <a:gd name="T27" fmla="+- 0 579 251"/>
                                <a:gd name="T28" fmla="*/ T27 w 379"/>
                                <a:gd name="T29" fmla="*/ 115 h 163"/>
                                <a:gd name="T30" fmla="+- 0 576 251"/>
                                <a:gd name="T31" fmla="*/ T30 w 379"/>
                                <a:gd name="T32" fmla="*/ 116 h 163"/>
                                <a:gd name="T33" fmla="+- 0 573 251"/>
                                <a:gd name="T34" fmla="*/ T33 w 379"/>
                                <a:gd name="T35" fmla="*/ 116 h 163"/>
                                <a:gd name="T36" fmla="+- 0 573 251"/>
                                <a:gd name="T37" fmla="*/ T36 w 379"/>
                                <a:gd name="T38" fmla="*/ 119 h 163"/>
                                <a:gd name="T39" fmla="+- 0 630 251"/>
                                <a:gd name="T40" fmla="*/ T39 w 379"/>
                                <a:gd name="T41" fmla="*/ 119 h 163"/>
                                <a:gd name="T42" fmla="+- 0 630 251"/>
                                <a:gd name="T43" fmla="*/ T42 w 379"/>
                                <a:gd name="T44" fmla="*/ 116 h 163"/>
                                <a:gd name="T45" fmla="+- 0 625 251"/>
                                <a:gd name="T46" fmla="*/ T45 w 379"/>
                                <a:gd name="T47" fmla="*/ 115 h 163"/>
                                <a:gd name="T48" fmla="+- 0 620 251"/>
                                <a:gd name="T49" fmla="*/ T48 w 379"/>
                                <a:gd name="T50" fmla="*/ 114 h 163"/>
                                <a:gd name="T51" fmla="+- 0 609 251"/>
                                <a:gd name="T52" fmla="*/ T51 w 379"/>
                                <a:gd name="T53" fmla="*/ 109 h 163"/>
                                <a:gd name="T54" fmla="+- 0 603 251"/>
                                <a:gd name="T55" fmla="*/ T54 w 379"/>
                                <a:gd name="T56" fmla="*/ 104 h 163"/>
                                <a:gd name="T57" fmla="+- 0 559 251"/>
                                <a:gd name="T58" fmla="*/ T57 w 379"/>
                                <a:gd name="T59" fmla="*/ 60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5" y="T56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308" y="60"/>
                                  </a:moveTo>
                                  <a:lnTo>
                                    <a:pt x="284" y="60"/>
                                  </a:lnTo>
                                  <a:lnTo>
                                    <a:pt x="328" y="103"/>
                                  </a:lnTo>
                                  <a:lnTo>
                                    <a:pt x="330" y="105"/>
                                  </a:lnTo>
                                  <a:lnTo>
                                    <a:pt x="331" y="106"/>
                                  </a:lnTo>
                                  <a:lnTo>
                                    <a:pt x="331" y="108"/>
                                  </a:lnTo>
                                  <a:lnTo>
                                    <a:pt x="332" y="109"/>
                                  </a:lnTo>
                                  <a:lnTo>
                                    <a:pt x="332" y="112"/>
                                  </a:lnTo>
                                  <a:lnTo>
                                    <a:pt x="331" y="113"/>
                                  </a:lnTo>
                                  <a:lnTo>
                                    <a:pt x="328" y="115"/>
                                  </a:lnTo>
                                  <a:lnTo>
                                    <a:pt x="325" y="116"/>
                                  </a:lnTo>
                                  <a:lnTo>
                                    <a:pt x="322" y="116"/>
                                  </a:lnTo>
                                  <a:lnTo>
                                    <a:pt x="322" y="119"/>
                                  </a:lnTo>
                                  <a:lnTo>
                                    <a:pt x="379" y="119"/>
                                  </a:lnTo>
                                  <a:lnTo>
                                    <a:pt x="379" y="116"/>
                                  </a:lnTo>
                                  <a:lnTo>
                                    <a:pt x="374" y="115"/>
                                  </a:lnTo>
                                  <a:lnTo>
                                    <a:pt x="369" y="114"/>
                                  </a:lnTo>
                                  <a:lnTo>
                                    <a:pt x="358" y="109"/>
                                  </a:lnTo>
                                  <a:lnTo>
                                    <a:pt x="352" y="104"/>
                                  </a:lnTo>
                                  <a:lnTo>
                                    <a:pt x="308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4" name="Freeform 261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545 251"/>
                                <a:gd name="T1" fmla="*/ T0 w 379"/>
                                <a:gd name="T2" fmla="*/ 3 h 163"/>
                                <a:gd name="T3" fmla="+- 0 508 251"/>
                                <a:gd name="T4" fmla="*/ T3 w 379"/>
                                <a:gd name="T5" fmla="*/ 3 h 163"/>
                                <a:gd name="T6" fmla="+- 0 511 251"/>
                                <a:gd name="T7" fmla="*/ T6 w 379"/>
                                <a:gd name="T8" fmla="*/ 4 h 163"/>
                                <a:gd name="T9" fmla="+- 0 514 251"/>
                                <a:gd name="T10" fmla="*/ T9 w 379"/>
                                <a:gd name="T11" fmla="*/ 5 h 163"/>
                                <a:gd name="T12" fmla="+- 0 518 251"/>
                                <a:gd name="T13" fmla="*/ T12 w 379"/>
                                <a:gd name="T14" fmla="*/ 105 h 163"/>
                                <a:gd name="T15" fmla="+- 0 518 251"/>
                                <a:gd name="T16" fmla="*/ T15 w 379"/>
                                <a:gd name="T17" fmla="*/ 110 h 163"/>
                                <a:gd name="T18" fmla="+- 0 516 251"/>
                                <a:gd name="T19" fmla="*/ T18 w 379"/>
                                <a:gd name="T20" fmla="*/ 112 h 163"/>
                                <a:gd name="T21" fmla="+- 0 514 251"/>
                                <a:gd name="T22" fmla="*/ T21 w 379"/>
                                <a:gd name="T23" fmla="*/ 114 h 163"/>
                                <a:gd name="T24" fmla="+- 0 510 251"/>
                                <a:gd name="T25" fmla="*/ T24 w 379"/>
                                <a:gd name="T26" fmla="*/ 116 h 163"/>
                                <a:gd name="T27" fmla="+- 0 545 251"/>
                                <a:gd name="T28" fmla="*/ T27 w 379"/>
                                <a:gd name="T29" fmla="*/ 116 h 163"/>
                                <a:gd name="T30" fmla="+- 0 535 251"/>
                                <a:gd name="T31" fmla="*/ T30 w 379"/>
                                <a:gd name="T32" fmla="*/ 60 h 163"/>
                                <a:gd name="T33" fmla="+- 0 559 251"/>
                                <a:gd name="T34" fmla="*/ T33 w 379"/>
                                <a:gd name="T35" fmla="*/ 60 h 163"/>
                                <a:gd name="T36" fmla="+- 0 557 251"/>
                                <a:gd name="T37" fmla="*/ T36 w 379"/>
                                <a:gd name="T38" fmla="*/ 57 h 163"/>
                                <a:gd name="T39" fmla="+- 0 535 251"/>
                                <a:gd name="T40" fmla="*/ T39 w 379"/>
                                <a:gd name="T41" fmla="*/ 57 h 163"/>
                                <a:gd name="T42" fmla="+- 0 535 251"/>
                                <a:gd name="T43" fmla="*/ T42 w 379"/>
                                <a:gd name="T44" fmla="*/ 15 h 163"/>
                                <a:gd name="T45" fmla="+- 0 536 251"/>
                                <a:gd name="T46" fmla="*/ T45 w 379"/>
                                <a:gd name="T47" fmla="*/ 11 h 163"/>
                                <a:gd name="T48" fmla="+- 0 536 251"/>
                                <a:gd name="T49" fmla="*/ T48 w 379"/>
                                <a:gd name="T50" fmla="*/ 9 h 163"/>
                                <a:gd name="T51" fmla="+- 0 537 251"/>
                                <a:gd name="T52" fmla="*/ T51 w 379"/>
                                <a:gd name="T53" fmla="*/ 8 h 163"/>
                                <a:gd name="T54" fmla="+- 0 538 251"/>
                                <a:gd name="T55" fmla="*/ T54 w 379"/>
                                <a:gd name="T56" fmla="*/ 6 h 163"/>
                                <a:gd name="T57" fmla="+- 0 540 251"/>
                                <a:gd name="T58" fmla="*/ T57 w 379"/>
                                <a:gd name="T59" fmla="*/ 5 h 163"/>
                                <a:gd name="T60" fmla="+- 0 543 251"/>
                                <a:gd name="T61" fmla="*/ T60 w 379"/>
                                <a:gd name="T62" fmla="*/ 4 h 163"/>
                                <a:gd name="T63" fmla="+- 0 545 251"/>
                                <a:gd name="T64" fmla="*/ T63 w 379"/>
                                <a:gd name="T65" fmla="*/ 3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9" y="T50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5" y="T56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1" y="T62"/>
                                </a:cxn>
                                <a:cxn ang="0">
                                  <a:pos x="T64" y="T65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294" y="3"/>
                                  </a:moveTo>
                                  <a:lnTo>
                                    <a:pt x="257" y="3"/>
                                  </a:lnTo>
                                  <a:lnTo>
                                    <a:pt x="260" y="4"/>
                                  </a:lnTo>
                                  <a:lnTo>
                                    <a:pt x="263" y="5"/>
                                  </a:lnTo>
                                  <a:lnTo>
                                    <a:pt x="267" y="105"/>
                                  </a:lnTo>
                                  <a:lnTo>
                                    <a:pt x="267" y="110"/>
                                  </a:lnTo>
                                  <a:lnTo>
                                    <a:pt x="265" y="112"/>
                                  </a:lnTo>
                                  <a:lnTo>
                                    <a:pt x="263" y="114"/>
                                  </a:lnTo>
                                  <a:lnTo>
                                    <a:pt x="259" y="116"/>
                                  </a:lnTo>
                                  <a:lnTo>
                                    <a:pt x="294" y="116"/>
                                  </a:lnTo>
                                  <a:lnTo>
                                    <a:pt x="284" y="60"/>
                                  </a:lnTo>
                                  <a:lnTo>
                                    <a:pt x="308" y="60"/>
                                  </a:lnTo>
                                  <a:lnTo>
                                    <a:pt x="306" y="57"/>
                                  </a:lnTo>
                                  <a:lnTo>
                                    <a:pt x="284" y="57"/>
                                  </a:lnTo>
                                  <a:lnTo>
                                    <a:pt x="284" y="15"/>
                                  </a:lnTo>
                                  <a:lnTo>
                                    <a:pt x="285" y="11"/>
                                  </a:lnTo>
                                  <a:lnTo>
                                    <a:pt x="285" y="9"/>
                                  </a:lnTo>
                                  <a:lnTo>
                                    <a:pt x="286" y="8"/>
                                  </a:lnTo>
                                  <a:lnTo>
                                    <a:pt x="287" y="6"/>
                                  </a:lnTo>
                                  <a:lnTo>
                                    <a:pt x="289" y="5"/>
                                  </a:lnTo>
                                  <a:lnTo>
                                    <a:pt x="292" y="4"/>
                                  </a:lnTo>
                                  <a:lnTo>
                                    <a:pt x="294" y="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5" name="Freeform 262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614 251"/>
                                <a:gd name="T1" fmla="*/ T0 w 379"/>
                                <a:gd name="T2" fmla="*/ 0 h 163"/>
                                <a:gd name="T3" fmla="+- 0 570 251"/>
                                <a:gd name="T4" fmla="*/ T3 w 379"/>
                                <a:gd name="T5" fmla="*/ 0 h 163"/>
                                <a:gd name="T6" fmla="+- 0 570 251"/>
                                <a:gd name="T7" fmla="*/ T6 w 379"/>
                                <a:gd name="T8" fmla="*/ 3 h 163"/>
                                <a:gd name="T9" fmla="+- 0 576 251"/>
                                <a:gd name="T10" fmla="*/ T9 w 379"/>
                                <a:gd name="T11" fmla="*/ 3 h 163"/>
                                <a:gd name="T12" fmla="+- 0 578 251"/>
                                <a:gd name="T13" fmla="*/ T12 w 379"/>
                                <a:gd name="T14" fmla="*/ 4 h 163"/>
                                <a:gd name="T15" fmla="+- 0 581 251"/>
                                <a:gd name="T16" fmla="*/ T15 w 379"/>
                                <a:gd name="T17" fmla="*/ 6 h 163"/>
                                <a:gd name="T18" fmla="+- 0 581 251"/>
                                <a:gd name="T19" fmla="*/ T18 w 379"/>
                                <a:gd name="T20" fmla="*/ 7 h 163"/>
                                <a:gd name="T21" fmla="+- 0 581 251"/>
                                <a:gd name="T22" fmla="*/ T21 w 379"/>
                                <a:gd name="T23" fmla="*/ 10 h 163"/>
                                <a:gd name="T24" fmla="+- 0 535 251"/>
                                <a:gd name="T25" fmla="*/ T24 w 379"/>
                                <a:gd name="T26" fmla="*/ 57 h 163"/>
                                <a:gd name="T27" fmla="+- 0 557 251"/>
                                <a:gd name="T28" fmla="*/ T27 w 379"/>
                                <a:gd name="T29" fmla="*/ 57 h 163"/>
                                <a:gd name="T30" fmla="+- 0 552 251"/>
                                <a:gd name="T31" fmla="*/ T30 w 379"/>
                                <a:gd name="T32" fmla="*/ 53 h 163"/>
                                <a:gd name="T33" fmla="+- 0 570 251"/>
                                <a:gd name="T34" fmla="*/ T33 w 379"/>
                                <a:gd name="T35" fmla="*/ 35 h 163"/>
                                <a:gd name="T36" fmla="+- 0 581 251"/>
                                <a:gd name="T37" fmla="*/ T36 w 379"/>
                                <a:gd name="T38" fmla="*/ 24 h 163"/>
                                <a:gd name="T39" fmla="+- 0 614 251"/>
                                <a:gd name="T40" fmla="*/ T39 w 379"/>
                                <a:gd name="T41" fmla="*/ 3 h 163"/>
                                <a:gd name="T42" fmla="+- 0 614 251"/>
                                <a:gd name="T43" fmla="*/ T42 w 379"/>
                                <a:gd name="T44" fmla="*/ 0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9" y="T20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5" y="T26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1" y="T32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7" y="T38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3" y="T44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363" y="0"/>
                                  </a:moveTo>
                                  <a:lnTo>
                                    <a:pt x="319" y="0"/>
                                  </a:lnTo>
                                  <a:lnTo>
                                    <a:pt x="319" y="3"/>
                                  </a:lnTo>
                                  <a:lnTo>
                                    <a:pt x="325" y="3"/>
                                  </a:lnTo>
                                  <a:lnTo>
                                    <a:pt x="327" y="4"/>
                                  </a:lnTo>
                                  <a:lnTo>
                                    <a:pt x="330" y="6"/>
                                  </a:lnTo>
                                  <a:lnTo>
                                    <a:pt x="330" y="7"/>
                                  </a:lnTo>
                                  <a:lnTo>
                                    <a:pt x="330" y="10"/>
                                  </a:lnTo>
                                  <a:lnTo>
                                    <a:pt x="284" y="57"/>
                                  </a:lnTo>
                                  <a:lnTo>
                                    <a:pt x="306" y="57"/>
                                  </a:lnTo>
                                  <a:lnTo>
                                    <a:pt x="301" y="53"/>
                                  </a:lnTo>
                                  <a:lnTo>
                                    <a:pt x="319" y="35"/>
                                  </a:lnTo>
                                  <a:lnTo>
                                    <a:pt x="330" y="24"/>
                                  </a:lnTo>
                                  <a:lnTo>
                                    <a:pt x="363" y="3"/>
                                  </a:lnTo>
                                  <a:lnTo>
                                    <a:pt x="363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Freeform 263"/>
                          <wps:cNvSpPr>
                            <a:spLocks/>
                          </wps:cNvSpPr>
                          <wps:spPr bwMode="auto">
                            <a:xfrm>
                              <a:off x="251" y="0"/>
                              <a:ext cx="379" cy="163"/>
                            </a:xfrm>
                            <a:custGeom>
                              <a:avLst/>
                              <a:gdLst>
                                <a:gd name="T0" fmla="+- 0 552 251"/>
                                <a:gd name="T1" fmla="*/ T0 w 379"/>
                                <a:gd name="T2" fmla="*/ 0 h 163"/>
                                <a:gd name="T3" fmla="+- 0 501 251"/>
                                <a:gd name="T4" fmla="*/ T3 w 379"/>
                                <a:gd name="T5" fmla="*/ 0 h 163"/>
                                <a:gd name="T6" fmla="+- 0 501 251"/>
                                <a:gd name="T7" fmla="*/ T6 w 379"/>
                                <a:gd name="T8" fmla="*/ 3 h 163"/>
                                <a:gd name="T9" fmla="+- 0 552 251"/>
                                <a:gd name="T10" fmla="*/ T9 w 379"/>
                                <a:gd name="T11" fmla="*/ 3 h 163"/>
                                <a:gd name="T12" fmla="+- 0 552 251"/>
                                <a:gd name="T13" fmla="*/ T12 w 379"/>
                                <a:gd name="T14" fmla="*/ 0 h 163"/>
                              </a:gdLst>
                              <a:ahLst/>
                              <a:cxnLst>
                                <a:cxn ang="0">
                                  <a:pos x="T1" y="T2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7" y="T8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3" y="T14"/>
                                </a:cxn>
                              </a:cxnLst>
                              <a:rect l="0" t="0" r="r" b="b"/>
                              <a:pathLst>
                                <a:path w="379" h="163">
                                  <a:moveTo>
                                    <a:pt x="301" y="0"/>
                                  </a:moveTo>
                                  <a:lnTo>
                                    <a:pt x="250" y="0"/>
                                  </a:lnTo>
                                  <a:lnTo>
                                    <a:pt x="250" y="3"/>
                                  </a:lnTo>
                                  <a:lnTo>
                                    <a:pt x="301" y="3"/>
                                  </a:lnTo>
                                  <a:lnTo>
                                    <a:pt x="301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7" name="Group 264"/>
                        <wpg:cNvGrpSpPr>
                          <a:grpSpLocks/>
                        </wpg:cNvGrpSpPr>
                        <wpg:grpSpPr bwMode="auto">
                          <a:xfrm>
                            <a:off x="803" y="535"/>
                            <a:ext cx="62" cy="62"/>
                            <a:chOff x="803" y="535"/>
                            <a:chExt cx="62" cy="62"/>
                          </a:xfrm>
                        </wpg:grpSpPr>
                        <wps:wsp>
                          <wps:cNvPr id="298" name="Freeform 265"/>
                          <wps:cNvSpPr>
                            <a:spLocks/>
                          </wps:cNvSpPr>
                          <wps:spPr bwMode="auto">
                            <a:xfrm>
                              <a:off x="803" y="535"/>
                              <a:ext cx="62" cy="62"/>
                            </a:xfrm>
                            <a:custGeom>
                              <a:avLst/>
                              <a:gdLst>
                                <a:gd name="T0" fmla="+- 0 803 803"/>
                                <a:gd name="T1" fmla="*/ T0 w 62"/>
                                <a:gd name="T2" fmla="+- 0 566 535"/>
                                <a:gd name="T3" fmla="*/ 566 h 62"/>
                                <a:gd name="T4" fmla="+- 0 865 803"/>
                                <a:gd name="T5" fmla="*/ T4 w 62"/>
                                <a:gd name="T6" fmla="+- 0 566 535"/>
                                <a:gd name="T7" fmla="*/ 56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9" name="Group 266"/>
                        <wpg:cNvGrpSpPr>
                          <a:grpSpLocks/>
                        </wpg:cNvGrpSpPr>
                        <wpg:grpSpPr bwMode="auto">
                          <a:xfrm>
                            <a:off x="964" y="524"/>
                            <a:ext cx="62" cy="62"/>
                            <a:chOff x="964" y="524"/>
                            <a:chExt cx="62" cy="62"/>
                          </a:xfrm>
                        </wpg:grpSpPr>
                        <wps:wsp>
                          <wps:cNvPr id="300" name="Freeform 267"/>
                          <wps:cNvSpPr>
                            <a:spLocks/>
                          </wps:cNvSpPr>
                          <wps:spPr bwMode="auto">
                            <a:xfrm>
                              <a:off x="964" y="524"/>
                              <a:ext cx="62" cy="62"/>
                            </a:xfrm>
                            <a:custGeom>
                              <a:avLst/>
                              <a:gdLst>
                                <a:gd name="T0" fmla="+- 0 964 964"/>
                                <a:gd name="T1" fmla="*/ T0 w 62"/>
                                <a:gd name="T2" fmla="+- 0 555 524"/>
                                <a:gd name="T3" fmla="*/ 555 h 62"/>
                                <a:gd name="T4" fmla="+- 0 1026 964"/>
                                <a:gd name="T5" fmla="*/ T4 w 62"/>
                                <a:gd name="T6" fmla="+- 0 555 524"/>
                                <a:gd name="T7" fmla="*/ 555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" name="Group 268"/>
                        <wpg:cNvGrpSpPr>
                          <a:grpSpLocks/>
                        </wpg:cNvGrpSpPr>
                        <wpg:grpSpPr bwMode="auto">
                          <a:xfrm>
                            <a:off x="1148" y="515"/>
                            <a:ext cx="62" cy="62"/>
                            <a:chOff x="1148" y="515"/>
                            <a:chExt cx="62" cy="62"/>
                          </a:xfrm>
                        </wpg:grpSpPr>
                        <wps:wsp>
                          <wps:cNvPr id="302" name="Freeform 269"/>
                          <wps:cNvSpPr>
                            <a:spLocks/>
                          </wps:cNvSpPr>
                          <wps:spPr bwMode="auto">
                            <a:xfrm>
                              <a:off x="1148" y="515"/>
                              <a:ext cx="62" cy="62"/>
                            </a:xfrm>
                            <a:custGeom>
                              <a:avLst/>
                              <a:gdLst>
                                <a:gd name="T0" fmla="+- 0 1148 1148"/>
                                <a:gd name="T1" fmla="*/ T0 w 62"/>
                                <a:gd name="T2" fmla="+- 0 546 515"/>
                                <a:gd name="T3" fmla="*/ 546 h 62"/>
                                <a:gd name="T4" fmla="+- 0 1210 1148"/>
                                <a:gd name="T5" fmla="*/ T4 w 62"/>
                                <a:gd name="T6" fmla="+- 0 546 515"/>
                                <a:gd name="T7" fmla="*/ 54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3" name="Group 270"/>
                        <wpg:cNvGrpSpPr>
                          <a:grpSpLocks/>
                        </wpg:cNvGrpSpPr>
                        <wpg:grpSpPr bwMode="auto">
                          <a:xfrm>
                            <a:off x="1306" y="503"/>
                            <a:ext cx="62" cy="62"/>
                            <a:chOff x="1306" y="503"/>
                            <a:chExt cx="62" cy="62"/>
                          </a:xfrm>
                        </wpg:grpSpPr>
                        <wps:wsp>
                          <wps:cNvPr id="304" name="Freeform 271"/>
                          <wps:cNvSpPr>
                            <a:spLocks/>
                          </wps:cNvSpPr>
                          <wps:spPr bwMode="auto">
                            <a:xfrm>
                              <a:off x="1306" y="503"/>
                              <a:ext cx="62" cy="62"/>
                            </a:xfrm>
                            <a:custGeom>
                              <a:avLst/>
                              <a:gdLst>
                                <a:gd name="T0" fmla="+- 0 1306 1306"/>
                                <a:gd name="T1" fmla="*/ T0 w 62"/>
                                <a:gd name="T2" fmla="+- 0 534 503"/>
                                <a:gd name="T3" fmla="*/ 534 h 62"/>
                                <a:gd name="T4" fmla="+- 0 1368 1306"/>
                                <a:gd name="T5" fmla="*/ T4 w 62"/>
                                <a:gd name="T6" fmla="+- 0 534 503"/>
                                <a:gd name="T7" fmla="*/ 534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5" name="Group 272"/>
                        <wpg:cNvGrpSpPr>
                          <a:grpSpLocks/>
                        </wpg:cNvGrpSpPr>
                        <wpg:grpSpPr bwMode="auto">
                          <a:xfrm>
                            <a:off x="1473" y="515"/>
                            <a:ext cx="62" cy="62"/>
                            <a:chOff x="1473" y="515"/>
                            <a:chExt cx="62" cy="62"/>
                          </a:xfrm>
                        </wpg:grpSpPr>
                        <wps:wsp>
                          <wps:cNvPr id="306" name="Freeform 273"/>
                          <wps:cNvSpPr>
                            <a:spLocks/>
                          </wps:cNvSpPr>
                          <wps:spPr bwMode="auto">
                            <a:xfrm>
                              <a:off x="1473" y="515"/>
                              <a:ext cx="62" cy="62"/>
                            </a:xfrm>
                            <a:custGeom>
                              <a:avLst/>
                              <a:gdLst>
                                <a:gd name="T0" fmla="+- 0 1473 1473"/>
                                <a:gd name="T1" fmla="*/ T0 w 62"/>
                                <a:gd name="T2" fmla="+- 0 546 515"/>
                                <a:gd name="T3" fmla="*/ 546 h 62"/>
                                <a:gd name="T4" fmla="+- 0 1535 1473"/>
                                <a:gd name="T5" fmla="*/ T4 w 62"/>
                                <a:gd name="T6" fmla="+- 0 546 515"/>
                                <a:gd name="T7" fmla="*/ 54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7" name="Group 274"/>
                        <wpg:cNvGrpSpPr>
                          <a:grpSpLocks/>
                        </wpg:cNvGrpSpPr>
                        <wpg:grpSpPr bwMode="auto">
                          <a:xfrm>
                            <a:off x="1649" y="532"/>
                            <a:ext cx="62" cy="62"/>
                            <a:chOff x="1649" y="532"/>
                            <a:chExt cx="62" cy="62"/>
                          </a:xfrm>
                        </wpg:grpSpPr>
                        <wps:wsp>
                          <wps:cNvPr id="308" name="Freeform 275"/>
                          <wps:cNvSpPr>
                            <a:spLocks/>
                          </wps:cNvSpPr>
                          <wps:spPr bwMode="auto">
                            <a:xfrm>
                              <a:off x="1649" y="532"/>
                              <a:ext cx="62" cy="62"/>
                            </a:xfrm>
                            <a:custGeom>
                              <a:avLst/>
                              <a:gdLst>
                                <a:gd name="T0" fmla="+- 0 1649 1649"/>
                                <a:gd name="T1" fmla="*/ T0 w 62"/>
                                <a:gd name="T2" fmla="+- 0 563 532"/>
                                <a:gd name="T3" fmla="*/ 563 h 62"/>
                                <a:gd name="T4" fmla="+- 0 1711 1649"/>
                                <a:gd name="T5" fmla="*/ T4 w 62"/>
                                <a:gd name="T6" fmla="+- 0 563 532"/>
                                <a:gd name="T7" fmla="*/ 563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9" name="Group 276"/>
                        <wpg:cNvGrpSpPr>
                          <a:grpSpLocks/>
                        </wpg:cNvGrpSpPr>
                        <wpg:grpSpPr bwMode="auto">
                          <a:xfrm>
                            <a:off x="1813" y="564"/>
                            <a:ext cx="62" cy="62"/>
                            <a:chOff x="1813" y="564"/>
                            <a:chExt cx="62" cy="62"/>
                          </a:xfrm>
                        </wpg:grpSpPr>
                        <wps:wsp>
                          <wps:cNvPr id="310" name="Freeform 277"/>
                          <wps:cNvSpPr>
                            <a:spLocks/>
                          </wps:cNvSpPr>
                          <wps:spPr bwMode="auto">
                            <a:xfrm>
                              <a:off x="1813" y="564"/>
                              <a:ext cx="62" cy="62"/>
                            </a:xfrm>
                            <a:custGeom>
                              <a:avLst/>
                              <a:gdLst>
                                <a:gd name="T0" fmla="+- 0 1813 1813"/>
                                <a:gd name="T1" fmla="*/ T0 w 62"/>
                                <a:gd name="T2" fmla="+- 0 595 564"/>
                                <a:gd name="T3" fmla="*/ 595 h 62"/>
                                <a:gd name="T4" fmla="+- 0 1875 1813"/>
                                <a:gd name="T5" fmla="*/ T4 w 62"/>
                                <a:gd name="T6" fmla="+- 0 595 564"/>
                                <a:gd name="T7" fmla="*/ 595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1" name="Group 278"/>
                        <wpg:cNvGrpSpPr>
                          <a:grpSpLocks/>
                        </wpg:cNvGrpSpPr>
                        <wpg:grpSpPr bwMode="auto">
                          <a:xfrm>
                            <a:off x="1985" y="591"/>
                            <a:ext cx="62" cy="62"/>
                            <a:chOff x="1985" y="591"/>
                            <a:chExt cx="62" cy="62"/>
                          </a:xfrm>
                        </wpg:grpSpPr>
                        <wps:wsp>
                          <wps:cNvPr id="312" name="Freeform 279"/>
                          <wps:cNvSpPr>
                            <a:spLocks/>
                          </wps:cNvSpPr>
                          <wps:spPr bwMode="auto">
                            <a:xfrm>
                              <a:off x="1985" y="591"/>
                              <a:ext cx="62" cy="62"/>
                            </a:xfrm>
                            <a:custGeom>
                              <a:avLst/>
                              <a:gdLst>
                                <a:gd name="T0" fmla="+- 0 1985 1985"/>
                                <a:gd name="T1" fmla="*/ T0 w 62"/>
                                <a:gd name="T2" fmla="+- 0 622 591"/>
                                <a:gd name="T3" fmla="*/ 622 h 62"/>
                                <a:gd name="T4" fmla="+- 0 2047 1985"/>
                                <a:gd name="T5" fmla="*/ T4 w 62"/>
                                <a:gd name="T6" fmla="+- 0 622 591"/>
                                <a:gd name="T7" fmla="*/ 622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3" name="Group 280"/>
                        <wpg:cNvGrpSpPr>
                          <a:grpSpLocks/>
                        </wpg:cNvGrpSpPr>
                        <wpg:grpSpPr bwMode="auto">
                          <a:xfrm>
                            <a:off x="2149" y="658"/>
                            <a:ext cx="62" cy="62"/>
                            <a:chOff x="2149" y="658"/>
                            <a:chExt cx="62" cy="62"/>
                          </a:xfrm>
                        </wpg:grpSpPr>
                        <wps:wsp>
                          <wps:cNvPr id="314" name="Freeform 281"/>
                          <wps:cNvSpPr>
                            <a:spLocks/>
                          </wps:cNvSpPr>
                          <wps:spPr bwMode="auto">
                            <a:xfrm>
                              <a:off x="2149" y="658"/>
                              <a:ext cx="62" cy="62"/>
                            </a:xfrm>
                            <a:custGeom>
                              <a:avLst/>
                              <a:gdLst>
                                <a:gd name="T0" fmla="+- 0 2149 2149"/>
                                <a:gd name="T1" fmla="*/ T0 w 62"/>
                                <a:gd name="T2" fmla="+- 0 689 658"/>
                                <a:gd name="T3" fmla="*/ 689 h 62"/>
                                <a:gd name="T4" fmla="+- 0 2211 2149"/>
                                <a:gd name="T5" fmla="*/ T4 w 62"/>
                                <a:gd name="T6" fmla="+- 0 689 658"/>
                                <a:gd name="T7" fmla="*/ 689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19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5" name="Group 282"/>
                        <wpg:cNvGrpSpPr>
                          <a:grpSpLocks/>
                        </wpg:cNvGrpSpPr>
                        <wpg:grpSpPr bwMode="auto">
                          <a:xfrm>
                            <a:off x="2319" y="877"/>
                            <a:ext cx="62" cy="62"/>
                            <a:chOff x="2319" y="877"/>
                            <a:chExt cx="62" cy="62"/>
                          </a:xfrm>
                        </wpg:grpSpPr>
                        <wps:wsp>
                          <wps:cNvPr id="316" name="Freeform 283"/>
                          <wps:cNvSpPr>
                            <a:spLocks/>
                          </wps:cNvSpPr>
                          <wps:spPr bwMode="auto">
                            <a:xfrm>
                              <a:off x="2319" y="877"/>
                              <a:ext cx="62" cy="62"/>
                            </a:xfrm>
                            <a:custGeom>
                              <a:avLst/>
                              <a:gdLst>
                                <a:gd name="T0" fmla="+- 0 2319 2319"/>
                                <a:gd name="T1" fmla="*/ T0 w 62"/>
                                <a:gd name="T2" fmla="+- 0 908 877"/>
                                <a:gd name="T3" fmla="*/ 908 h 62"/>
                                <a:gd name="T4" fmla="+- 0 2381 2319"/>
                                <a:gd name="T5" fmla="*/ T4 w 62"/>
                                <a:gd name="T6" fmla="+- 0 908 877"/>
                                <a:gd name="T7" fmla="*/ 908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7" name="Group 284"/>
                        <wpg:cNvGrpSpPr>
                          <a:grpSpLocks/>
                        </wpg:cNvGrpSpPr>
                        <wpg:grpSpPr bwMode="auto">
                          <a:xfrm>
                            <a:off x="2494" y="1219"/>
                            <a:ext cx="62" cy="62"/>
                            <a:chOff x="2494" y="1219"/>
                            <a:chExt cx="62" cy="62"/>
                          </a:xfrm>
                        </wpg:grpSpPr>
                        <wps:wsp>
                          <wps:cNvPr id="318" name="Freeform 285"/>
                          <wps:cNvSpPr>
                            <a:spLocks/>
                          </wps:cNvSpPr>
                          <wps:spPr bwMode="auto">
                            <a:xfrm>
                              <a:off x="2494" y="1219"/>
                              <a:ext cx="62" cy="62"/>
                            </a:xfrm>
                            <a:custGeom>
                              <a:avLst/>
                              <a:gdLst>
                                <a:gd name="T0" fmla="+- 0 2494 2494"/>
                                <a:gd name="T1" fmla="*/ T0 w 62"/>
                                <a:gd name="T2" fmla="+- 0 1250 1219"/>
                                <a:gd name="T3" fmla="*/ 1250 h 62"/>
                                <a:gd name="T4" fmla="+- 0 2556 2494"/>
                                <a:gd name="T5" fmla="*/ T4 w 62"/>
                                <a:gd name="T6" fmla="+- 0 1250 1219"/>
                                <a:gd name="T7" fmla="*/ 1250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9" name="Group 286"/>
                        <wpg:cNvGrpSpPr>
                          <a:grpSpLocks/>
                        </wpg:cNvGrpSpPr>
                        <wpg:grpSpPr bwMode="auto">
                          <a:xfrm>
                            <a:off x="2652" y="1715"/>
                            <a:ext cx="62" cy="62"/>
                            <a:chOff x="2652" y="1715"/>
                            <a:chExt cx="62" cy="62"/>
                          </a:xfrm>
                        </wpg:grpSpPr>
                        <wps:wsp>
                          <wps:cNvPr id="320" name="Freeform 287"/>
                          <wps:cNvSpPr>
                            <a:spLocks/>
                          </wps:cNvSpPr>
                          <wps:spPr bwMode="auto">
                            <a:xfrm>
                              <a:off x="2652" y="1715"/>
                              <a:ext cx="62" cy="62"/>
                            </a:xfrm>
                            <a:custGeom>
                              <a:avLst/>
                              <a:gdLst>
                                <a:gd name="T0" fmla="+- 0 2652 2652"/>
                                <a:gd name="T1" fmla="*/ T0 w 62"/>
                                <a:gd name="T2" fmla="+- 0 1746 1715"/>
                                <a:gd name="T3" fmla="*/ 1746 h 62"/>
                                <a:gd name="T4" fmla="+- 0 2714 2652"/>
                                <a:gd name="T5" fmla="*/ T4 w 62"/>
                                <a:gd name="T6" fmla="+- 0 1746 1715"/>
                                <a:gd name="T7" fmla="*/ 174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1" name="Group 288"/>
                        <wpg:cNvGrpSpPr>
                          <a:grpSpLocks/>
                        </wpg:cNvGrpSpPr>
                        <wpg:grpSpPr bwMode="auto">
                          <a:xfrm>
                            <a:off x="2822" y="2387"/>
                            <a:ext cx="62" cy="62"/>
                            <a:chOff x="2822" y="2387"/>
                            <a:chExt cx="62" cy="62"/>
                          </a:xfrm>
                        </wpg:grpSpPr>
                        <wps:wsp>
                          <wps:cNvPr id="322" name="Freeform 289"/>
                          <wps:cNvSpPr>
                            <a:spLocks/>
                          </wps:cNvSpPr>
                          <wps:spPr bwMode="auto">
                            <a:xfrm>
                              <a:off x="2822" y="2387"/>
                              <a:ext cx="62" cy="62"/>
                            </a:xfrm>
                            <a:custGeom>
                              <a:avLst/>
                              <a:gdLst>
                                <a:gd name="T0" fmla="+- 0 2822 2822"/>
                                <a:gd name="T1" fmla="*/ T0 w 62"/>
                                <a:gd name="T2" fmla="+- 0 2418 2387"/>
                                <a:gd name="T3" fmla="*/ 2418 h 62"/>
                                <a:gd name="T4" fmla="+- 0 2884 2822"/>
                                <a:gd name="T5" fmla="*/ T4 w 62"/>
                                <a:gd name="T6" fmla="+- 0 2418 2387"/>
                                <a:gd name="T7" fmla="*/ 2418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3" name="Group 290"/>
                        <wpg:cNvGrpSpPr>
                          <a:grpSpLocks/>
                        </wpg:cNvGrpSpPr>
                        <wpg:grpSpPr bwMode="auto">
                          <a:xfrm>
                            <a:off x="2995" y="1674"/>
                            <a:ext cx="62" cy="62"/>
                            <a:chOff x="2995" y="1674"/>
                            <a:chExt cx="62" cy="62"/>
                          </a:xfrm>
                        </wpg:grpSpPr>
                        <wps:wsp>
                          <wps:cNvPr id="324" name="Freeform 291"/>
                          <wps:cNvSpPr>
                            <a:spLocks/>
                          </wps:cNvSpPr>
                          <wps:spPr bwMode="auto">
                            <a:xfrm>
                              <a:off x="2995" y="1674"/>
                              <a:ext cx="62" cy="62"/>
                            </a:xfrm>
                            <a:custGeom>
                              <a:avLst/>
                              <a:gdLst>
                                <a:gd name="T0" fmla="+- 0 2995 2995"/>
                                <a:gd name="T1" fmla="*/ T0 w 62"/>
                                <a:gd name="T2" fmla="+- 0 1705 1674"/>
                                <a:gd name="T3" fmla="*/ 1705 h 62"/>
                                <a:gd name="T4" fmla="+- 0 3057 2995"/>
                                <a:gd name="T5" fmla="*/ T4 w 62"/>
                                <a:gd name="T6" fmla="+- 0 1705 1674"/>
                                <a:gd name="T7" fmla="*/ 1705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5" name="Group 292"/>
                        <wpg:cNvGrpSpPr>
                          <a:grpSpLocks/>
                        </wpg:cNvGrpSpPr>
                        <wpg:grpSpPr bwMode="auto">
                          <a:xfrm>
                            <a:off x="3167" y="1216"/>
                            <a:ext cx="62" cy="62"/>
                            <a:chOff x="3167" y="1216"/>
                            <a:chExt cx="62" cy="62"/>
                          </a:xfrm>
                        </wpg:grpSpPr>
                        <wps:wsp>
                          <wps:cNvPr id="326" name="Freeform 293"/>
                          <wps:cNvSpPr>
                            <a:spLocks/>
                          </wps:cNvSpPr>
                          <wps:spPr bwMode="auto">
                            <a:xfrm>
                              <a:off x="3167" y="1216"/>
                              <a:ext cx="62" cy="62"/>
                            </a:xfrm>
                            <a:custGeom>
                              <a:avLst/>
                              <a:gdLst>
                                <a:gd name="T0" fmla="+- 0 3167 3167"/>
                                <a:gd name="T1" fmla="*/ T0 w 62"/>
                                <a:gd name="T2" fmla="+- 0 1247 1216"/>
                                <a:gd name="T3" fmla="*/ 1247 h 62"/>
                                <a:gd name="T4" fmla="+- 0 3229 3167"/>
                                <a:gd name="T5" fmla="*/ T4 w 62"/>
                                <a:gd name="T6" fmla="+- 0 1247 1216"/>
                                <a:gd name="T7" fmla="*/ 1247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7" name="Group 294"/>
                        <wpg:cNvGrpSpPr>
                          <a:grpSpLocks/>
                        </wpg:cNvGrpSpPr>
                        <wpg:grpSpPr bwMode="auto">
                          <a:xfrm>
                            <a:off x="3325" y="1090"/>
                            <a:ext cx="62" cy="62"/>
                            <a:chOff x="3325" y="1090"/>
                            <a:chExt cx="62" cy="62"/>
                          </a:xfrm>
                        </wpg:grpSpPr>
                        <wps:wsp>
                          <wps:cNvPr id="328" name="Freeform 295"/>
                          <wps:cNvSpPr>
                            <a:spLocks/>
                          </wps:cNvSpPr>
                          <wps:spPr bwMode="auto">
                            <a:xfrm>
                              <a:off x="3325" y="1090"/>
                              <a:ext cx="62" cy="62"/>
                            </a:xfrm>
                            <a:custGeom>
                              <a:avLst/>
                              <a:gdLst>
                                <a:gd name="T0" fmla="+- 0 3325 3325"/>
                                <a:gd name="T1" fmla="*/ T0 w 62"/>
                                <a:gd name="T2" fmla="+- 0 1121 1090"/>
                                <a:gd name="T3" fmla="*/ 1121 h 62"/>
                                <a:gd name="T4" fmla="+- 0 3387 3325"/>
                                <a:gd name="T5" fmla="*/ T4 w 62"/>
                                <a:gd name="T6" fmla="+- 0 1121 1090"/>
                                <a:gd name="T7" fmla="*/ 1121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29" name="Group 296"/>
                        <wpg:cNvGrpSpPr>
                          <a:grpSpLocks/>
                        </wpg:cNvGrpSpPr>
                        <wpg:grpSpPr bwMode="auto">
                          <a:xfrm>
                            <a:off x="3513" y="1008"/>
                            <a:ext cx="62" cy="62"/>
                            <a:chOff x="3513" y="1008"/>
                            <a:chExt cx="62" cy="62"/>
                          </a:xfrm>
                        </wpg:grpSpPr>
                        <wps:wsp>
                          <wps:cNvPr id="330" name="Freeform 297"/>
                          <wps:cNvSpPr>
                            <a:spLocks/>
                          </wps:cNvSpPr>
                          <wps:spPr bwMode="auto">
                            <a:xfrm>
                              <a:off x="3513" y="1008"/>
                              <a:ext cx="62" cy="62"/>
                            </a:xfrm>
                            <a:custGeom>
                              <a:avLst/>
                              <a:gdLst>
                                <a:gd name="T0" fmla="+- 0 3513 3513"/>
                                <a:gd name="T1" fmla="*/ T0 w 62"/>
                                <a:gd name="T2" fmla="+- 0 1039 1008"/>
                                <a:gd name="T3" fmla="*/ 1039 h 62"/>
                                <a:gd name="T4" fmla="+- 0 3575 3513"/>
                                <a:gd name="T5" fmla="*/ T4 w 62"/>
                                <a:gd name="T6" fmla="+- 0 1039 1008"/>
                                <a:gd name="T7" fmla="*/ 1039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19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1" name="Group 298"/>
                        <wpg:cNvGrpSpPr>
                          <a:grpSpLocks/>
                        </wpg:cNvGrpSpPr>
                        <wpg:grpSpPr bwMode="auto">
                          <a:xfrm>
                            <a:off x="3665" y="938"/>
                            <a:ext cx="62" cy="62"/>
                            <a:chOff x="3665" y="938"/>
                            <a:chExt cx="62" cy="62"/>
                          </a:xfrm>
                        </wpg:grpSpPr>
                        <wps:wsp>
                          <wps:cNvPr id="332" name="Freeform 299"/>
                          <wps:cNvSpPr>
                            <a:spLocks/>
                          </wps:cNvSpPr>
                          <wps:spPr bwMode="auto">
                            <a:xfrm>
                              <a:off x="3665" y="938"/>
                              <a:ext cx="62" cy="62"/>
                            </a:xfrm>
                            <a:custGeom>
                              <a:avLst/>
                              <a:gdLst>
                                <a:gd name="T0" fmla="+- 0 3665 3665"/>
                                <a:gd name="T1" fmla="*/ T0 w 62"/>
                                <a:gd name="T2" fmla="+- 0 969 938"/>
                                <a:gd name="T3" fmla="*/ 969 h 62"/>
                                <a:gd name="T4" fmla="+- 0 3727 3665"/>
                                <a:gd name="T5" fmla="*/ T4 w 62"/>
                                <a:gd name="T6" fmla="+- 0 969 938"/>
                                <a:gd name="T7" fmla="*/ 969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3" name="Group 300"/>
                        <wpg:cNvGrpSpPr>
                          <a:grpSpLocks/>
                        </wpg:cNvGrpSpPr>
                        <wpg:grpSpPr bwMode="auto">
                          <a:xfrm>
                            <a:off x="3838" y="886"/>
                            <a:ext cx="62" cy="62"/>
                            <a:chOff x="3838" y="886"/>
                            <a:chExt cx="62" cy="62"/>
                          </a:xfrm>
                        </wpg:grpSpPr>
                        <wps:wsp>
                          <wps:cNvPr id="334" name="Freeform 301"/>
                          <wps:cNvSpPr>
                            <a:spLocks/>
                          </wps:cNvSpPr>
                          <wps:spPr bwMode="auto">
                            <a:xfrm>
                              <a:off x="3838" y="886"/>
                              <a:ext cx="62" cy="62"/>
                            </a:xfrm>
                            <a:custGeom>
                              <a:avLst/>
                              <a:gdLst>
                                <a:gd name="T0" fmla="+- 0 3838 3838"/>
                                <a:gd name="T1" fmla="*/ T0 w 62"/>
                                <a:gd name="T2" fmla="+- 0 917 886"/>
                                <a:gd name="T3" fmla="*/ 917 h 62"/>
                                <a:gd name="T4" fmla="+- 0 3899 3838"/>
                                <a:gd name="T5" fmla="*/ T4 w 62"/>
                                <a:gd name="T6" fmla="+- 0 917 886"/>
                                <a:gd name="T7" fmla="*/ 917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1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5" name="Group 302"/>
                        <wpg:cNvGrpSpPr>
                          <a:grpSpLocks/>
                        </wpg:cNvGrpSpPr>
                        <wpg:grpSpPr bwMode="auto">
                          <a:xfrm>
                            <a:off x="4001" y="816"/>
                            <a:ext cx="62" cy="62"/>
                            <a:chOff x="4001" y="816"/>
                            <a:chExt cx="62" cy="62"/>
                          </a:xfrm>
                        </wpg:grpSpPr>
                        <wps:wsp>
                          <wps:cNvPr id="336" name="Freeform 303"/>
                          <wps:cNvSpPr>
                            <a:spLocks/>
                          </wps:cNvSpPr>
                          <wps:spPr bwMode="auto">
                            <a:xfrm>
                              <a:off x="4001" y="816"/>
                              <a:ext cx="62" cy="62"/>
                            </a:xfrm>
                            <a:custGeom>
                              <a:avLst/>
                              <a:gdLst>
                                <a:gd name="T0" fmla="+- 0 4001 4001"/>
                                <a:gd name="T1" fmla="*/ T0 w 62"/>
                                <a:gd name="T2" fmla="+- 0 847 816"/>
                                <a:gd name="T3" fmla="*/ 847 h 62"/>
                                <a:gd name="T4" fmla="+- 0 4063 4001"/>
                                <a:gd name="T5" fmla="*/ T4 w 62"/>
                                <a:gd name="T6" fmla="+- 0 847 816"/>
                                <a:gd name="T7" fmla="*/ 847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7" name="Group 304"/>
                        <wpg:cNvGrpSpPr>
                          <a:grpSpLocks/>
                        </wpg:cNvGrpSpPr>
                        <wpg:grpSpPr bwMode="auto">
                          <a:xfrm>
                            <a:off x="4171" y="719"/>
                            <a:ext cx="62" cy="62"/>
                            <a:chOff x="4171" y="719"/>
                            <a:chExt cx="62" cy="62"/>
                          </a:xfrm>
                        </wpg:grpSpPr>
                        <wps:wsp>
                          <wps:cNvPr id="338" name="Freeform 305"/>
                          <wps:cNvSpPr>
                            <a:spLocks/>
                          </wps:cNvSpPr>
                          <wps:spPr bwMode="auto">
                            <a:xfrm>
                              <a:off x="4171" y="719"/>
                              <a:ext cx="62" cy="62"/>
                            </a:xfrm>
                            <a:custGeom>
                              <a:avLst/>
                              <a:gdLst>
                                <a:gd name="T0" fmla="+- 0 4171 4171"/>
                                <a:gd name="T1" fmla="*/ T0 w 62"/>
                                <a:gd name="T2" fmla="+- 0 750 719"/>
                                <a:gd name="T3" fmla="*/ 750 h 62"/>
                                <a:gd name="T4" fmla="+- 0 4233 4171"/>
                                <a:gd name="T5" fmla="*/ T4 w 62"/>
                                <a:gd name="T6" fmla="+- 0 750 719"/>
                                <a:gd name="T7" fmla="*/ 750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9" name="Group 306"/>
                        <wpg:cNvGrpSpPr>
                          <a:grpSpLocks/>
                        </wpg:cNvGrpSpPr>
                        <wpg:grpSpPr bwMode="auto">
                          <a:xfrm>
                            <a:off x="4338" y="652"/>
                            <a:ext cx="62" cy="62"/>
                            <a:chOff x="4338" y="652"/>
                            <a:chExt cx="62" cy="62"/>
                          </a:xfrm>
                        </wpg:grpSpPr>
                        <wps:wsp>
                          <wps:cNvPr id="340" name="Freeform 307"/>
                          <wps:cNvSpPr>
                            <a:spLocks/>
                          </wps:cNvSpPr>
                          <wps:spPr bwMode="auto">
                            <a:xfrm>
                              <a:off x="4338" y="652"/>
                              <a:ext cx="62" cy="62"/>
                            </a:xfrm>
                            <a:custGeom>
                              <a:avLst/>
                              <a:gdLst>
                                <a:gd name="T0" fmla="+- 0 4338 4338"/>
                                <a:gd name="T1" fmla="*/ T0 w 62"/>
                                <a:gd name="T2" fmla="+- 0 683 652"/>
                                <a:gd name="T3" fmla="*/ 683 h 62"/>
                                <a:gd name="T4" fmla="+- 0 4400 4338"/>
                                <a:gd name="T5" fmla="*/ T4 w 62"/>
                                <a:gd name="T6" fmla="+- 0 683 652"/>
                                <a:gd name="T7" fmla="*/ 683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1" name="Group 308"/>
                        <wpg:cNvGrpSpPr>
                          <a:grpSpLocks/>
                        </wpg:cNvGrpSpPr>
                        <wpg:grpSpPr bwMode="auto">
                          <a:xfrm>
                            <a:off x="4502" y="611"/>
                            <a:ext cx="62" cy="62"/>
                            <a:chOff x="4502" y="611"/>
                            <a:chExt cx="62" cy="62"/>
                          </a:xfrm>
                        </wpg:grpSpPr>
                        <wps:wsp>
                          <wps:cNvPr id="342" name="Freeform 309"/>
                          <wps:cNvSpPr>
                            <a:spLocks/>
                          </wps:cNvSpPr>
                          <wps:spPr bwMode="auto">
                            <a:xfrm>
                              <a:off x="4502" y="611"/>
                              <a:ext cx="62" cy="62"/>
                            </a:xfrm>
                            <a:custGeom>
                              <a:avLst/>
                              <a:gdLst>
                                <a:gd name="T0" fmla="+- 0 4502 4502"/>
                                <a:gd name="T1" fmla="*/ T0 w 62"/>
                                <a:gd name="T2" fmla="+- 0 642 611"/>
                                <a:gd name="T3" fmla="*/ 642 h 62"/>
                                <a:gd name="T4" fmla="+- 0 4564 4502"/>
                                <a:gd name="T5" fmla="*/ T4 w 62"/>
                                <a:gd name="T6" fmla="+- 0 642 611"/>
                                <a:gd name="T7" fmla="*/ 642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3" name="Group 310"/>
                        <wpg:cNvGrpSpPr>
                          <a:grpSpLocks/>
                        </wpg:cNvGrpSpPr>
                        <wpg:grpSpPr bwMode="auto">
                          <a:xfrm>
                            <a:off x="4666" y="591"/>
                            <a:ext cx="62" cy="62"/>
                            <a:chOff x="4666" y="591"/>
                            <a:chExt cx="62" cy="62"/>
                          </a:xfrm>
                        </wpg:grpSpPr>
                        <wps:wsp>
                          <wps:cNvPr id="344" name="Freeform 311"/>
                          <wps:cNvSpPr>
                            <a:spLocks/>
                          </wps:cNvSpPr>
                          <wps:spPr bwMode="auto">
                            <a:xfrm>
                              <a:off x="4666" y="591"/>
                              <a:ext cx="62" cy="62"/>
                            </a:xfrm>
                            <a:custGeom>
                              <a:avLst/>
                              <a:gdLst>
                                <a:gd name="T0" fmla="+- 0 4666 4666"/>
                                <a:gd name="T1" fmla="*/ T0 w 62"/>
                                <a:gd name="T2" fmla="+- 0 622 591"/>
                                <a:gd name="T3" fmla="*/ 622 h 62"/>
                                <a:gd name="T4" fmla="+- 0 4728 4666"/>
                                <a:gd name="T5" fmla="*/ T4 w 62"/>
                                <a:gd name="T6" fmla="+- 0 622 591"/>
                                <a:gd name="T7" fmla="*/ 622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5" name="Group 312"/>
                        <wpg:cNvGrpSpPr>
                          <a:grpSpLocks/>
                        </wpg:cNvGrpSpPr>
                        <wpg:grpSpPr bwMode="auto">
                          <a:xfrm>
                            <a:off x="4844" y="605"/>
                            <a:ext cx="62" cy="62"/>
                            <a:chOff x="4844" y="605"/>
                            <a:chExt cx="62" cy="62"/>
                          </a:xfrm>
                        </wpg:grpSpPr>
                        <wps:wsp>
                          <wps:cNvPr id="346" name="Freeform 313"/>
                          <wps:cNvSpPr>
                            <a:spLocks/>
                          </wps:cNvSpPr>
                          <wps:spPr bwMode="auto">
                            <a:xfrm>
                              <a:off x="4844" y="605"/>
                              <a:ext cx="62" cy="62"/>
                            </a:xfrm>
                            <a:custGeom>
                              <a:avLst/>
                              <a:gdLst>
                                <a:gd name="T0" fmla="+- 0 4844 4844"/>
                                <a:gd name="T1" fmla="*/ T0 w 62"/>
                                <a:gd name="T2" fmla="+- 0 636 605"/>
                                <a:gd name="T3" fmla="*/ 636 h 62"/>
                                <a:gd name="T4" fmla="+- 0 4906 4844"/>
                                <a:gd name="T5" fmla="*/ T4 w 62"/>
                                <a:gd name="T6" fmla="+- 0 636 605"/>
                                <a:gd name="T7" fmla="*/ 63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19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7" name="Group 314"/>
                        <wpg:cNvGrpSpPr>
                          <a:grpSpLocks/>
                        </wpg:cNvGrpSpPr>
                        <wpg:grpSpPr bwMode="auto">
                          <a:xfrm>
                            <a:off x="5014" y="594"/>
                            <a:ext cx="62" cy="62"/>
                            <a:chOff x="5014" y="594"/>
                            <a:chExt cx="62" cy="62"/>
                          </a:xfrm>
                        </wpg:grpSpPr>
                        <wps:wsp>
                          <wps:cNvPr id="348" name="Freeform 315"/>
                          <wps:cNvSpPr>
                            <a:spLocks/>
                          </wps:cNvSpPr>
                          <wps:spPr bwMode="auto">
                            <a:xfrm>
                              <a:off x="5014" y="594"/>
                              <a:ext cx="62" cy="62"/>
                            </a:xfrm>
                            <a:custGeom>
                              <a:avLst/>
                              <a:gdLst>
                                <a:gd name="T0" fmla="+- 0 5014 5014"/>
                                <a:gd name="T1" fmla="*/ T0 w 62"/>
                                <a:gd name="T2" fmla="+- 0 625 594"/>
                                <a:gd name="T3" fmla="*/ 625 h 62"/>
                                <a:gd name="T4" fmla="+- 0 5076 5014"/>
                                <a:gd name="T5" fmla="*/ T4 w 62"/>
                                <a:gd name="T6" fmla="+- 0 625 594"/>
                                <a:gd name="T7" fmla="*/ 625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9" name="Group 316"/>
                        <wpg:cNvGrpSpPr>
                          <a:grpSpLocks/>
                        </wpg:cNvGrpSpPr>
                        <wpg:grpSpPr bwMode="auto">
                          <a:xfrm>
                            <a:off x="5184" y="576"/>
                            <a:ext cx="62" cy="62"/>
                            <a:chOff x="5184" y="576"/>
                            <a:chExt cx="62" cy="62"/>
                          </a:xfrm>
                        </wpg:grpSpPr>
                        <wps:wsp>
                          <wps:cNvPr id="350" name="Freeform 317"/>
                          <wps:cNvSpPr>
                            <a:spLocks/>
                          </wps:cNvSpPr>
                          <wps:spPr bwMode="auto">
                            <a:xfrm>
                              <a:off x="5184" y="576"/>
                              <a:ext cx="62" cy="62"/>
                            </a:xfrm>
                            <a:custGeom>
                              <a:avLst/>
                              <a:gdLst>
                                <a:gd name="T0" fmla="+- 0 5184 5184"/>
                                <a:gd name="T1" fmla="*/ T0 w 62"/>
                                <a:gd name="T2" fmla="+- 0 607 576"/>
                                <a:gd name="T3" fmla="*/ 607 h 62"/>
                                <a:gd name="T4" fmla="+- 0 5246 5184"/>
                                <a:gd name="T5" fmla="*/ T4 w 62"/>
                                <a:gd name="T6" fmla="+- 0 607 576"/>
                                <a:gd name="T7" fmla="*/ 607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1" name="Group 318"/>
                        <wpg:cNvGrpSpPr>
                          <a:grpSpLocks/>
                        </wpg:cNvGrpSpPr>
                        <wpg:grpSpPr bwMode="auto">
                          <a:xfrm>
                            <a:off x="5350" y="559"/>
                            <a:ext cx="62" cy="62"/>
                            <a:chOff x="5350" y="559"/>
                            <a:chExt cx="62" cy="62"/>
                          </a:xfrm>
                        </wpg:grpSpPr>
                        <wps:wsp>
                          <wps:cNvPr id="352" name="Freeform 319"/>
                          <wps:cNvSpPr>
                            <a:spLocks/>
                          </wps:cNvSpPr>
                          <wps:spPr bwMode="auto">
                            <a:xfrm>
                              <a:off x="5350" y="559"/>
                              <a:ext cx="62" cy="62"/>
                            </a:xfrm>
                            <a:custGeom>
                              <a:avLst/>
                              <a:gdLst>
                                <a:gd name="T0" fmla="+- 0 5350 5350"/>
                                <a:gd name="T1" fmla="*/ T0 w 62"/>
                                <a:gd name="T2" fmla="+- 0 590 559"/>
                                <a:gd name="T3" fmla="*/ 590 h 62"/>
                                <a:gd name="T4" fmla="+- 0 5412 5350"/>
                                <a:gd name="T5" fmla="*/ T4 w 62"/>
                                <a:gd name="T6" fmla="+- 0 590 559"/>
                                <a:gd name="T7" fmla="*/ 590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3" name="Group 320"/>
                        <wpg:cNvGrpSpPr>
                          <a:grpSpLocks/>
                        </wpg:cNvGrpSpPr>
                        <wpg:grpSpPr bwMode="auto">
                          <a:xfrm>
                            <a:off x="5511" y="573"/>
                            <a:ext cx="62" cy="62"/>
                            <a:chOff x="5511" y="573"/>
                            <a:chExt cx="62" cy="62"/>
                          </a:xfrm>
                        </wpg:grpSpPr>
                        <wps:wsp>
                          <wps:cNvPr id="354" name="Freeform 321"/>
                          <wps:cNvSpPr>
                            <a:spLocks/>
                          </wps:cNvSpPr>
                          <wps:spPr bwMode="auto">
                            <a:xfrm>
                              <a:off x="5511" y="573"/>
                              <a:ext cx="62" cy="62"/>
                            </a:xfrm>
                            <a:custGeom>
                              <a:avLst/>
                              <a:gdLst>
                                <a:gd name="T0" fmla="+- 0 5511 5511"/>
                                <a:gd name="T1" fmla="*/ T0 w 62"/>
                                <a:gd name="T2" fmla="+- 0 604 573"/>
                                <a:gd name="T3" fmla="*/ 604 h 62"/>
                                <a:gd name="T4" fmla="+- 0 5573 5511"/>
                                <a:gd name="T5" fmla="*/ T4 w 62"/>
                                <a:gd name="T6" fmla="+- 0 604 573"/>
                                <a:gd name="T7" fmla="*/ 604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5" name="Group 322"/>
                        <wpg:cNvGrpSpPr>
                          <a:grpSpLocks/>
                        </wpg:cNvGrpSpPr>
                        <wpg:grpSpPr bwMode="auto">
                          <a:xfrm>
                            <a:off x="5675" y="585"/>
                            <a:ext cx="62" cy="62"/>
                            <a:chOff x="5675" y="585"/>
                            <a:chExt cx="62" cy="62"/>
                          </a:xfrm>
                        </wpg:grpSpPr>
                        <wps:wsp>
                          <wps:cNvPr id="356" name="Freeform 323"/>
                          <wps:cNvSpPr>
                            <a:spLocks/>
                          </wps:cNvSpPr>
                          <wps:spPr bwMode="auto">
                            <a:xfrm>
                              <a:off x="5675" y="585"/>
                              <a:ext cx="62" cy="62"/>
                            </a:xfrm>
                            <a:custGeom>
                              <a:avLst/>
                              <a:gdLst>
                                <a:gd name="T0" fmla="+- 0 5675 5675"/>
                                <a:gd name="T1" fmla="*/ T0 w 62"/>
                                <a:gd name="T2" fmla="+- 0 616 585"/>
                                <a:gd name="T3" fmla="*/ 616 h 62"/>
                                <a:gd name="T4" fmla="+- 0 5737 5675"/>
                                <a:gd name="T5" fmla="*/ T4 w 62"/>
                                <a:gd name="T6" fmla="+- 0 616 585"/>
                                <a:gd name="T7" fmla="*/ 616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7" name="Group 324"/>
                        <wpg:cNvGrpSpPr>
                          <a:grpSpLocks/>
                        </wpg:cNvGrpSpPr>
                        <wpg:grpSpPr bwMode="auto">
                          <a:xfrm>
                            <a:off x="5845" y="544"/>
                            <a:ext cx="62" cy="62"/>
                            <a:chOff x="5845" y="544"/>
                            <a:chExt cx="62" cy="62"/>
                          </a:xfrm>
                        </wpg:grpSpPr>
                        <wps:wsp>
                          <wps:cNvPr id="358" name="Freeform 325"/>
                          <wps:cNvSpPr>
                            <a:spLocks/>
                          </wps:cNvSpPr>
                          <wps:spPr bwMode="auto">
                            <a:xfrm>
                              <a:off x="5845" y="544"/>
                              <a:ext cx="62" cy="62"/>
                            </a:xfrm>
                            <a:custGeom>
                              <a:avLst/>
                              <a:gdLst>
                                <a:gd name="T0" fmla="+- 0 5845 5845"/>
                                <a:gd name="T1" fmla="*/ T0 w 62"/>
                                <a:gd name="T2" fmla="+- 0 575 544"/>
                                <a:gd name="T3" fmla="*/ 575 h 62"/>
                                <a:gd name="T4" fmla="+- 0 5907 5845"/>
                                <a:gd name="T5" fmla="*/ T4 w 62"/>
                                <a:gd name="T6" fmla="+- 0 575 544"/>
                                <a:gd name="T7" fmla="*/ 575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9" name="Group 326"/>
                        <wpg:cNvGrpSpPr>
                          <a:grpSpLocks/>
                        </wpg:cNvGrpSpPr>
                        <wpg:grpSpPr bwMode="auto">
                          <a:xfrm>
                            <a:off x="6018" y="512"/>
                            <a:ext cx="62" cy="62"/>
                            <a:chOff x="6018" y="512"/>
                            <a:chExt cx="62" cy="62"/>
                          </a:xfrm>
                        </wpg:grpSpPr>
                        <wps:wsp>
                          <wps:cNvPr id="360" name="Freeform 327"/>
                          <wps:cNvSpPr>
                            <a:spLocks/>
                          </wps:cNvSpPr>
                          <wps:spPr bwMode="auto">
                            <a:xfrm>
                              <a:off x="6018" y="512"/>
                              <a:ext cx="62" cy="62"/>
                            </a:xfrm>
                            <a:custGeom>
                              <a:avLst/>
                              <a:gdLst>
                                <a:gd name="T0" fmla="+- 0 6018 6018"/>
                                <a:gd name="T1" fmla="*/ T0 w 62"/>
                                <a:gd name="T2" fmla="+- 0 543 512"/>
                                <a:gd name="T3" fmla="*/ 543 h 62"/>
                                <a:gd name="T4" fmla="+- 0 6080 6018"/>
                                <a:gd name="T5" fmla="*/ T4 w 62"/>
                                <a:gd name="T6" fmla="+- 0 543 512"/>
                                <a:gd name="T7" fmla="*/ 543 h 6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62" h="62">
                                  <a:moveTo>
                                    <a:pt x="0" y="31"/>
                                  </a:moveTo>
                                  <a:lnTo>
                                    <a:pt x="62" y="31"/>
                                  </a:lnTo>
                                </a:path>
                              </a:pathLst>
                            </a:custGeom>
                            <a:noFill/>
                            <a:ln w="40521">
                              <a:solidFill>
                                <a:srgbClr val="EF4423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1" name="Group 328"/>
                        <wpg:cNvGrpSpPr>
                          <a:grpSpLocks/>
                        </wpg:cNvGrpSpPr>
                        <wpg:grpSpPr bwMode="auto">
                          <a:xfrm>
                            <a:off x="645" y="502"/>
                            <a:ext cx="53" cy="58"/>
                            <a:chOff x="645" y="502"/>
                            <a:chExt cx="53" cy="58"/>
                          </a:xfrm>
                        </wpg:grpSpPr>
                        <wps:wsp>
                          <wps:cNvPr id="362" name="Freeform 329"/>
                          <wps:cNvSpPr>
                            <a:spLocks/>
                          </wps:cNvSpPr>
                          <wps:spPr bwMode="auto">
                            <a:xfrm>
                              <a:off x="645" y="5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672 645"/>
                                <a:gd name="T1" fmla="*/ T0 w 53"/>
                                <a:gd name="T2" fmla="+- 0 502 502"/>
                                <a:gd name="T3" fmla="*/ 502 h 58"/>
                                <a:gd name="T4" fmla="+- 0 645 645"/>
                                <a:gd name="T5" fmla="*/ T4 w 53"/>
                                <a:gd name="T6" fmla="+- 0 559 502"/>
                                <a:gd name="T7" fmla="*/ 559 h 58"/>
                                <a:gd name="T8" fmla="+- 0 698 645"/>
                                <a:gd name="T9" fmla="*/ T8 w 53"/>
                                <a:gd name="T10" fmla="+- 0 559 502"/>
                                <a:gd name="T11" fmla="*/ 559 h 58"/>
                                <a:gd name="T12" fmla="+- 0 672 645"/>
                                <a:gd name="T13" fmla="*/ T12 w 53"/>
                                <a:gd name="T14" fmla="+- 0 502 502"/>
                                <a:gd name="T15" fmla="*/ 5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3" name="Group 330"/>
                        <wpg:cNvGrpSpPr>
                          <a:grpSpLocks/>
                        </wpg:cNvGrpSpPr>
                        <wpg:grpSpPr bwMode="auto">
                          <a:xfrm>
                            <a:off x="645" y="502"/>
                            <a:ext cx="53" cy="58"/>
                            <a:chOff x="645" y="502"/>
                            <a:chExt cx="53" cy="58"/>
                          </a:xfrm>
                        </wpg:grpSpPr>
                        <wps:wsp>
                          <wps:cNvPr id="364" name="Freeform 331"/>
                          <wps:cNvSpPr>
                            <a:spLocks/>
                          </wps:cNvSpPr>
                          <wps:spPr bwMode="auto">
                            <a:xfrm>
                              <a:off x="645" y="5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672 645"/>
                                <a:gd name="T1" fmla="*/ T0 w 53"/>
                                <a:gd name="T2" fmla="+- 0 502 502"/>
                                <a:gd name="T3" fmla="*/ 502 h 58"/>
                                <a:gd name="T4" fmla="+- 0 685 645"/>
                                <a:gd name="T5" fmla="*/ T4 w 53"/>
                                <a:gd name="T6" fmla="+- 0 530 502"/>
                                <a:gd name="T7" fmla="*/ 530 h 58"/>
                                <a:gd name="T8" fmla="+- 0 698 645"/>
                                <a:gd name="T9" fmla="*/ T8 w 53"/>
                                <a:gd name="T10" fmla="+- 0 559 502"/>
                                <a:gd name="T11" fmla="*/ 559 h 58"/>
                                <a:gd name="T12" fmla="+- 0 645 645"/>
                                <a:gd name="T13" fmla="*/ T12 w 53"/>
                                <a:gd name="T14" fmla="+- 0 559 502"/>
                                <a:gd name="T15" fmla="*/ 559 h 58"/>
                                <a:gd name="T16" fmla="+- 0 672 645"/>
                                <a:gd name="T17" fmla="*/ T16 w 53"/>
                                <a:gd name="T18" fmla="+- 0 502 502"/>
                                <a:gd name="T19" fmla="*/ 5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5" name="Group 332"/>
                        <wpg:cNvGrpSpPr>
                          <a:grpSpLocks/>
                        </wpg:cNvGrpSpPr>
                        <wpg:grpSpPr bwMode="auto">
                          <a:xfrm>
                            <a:off x="816" y="510"/>
                            <a:ext cx="53" cy="58"/>
                            <a:chOff x="816" y="510"/>
                            <a:chExt cx="53" cy="58"/>
                          </a:xfrm>
                        </wpg:grpSpPr>
                        <wps:wsp>
                          <wps:cNvPr id="366" name="Freeform 333"/>
                          <wps:cNvSpPr>
                            <a:spLocks/>
                          </wps:cNvSpPr>
                          <wps:spPr bwMode="auto">
                            <a:xfrm>
                              <a:off x="816" y="510"/>
                              <a:ext cx="53" cy="58"/>
                            </a:xfrm>
                            <a:custGeom>
                              <a:avLst/>
                              <a:gdLst>
                                <a:gd name="T0" fmla="+- 0 842 816"/>
                                <a:gd name="T1" fmla="*/ T0 w 53"/>
                                <a:gd name="T2" fmla="+- 0 510 510"/>
                                <a:gd name="T3" fmla="*/ 510 h 58"/>
                                <a:gd name="T4" fmla="+- 0 816 816"/>
                                <a:gd name="T5" fmla="*/ T4 w 53"/>
                                <a:gd name="T6" fmla="+- 0 567 510"/>
                                <a:gd name="T7" fmla="*/ 567 h 58"/>
                                <a:gd name="T8" fmla="+- 0 868 816"/>
                                <a:gd name="T9" fmla="*/ T8 w 53"/>
                                <a:gd name="T10" fmla="+- 0 567 510"/>
                                <a:gd name="T11" fmla="*/ 567 h 58"/>
                                <a:gd name="T12" fmla="+- 0 842 816"/>
                                <a:gd name="T13" fmla="*/ T12 w 53"/>
                                <a:gd name="T14" fmla="+- 0 510 510"/>
                                <a:gd name="T15" fmla="*/ 51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7" name="Group 334"/>
                        <wpg:cNvGrpSpPr>
                          <a:grpSpLocks/>
                        </wpg:cNvGrpSpPr>
                        <wpg:grpSpPr bwMode="auto">
                          <a:xfrm>
                            <a:off x="816" y="510"/>
                            <a:ext cx="53" cy="58"/>
                            <a:chOff x="816" y="510"/>
                            <a:chExt cx="53" cy="58"/>
                          </a:xfrm>
                        </wpg:grpSpPr>
                        <wps:wsp>
                          <wps:cNvPr id="368" name="Freeform 335"/>
                          <wps:cNvSpPr>
                            <a:spLocks/>
                          </wps:cNvSpPr>
                          <wps:spPr bwMode="auto">
                            <a:xfrm>
                              <a:off x="816" y="510"/>
                              <a:ext cx="53" cy="58"/>
                            </a:xfrm>
                            <a:custGeom>
                              <a:avLst/>
                              <a:gdLst>
                                <a:gd name="T0" fmla="+- 0 842 816"/>
                                <a:gd name="T1" fmla="*/ T0 w 53"/>
                                <a:gd name="T2" fmla="+- 0 510 510"/>
                                <a:gd name="T3" fmla="*/ 510 h 58"/>
                                <a:gd name="T4" fmla="+- 0 855 816"/>
                                <a:gd name="T5" fmla="*/ T4 w 53"/>
                                <a:gd name="T6" fmla="+- 0 538 510"/>
                                <a:gd name="T7" fmla="*/ 538 h 58"/>
                                <a:gd name="T8" fmla="+- 0 868 816"/>
                                <a:gd name="T9" fmla="*/ T8 w 53"/>
                                <a:gd name="T10" fmla="+- 0 567 510"/>
                                <a:gd name="T11" fmla="*/ 567 h 58"/>
                                <a:gd name="T12" fmla="+- 0 816 816"/>
                                <a:gd name="T13" fmla="*/ T12 w 53"/>
                                <a:gd name="T14" fmla="+- 0 567 510"/>
                                <a:gd name="T15" fmla="*/ 567 h 58"/>
                                <a:gd name="T16" fmla="+- 0 842 816"/>
                                <a:gd name="T17" fmla="*/ T16 w 53"/>
                                <a:gd name="T18" fmla="+- 0 510 510"/>
                                <a:gd name="T19" fmla="*/ 51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69" name="Group 336"/>
                        <wpg:cNvGrpSpPr>
                          <a:grpSpLocks/>
                        </wpg:cNvGrpSpPr>
                        <wpg:grpSpPr bwMode="auto">
                          <a:xfrm>
                            <a:off x="970" y="502"/>
                            <a:ext cx="53" cy="58"/>
                            <a:chOff x="970" y="502"/>
                            <a:chExt cx="53" cy="58"/>
                          </a:xfrm>
                        </wpg:grpSpPr>
                        <wps:wsp>
                          <wps:cNvPr id="370" name="Freeform 337"/>
                          <wps:cNvSpPr>
                            <a:spLocks/>
                          </wps:cNvSpPr>
                          <wps:spPr bwMode="auto">
                            <a:xfrm>
                              <a:off x="970" y="5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996 970"/>
                                <a:gd name="T1" fmla="*/ T0 w 53"/>
                                <a:gd name="T2" fmla="+- 0 502 502"/>
                                <a:gd name="T3" fmla="*/ 502 h 58"/>
                                <a:gd name="T4" fmla="+- 0 970 970"/>
                                <a:gd name="T5" fmla="*/ T4 w 53"/>
                                <a:gd name="T6" fmla="+- 0 559 502"/>
                                <a:gd name="T7" fmla="*/ 559 h 58"/>
                                <a:gd name="T8" fmla="+- 0 1022 970"/>
                                <a:gd name="T9" fmla="*/ T8 w 53"/>
                                <a:gd name="T10" fmla="+- 0 559 502"/>
                                <a:gd name="T11" fmla="*/ 559 h 58"/>
                                <a:gd name="T12" fmla="+- 0 996 970"/>
                                <a:gd name="T13" fmla="*/ T12 w 53"/>
                                <a:gd name="T14" fmla="+- 0 502 502"/>
                                <a:gd name="T15" fmla="*/ 5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1" name="Group 338"/>
                        <wpg:cNvGrpSpPr>
                          <a:grpSpLocks/>
                        </wpg:cNvGrpSpPr>
                        <wpg:grpSpPr bwMode="auto">
                          <a:xfrm>
                            <a:off x="970" y="502"/>
                            <a:ext cx="53" cy="58"/>
                            <a:chOff x="970" y="502"/>
                            <a:chExt cx="53" cy="58"/>
                          </a:xfrm>
                        </wpg:grpSpPr>
                        <wps:wsp>
                          <wps:cNvPr id="372" name="Freeform 339"/>
                          <wps:cNvSpPr>
                            <a:spLocks/>
                          </wps:cNvSpPr>
                          <wps:spPr bwMode="auto">
                            <a:xfrm>
                              <a:off x="970" y="5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996 970"/>
                                <a:gd name="T1" fmla="*/ T0 w 53"/>
                                <a:gd name="T2" fmla="+- 0 502 502"/>
                                <a:gd name="T3" fmla="*/ 502 h 58"/>
                                <a:gd name="T4" fmla="+- 0 1009 970"/>
                                <a:gd name="T5" fmla="*/ T4 w 53"/>
                                <a:gd name="T6" fmla="+- 0 530 502"/>
                                <a:gd name="T7" fmla="*/ 530 h 58"/>
                                <a:gd name="T8" fmla="+- 0 1022 970"/>
                                <a:gd name="T9" fmla="*/ T8 w 53"/>
                                <a:gd name="T10" fmla="+- 0 559 502"/>
                                <a:gd name="T11" fmla="*/ 559 h 58"/>
                                <a:gd name="T12" fmla="+- 0 970 970"/>
                                <a:gd name="T13" fmla="*/ T12 w 53"/>
                                <a:gd name="T14" fmla="+- 0 559 502"/>
                                <a:gd name="T15" fmla="*/ 559 h 58"/>
                                <a:gd name="T16" fmla="+- 0 996 970"/>
                                <a:gd name="T17" fmla="*/ T16 w 53"/>
                                <a:gd name="T18" fmla="+- 0 502 502"/>
                                <a:gd name="T19" fmla="*/ 5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3" name="Group 340"/>
                        <wpg:cNvGrpSpPr>
                          <a:grpSpLocks/>
                        </wpg:cNvGrpSpPr>
                        <wpg:grpSpPr bwMode="auto">
                          <a:xfrm>
                            <a:off x="1157" y="488"/>
                            <a:ext cx="53" cy="58"/>
                            <a:chOff x="1157" y="488"/>
                            <a:chExt cx="53" cy="58"/>
                          </a:xfrm>
                        </wpg:grpSpPr>
                        <wps:wsp>
                          <wps:cNvPr id="374" name="Freeform 341"/>
                          <wps:cNvSpPr>
                            <a:spLocks/>
                          </wps:cNvSpPr>
                          <wps:spPr bwMode="auto">
                            <a:xfrm>
                              <a:off x="1157" y="488"/>
                              <a:ext cx="53" cy="58"/>
                            </a:xfrm>
                            <a:custGeom>
                              <a:avLst/>
                              <a:gdLst>
                                <a:gd name="T0" fmla="+- 0 1183 1157"/>
                                <a:gd name="T1" fmla="*/ T0 w 53"/>
                                <a:gd name="T2" fmla="+- 0 488 488"/>
                                <a:gd name="T3" fmla="*/ 488 h 58"/>
                                <a:gd name="T4" fmla="+- 0 1157 1157"/>
                                <a:gd name="T5" fmla="*/ T4 w 53"/>
                                <a:gd name="T6" fmla="+- 0 545 488"/>
                                <a:gd name="T7" fmla="*/ 545 h 58"/>
                                <a:gd name="T8" fmla="+- 0 1209 1157"/>
                                <a:gd name="T9" fmla="*/ T8 w 53"/>
                                <a:gd name="T10" fmla="+- 0 545 488"/>
                                <a:gd name="T11" fmla="*/ 545 h 58"/>
                                <a:gd name="T12" fmla="+- 0 1183 1157"/>
                                <a:gd name="T13" fmla="*/ T12 w 53"/>
                                <a:gd name="T14" fmla="+- 0 488 488"/>
                                <a:gd name="T15" fmla="*/ 488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5" name="Group 342"/>
                        <wpg:cNvGrpSpPr>
                          <a:grpSpLocks/>
                        </wpg:cNvGrpSpPr>
                        <wpg:grpSpPr bwMode="auto">
                          <a:xfrm>
                            <a:off x="1157" y="488"/>
                            <a:ext cx="53" cy="58"/>
                            <a:chOff x="1157" y="488"/>
                            <a:chExt cx="53" cy="58"/>
                          </a:xfrm>
                        </wpg:grpSpPr>
                        <wps:wsp>
                          <wps:cNvPr id="376" name="Freeform 343"/>
                          <wps:cNvSpPr>
                            <a:spLocks/>
                          </wps:cNvSpPr>
                          <wps:spPr bwMode="auto">
                            <a:xfrm>
                              <a:off x="1157" y="488"/>
                              <a:ext cx="53" cy="58"/>
                            </a:xfrm>
                            <a:custGeom>
                              <a:avLst/>
                              <a:gdLst>
                                <a:gd name="T0" fmla="+- 0 1183 1157"/>
                                <a:gd name="T1" fmla="*/ T0 w 53"/>
                                <a:gd name="T2" fmla="+- 0 488 488"/>
                                <a:gd name="T3" fmla="*/ 488 h 58"/>
                                <a:gd name="T4" fmla="+- 0 1196 1157"/>
                                <a:gd name="T5" fmla="*/ T4 w 53"/>
                                <a:gd name="T6" fmla="+- 0 517 488"/>
                                <a:gd name="T7" fmla="*/ 517 h 58"/>
                                <a:gd name="T8" fmla="+- 0 1209 1157"/>
                                <a:gd name="T9" fmla="*/ T8 w 53"/>
                                <a:gd name="T10" fmla="+- 0 545 488"/>
                                <a:gd name="T11" fmla="*/ 545 h 58"/>
                                <a:gd name="T12" fmla="+- 0 1157 1157"/>
                                <a:gd name="T13" fmla="*/ T12 w 53"/>
                                <a:gd name="T14" fmla="+- 0 545 488"/>
                                <a:gd name="T15" fmla="*/ 545 h 58"/>
                                <a:gd name="T16" fmla="+- 0 1183 1157"/>
                                <a:gd name="T17" fmla="*/ T16 w 53"/>
                                <a:gd name="T18" fmla="+- 0 488 488"/>
                                <a:gd name="T19" fmla="*/ 488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7" name="Group 344"/>
                        <wpg:cNvGrpSpPr>
                          <a:grpSpLocks/>
                        </wpg:cNvGrpSpPr>
                        <wpg:grpSpPr bwMode="auto">
                          <a:xfrm>
                            <a:off x="1310" y="485"/>
                            <a:ext cx="53" cy="58"/>
                            <a:chOff x="1310" y="485"/>
                            <a:chExt cx="53" cy="58"/>
                          </a:xfrm>
                        </wpg:grpSpPr>
                        <wps:wsp>
                          <wps:cNvPr id="378" name="Freeform 345"/>
                          <wps:cNvSpPr>
                            <a:spLocks/>
                          </wps:cNvSpPr>
                          <wps:spPr bwMode="auto">
                            <a:xfrm>
                              <a:off x="1310" y="485"/>
                              <a:ext cx="53" cy="58"/>
                            </a:xfrm>
                            <a:custGeom>
                              <a:avLst/>
                              <a:gdLst>
                                <a:gd name="T0" fmla="+- 0 1337 1310"/>
                                <a:gd name="T1" fmla="*/ T0 w 53"/>
                                <a:gd name="T2" fmla="+- 0 485 485"/>
                                <a:gd name="T3" fmla="*/ 485 h 58"/>
                                <a:gd name="T4" fmla="+- 0 1310 1310"/>
                                <a:gd name="T5" fmla="*/ T4 w 53"/>
                                <a:gd name="T6" fmla="+- 0 543 485"/>
                                <a:gd name="T7" fmla="*/ 543 h 58"/>
                                <a:gd name="T8" fmla="+- 0 1363 1310"/>
                                <a:gd name="T9" fmla="*/ T8 w 53"/>
                                <a:gd name="T10" fmla="+- 0 543 485"/>
                                <a:gd name="T11" fmla="*/ 543 h 58"/>
                                <a:gd name="T12" fmla="+- 0 1337 1310"/>
                                <a:gd name="T13" fmla="*/ T12 w 53"/>
                                <a:gd name="T14" fmla="+- 0 485 485"/>
                                <a:gd name="T15" fmla="*/ 48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79" name="Group 346"/>
                        <wpg:cNvGrpSpPr>
                          <a:grpSpLocks/>
                        </wpg:cNvGrpSpPr>
                        <wpg:grpSpPr bwMode="auto">
                          <a:xfrm>
                            <a:off x="1310" y="485"/>
                            <a:ext cx="53" cy="58"/>
                            <a:chOff x="1310" y="485"/>
                            <a:chExt cx="53" cy="58"/>
                          </a:xfrm>
                        </wpg:grpSpPr>
                        <wps:wsp>
                          <wps:cNvPr id="380" name="Freeform 347"/>
                          <wps:cNvSpPr>
                            <a:spLocks/>
                          </wps:cNvSpPr>
                          <wps:spPr bwMode="auto">
                            <a:xfrm>
                              <a:off x="1310" y="485"/>
                              <a:ext cx="53" cy="58"/>
                            </a:xfrm>
                            <a:custGeom>
                              <a:avLst/>
                              <a:gdLst>
                                <a:gd name="T0" fmla="+- 0 1337 1310"/>
                                <a:gd name="T1" fmla="*/ T0 w 53"/>
                                <a:gd name="T2" fmla="+- 0 485 485"/>
                                <a:gd name="T3" fmla="*/ 485 h 58"/>
                                <a:gd name="T4" fmla="+- 0 1350 1310"/>
                                <a:gd name="T5" fmla="*/ T4 w 53"/>
                                <a:gd name="T6" fmla="+- 0 514 485"/>
                                <a:gd name="T7" fmla="*/ 514 h 58"/>
                                <a:gd name="T8" fmla="+- 0 1363 1310"/>
                                <a:gd name="T9" fmla="*/ T8 w 53"/>
                                <a:gd name="T10" fmla="+- 0 543 485"/>
                                <a:gd name="T11" fmla="*/ 543 h 58"/>
                                <a:gd name="T12" fmla="+- 0 1310 1310"/>
                                <a:gd name="T13" fmla="*/ T12 w 53"/>
                                <a:gd name="T14" fmla="+- 0 543 485"/>
                                <a:gd name="T15" fmla="*/ 543 h 58"/>
                                <a:gd name="T16" fmla="+- 0 1337 1310"/>
                                <a:gd name="T17" fmla="*/ T16 w 53"/>
                                <a:gd name="T18" fmla="+- 0 485 485"/>
                                <a:gd name="T19" fmla="*/ 48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1" name="Group 348"/>
                        <wpg:cNvGrpSpPr>
                          <a:grpSpLocks/>
                        </wpg:cNvGrpSpPr>
                        <wpg:grpSpPr bwMode="auto">
                          <a:xfrm>
                            <a:off x="1481" y="477"/>
                            <a:ext cx="53" cy="58"/>
                            <a:chOff x="1481" y="477"/>
                            <a:chExt cx="53" cy="58"/>
                          </a:xfrm>
                        </wpg:grpSpPr>
                        <wps:wsp>
                          <wps:cNvPr id="382" name="Freeform 349"/>
                          <wps:cNvSpPr>
                            <a:spLocks/>
                          </wps:cNvSpPr>
                          <wps:spPr bwMode="auto">
                            <a:xfrm>
                              <a:off x="1481" y="477"/>
                              <a:ext cx="53" cy="58"/>
                            </a:xfrm>
                            <a:custGeom>
                              <a:avLst/>
                              <a:gdLst>
                                <a:gd name="T0" fmla="+- 0 1507 1481"/>
                                <a:gd name="T1" fmla="*/ T0 w 53"/>
                                <a:gd name="T2" fmla="+- 0 477 477"/>
                                <a:gd name="T3" fmla="*/ 477 h 58"/>
                                <a:gd name="T4" fmla="+- 0 1481 1481"/>
                                <a:gd name="T5" fmla="*/ T4 w 53"/>
                                <a:gd name="T6" fmla="+- 0 534 477"/>
                                <a:gd name="T7" fmla="*/ 534 h 58"/>
                                <a:gd name="T8" fmla="+- 0 1533 1481"/>
                                <a:gd name="T9" fmla="*/ T8 w 53"/>
                                <a:gd name="T10" fmla="+- 0 534 477"/>
                                <a:gd name="T11" fmla="*/ 534 h 58"/>
                                <a:gd name="T12" fmla="+- 0 1507 1481"/>
                                <a:gd name="T13" fmla="*/ T12 w 53"/>
                                <a:gd name="T14" fmla="+- 0 477 477"/>
                                <a:gd name="T15" fmla="*/ 477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3" name="Group 350"/>
                        <wpg:cNvGrpSpPr>
                          <a:grpSpLocks/>
                        </wpg:cNvGrpSpPr>
                        <wpg:grpSpPr bwMode="auto">
                          <a:xfrm>
                            <a:off x="1481" y="477"/>
                            <a:ext cx="53" cy="58"/>
                            <a:chOff x="1481" y="477"/>
                            <a:chExt cx="53" cy="58"/>
                          </a:xfrm>
                        </wpg:grpSpPr>
                        <wps:wsp>
                          <wps:cNvPr id="384" name="Freeform 351"/>
                          <wps:cNvSpPr>
                            <a:spLocks/>
                          </wps:cNvSpPr>
                          <wps:spPr bwMode="auto">
                            <a:xfrm>
                              <a:off x="1481" y="477"/>
                              <a:ext cx="53" cy="58"/>
                            </a:xfrm>
                            <a:custGeom>
                              <a:avLst/>
                              <a:gdLst>
                                <a:gd name="T0" fmla="+- 0 1507 1481"/>
                                <a:gd name="T1" fmla="*/ T0 w 53"/>
                                <a:gd name="T2" fmla="+- 0 477 477"/>
                                <a:gd name="T3" fmla="*/ 477 h 58"/>
                                <a:gd name="T4" fmla="+- 0 1520 1481"/>
                                <a:gd name="T5" fmla="*/ T4 w 53"/>
                                <a:gd name="T6" fmla="+- 0 506 477"/>
                                <a:gd name="T7" fmla="*/ 506 h 58"/>
                                <a:gd name="T8" fmla="+- 0 1533 1481"/>
                                <a:gd name="T9" fmla="*/ T8 w 53"/>
                                <a:gd name="T10" fmla="+- 0 534 477"/>
                                <a:gd name="T11" fmla="*/ 534 h 58"/>
                                <a:gd name="T12" fmla="+- 0 1481 1481"/>
                                <a:gd name="T13" fmla="*/ T12 w 53"/>
                                <a:gd name="T14" fmla="+- 0 534 477"/>
                                <a:gd name="T15" fmla="*/ 534 h 58"/>
                                <a:gd name="T16" fmla="+- 0 1507 1481"/>
                                <a:gd name="T17" fmla="*/ T16 w 53"/>
                                <a:gd name="T18" fmla="+- 0 477 477"/>
                                <a:gd name="T19" fmla="*/ 477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5" name="Group 352"/>
                        <wpg:cNvGrpSpPr>
                          <a:grpSpLocks/>
                        </wpg:cNvGrpSpPr>
                        <wpg:grpSpPr bwMode="auto">
                          <a:xfrm>
                            <a:off x="1657" y="504"/>
                            <a:ext cx="53" cy="58"/>
                            <a:chOff x="1657" y="504"/>
                            <a:chExt cx="53" cy="58"/>
                          </a:xfrm>
                        </wpg:grpSpPr>
                        <wps:wsp>
                          <wps:cNvPr id="386" name="Freeform 353"/>
                          <wps:cNvSpPr>
                            <a:spLocks/>
                          </wps:cNvSpPr>
                          <wps:spPr bwMode="auto">
                            <a:xfrm>
                              <a:off x="1657" y="504"/>
                              <a:ext cx="53" cy="58"/>
                            </a:xfrm>
                            <a:custGeom>
                              <a:avLst/>
                              <a:gdLst>
                                <a:gd name="T0" fmla="+- 0 1683 1657"/>
                                <a:gd name="T1" fmla="*/ T0 w 53"/>
                                <a:gd name="T2" fmla="+- 0 504 504"/>
                                <a:gd name="T3" fmla="*/ 504 h 58"/>
                                <a:gd name="T4" fmla="+- 0 1657 1657"/>
                                <a:gd name="T5" fmla="*/ T4 w 53"/>
                                <a:gd name="T6" fmla="+- 0 562 504"/>
                                <a:gd name="T7" fmla="*/ 562 h 58"/>
                                <a:gd name="T8" fmla="+- 0 1709 1657"/>
                                <a:gd name="T9" fmla="*/ T8 w 53"/>
                                <a:gd name="T10" fmla="+- 0 562 504"/>
                                <a:gd name="T11" fmla="*/ 562 h 58"/>
                                <a:gd name="T12" fmla="+- 0 1683 1657"/>
                                <a:gd name="T13" fmla="*/ T12 w 53"/>
                                <a:gd name="T14" fmla="+- 0 504 504"/>
                                <a:gd name="T15" fmla="*/ 50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7" name="Group 354"/>
                        <wpg:cNvGrpSpPr>
                          <a:grpSpLocks/>
                        </wpg:cNvGrpSpPr>
                        <wpg:grpSpPr bwMode="auto">
                          <a:xfrm>
                            <a:off x="1657" y="504"/>
                            <a:ext cx="53" cy="58"/>
                            <a:chOff x="1657" y="504"/>
                            <a:chExt cx="53" cy="58"/>
                          </a:xfrm>
                        </wpg:grpSpPr>
                        <wps:wsp>
                          <wps:cNvPr id="388" name="Freeform 355"/>
                          <wps:cNvSpPr>
                            <a:spLocks/>
                          </wps:cNvSpPr>
                          <wps:spPr bwMode="auto">
                            <a:xfrm>
                              <a:off x="1657" y="504"/>
                              <a:ext cx="53" cy="58"/>
                            </a:xfrm>
                            <a:custGeom>
                              <a:avLst/>
                              <a:gdLst>
                                <a:gd name="T0" fmla="+- 0 1683 1657"/>
                                <a:gd name="T1" fmla="*/ T0 w 53"/>
                                <a:gd name="T2" fmla="+- 0 504 504"/>
                                <a:gd name="T3" fmla="*/ 504 h 58"/>
                                <a:gd name="T4" fmla="+- 0 1696 1657"/>
                                <a:gd name="T5" fmla="*/ T4 w 53"/>
                                <a:gd name="T6" fmla="+- 0 533 504"/>
                                <a:gd name="T7" fmla="*/ 533 h 58"/>
                                <a:gd name="T8" fmla="+- 0 1709 1657"/>
                                <a:gd name="T9" fmla="*/ T8 w 53"/>
                                <a:gd name="T10" fmla="+- 0 562 504"/>
                                <a:gd name="T11" fmla="*/ 562 h 58"/>
                                <a:gd name="T12" fmla="+- 0 1657 1657"/>
                                <a:gd name="T13" fmla="*/ T12 w 53"/>
                                <a:gd name="T14" fmla="+- 0 562 504"/>
                                <a:gd name="T15" fmla="*/ 562 h 58"/>
                                <a:gd name="T16" fmla="+- 0 1683 1657"/>
                                <a:gd name="T17" fmla="*/ T16 w 53"/>
                                <a:gd name="T18" fmla="+- 0 504 504"/>
                                <a:gd name="T19" fmla="*/ 50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89" name="Group 356"/>
                        <wpg:cNvGrpSpPr>
                          <a:grpSpLocks/>
                        </wpg:cNvGrpSpPr>
                        <wpg:grpSpPr bwMode="auto">
                          <a:xfrm>
                            <a:off x="1816" y="540"/>
                            <a:ext cx="53" cy="58"/>
                            <a:chOff x="1816" y="540"/>
                            <a:chExt cx="53" cy="58"/>
                          </a:xfrm>
                        </wpg:grpSpPr>
                        <wps:wsp>
                          <wps:cNvPr id="390" name="Freeform 357"/>
                          <wps:cNvSpPr>
                            <a:spLocks/>
                          </wps:cNvSpPr>
                          <wps:spPr bwMode="auto">
                            <a:xfrm>
                              <a:off x="1816" y="540"/>
                              <a:ext cx="53" cy="58"/>
                            </a:xfrm>
                            <a:custGeom>
                              <a:avLst/>
                              <a:gdLst>
                                <a:gd name="T0" fmla="+- 0 1842 1816"/>
                                <a:gd name="T1" fmla="*/ T0 w 53"/>
                                <a:gd name="T2" fmla="+- 0 540 540"/>
                                <a:gd name="T3" fmla="*/ 540 h 58"/>
                                <a:gd name="T4" fmla="+- 0 1816 1816"/>
                                <a:gd name="T5" fmla="*/ T4 w 53"/>
                                <a:gd name="T6" fmla="+- 0 597 540"/>
                                <a:gd name="T7" fmla="*/ 597 h 58"/>
                                <a:gd name="T8" fmla="+- 0 1869 1816"/>
                                <a:gd name="T9" fmla="*/ T8 w 53"/>
                                <a:gd name="T10" fmla="+- 0 597 540"/>
                                <a:gd name="T11" fmla="*/ 597 h 58"/>
                                <a:gd name="T12" fmla="+- 0 1842 1816"/>
                                <a:gd name="T13" fmla="*/ T12 w 53"/>
                                <a:gd name="T14" fmla="+- 0 540 540"/>
                                <a:gd name="T15" fmla="*/ 54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1" name="Group 358"/>
                        <wpg:cNvGrpSpPr>
                          <a:grpSpLocks/>
                        </wpg:cNvGrpSpPr>
                        <wpg:grpSpPr bwMode="auto">
                          <a:xfrm>
                            <a:off x="1816" y="540"/>
                            <a:ext cx="53" cy="58"/>
                            <a:chOff x="1816" y="540"/>
                            <a:chExt cx="53" cy="58"/>
                          </a:xfrm>
                        </wpg:grpSpPr>
                        <wps:wsp>
                          <wps:cNvPr id="392" name="Freeform 359"/>
                          <wps:cNvSpPr>
                            <a:spLocks/>
                          </wps:cNvSpPr>
                          <wps:spPr bwMode="auto">
                            <a:xfrm>
                              <a:off x="1816" y="540"/>
                              <a:ext cx="53" cy="58"/>
                            </a:xfrm>
                            <a:custGeom>
                              <a:avLst/>
                              <a:gdLst>
                                <a:gd name="T0" fmla="+- 0 1842 1816"/>
                                <a:gd name="T1" fmla="*/ T0 w 53"/>
                                <a:gd name="T2" fmla="+- 0 540 540"/>
                                <a:gd name="T3" fmla="*/ 540 h 58"/>
                                <a:gd name="T4" fmla="+- 0 1856 1816"/>
                                <a:gd name="T5" fmla="*/ T4 w 53"/>
                                <a:gd name="T6" fmla="+- 0 569 540"/>
                                <a:gd name="T7" fmla="*/ 569 h 58"/>
                                <a:gd name="T8" fmla="+- 0 1869 1816"/>
                                <a:gd name="T9" fmla="*/ T8 w 53"/>
                                <a:gd name="T10" fmla="+- 0 597 540"/>
                                <a:gd name="T11" fmla="*/ 597 h 58"/>
                                <a:gd name="T12" fmla="+- 0 1816 1816"/>
                                <a:gd name="T13" fmla="*/ T12 w 53"/>
                                <a:gd name="T14" fmla="+- 0 597 540"/>
                                <a:gd name="T15" fmla="*/ 597 h 58"/>
                                <a:gd name="T16" fmla="+- 0 1842 1816"/>
                                <a:gd name="T17" fmla="*/ T16 w 53"/>
                                <a:gd name="T18" fmla="+- 0 540 540"/>
                                <a:gd name="T19" fmla="*/ 54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3" name="Group 360"/>
                        <wpg:cNvGrpSpPr>
                          <a:grpSpLocks/>
                        </wpg:cNvGrpSpPr>
                        <wpg:grpSpPr bwMode="auto">
                          <a:xfrm>
                            <a:off x="1992" y="562"/>
                            <a:ext cx="53" cy="58"/>
                            <a:chOff x="1992" y="562"/>
                            <a:chExt cx="53" cy="58"/>
                          </a:xfrm>
                        </wpg:grpSpPr>
                        <wps:wsp>
                          <wps:cNvPr id="394" name="Freeform 361"/>
                          <wps:cNvSpPr>
                            <a:spLocks/>
                          </wps:cNvSpPr>
                          <wps:spPr bwMode="auto">
                            <a:xfrm>
                              <a:off x="1992" y="562"/>
                              <a:ext cx="53" cy="58"/>
                            </a:xfrm>
                            <a:custGeom>
                              <a:avLst/>
                              <a:gdLst>
                                <a:gd name="T0" fmla="+- 0 2018 1992"/>
                                <a:gd name="T1" fmla="*/ T0 w 53"/>
                                <a:gd name="T2" fmla="+- 0 562 562"/>
                                <a:gd name="T3" fmla="*/ 562 h 58"/>
                                <a:gd name="T4" fmla="+- 0 1992 1992"/>
                                <a:gd name="T5" fmla="*/ T4 w 53"/>
                                <a:gd name="T6" fmla="+- 0 619 562"/>
                                <a:gd name="T7" fmla="*/ 619 h 58"/>
                                <a:gd name="T8" fmla="+- 0 2045 1992"/>
                                <a:gd name="T9" fmla="*/ T8 w 53"/>
                                <a:gd name="T10" fmla="+- 0 619 562"/>
                                <a:gd name="T11" fmla="*/ 619 h 58"/>
                                <a:gd name="T12" fmla="+- 0 2018 1992"/>
                                <a:gd name="T13" fmla="*/ T12 w 53"/>
                                <a:gd name="T14" fmla="+- 0 562 562"/>
                                <a:gd name="T15" fmla="*/ 56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5" name="Group 362"/>
                        <wpg:cNvGrpSpPr>
                          <a:grpSpLocks/>
                        </wpg:cNvGrpSpPr>
                        <wpg:grpSpPr bwMode="auto">
                          <a:xfrm>
                            <a:off x="1992" y="562"/>
                            <a:ext cx="53" cy="58"/>
                            <a:chOff x="1992" y="562"/>
                            <a:chExt cx="53" cy="58"/>
                          </a:xfrm>
                        </wpg:grpSpPr>
                        <wps:wsp>
                          <wps:cNvPr id="396" name="Freeform 363"/>
                          <wps:cNvSpPr>
                            <a:spLocks/>
                          </wps:cNvSpPr>
                          <wps:spPr bwMode="auto">
                            <a:xfrm>
                              <a:off x="1992" y="562"/>
                              <a:ext cx="53" cy="58"/>
                            </a:xfrm>
                            <a:custGeom>
                              <a:avLst/>
                              <a:gdLst>
                                <a:gd name="T0" fmla="+- 0 2018 1992"/>
                                <a:gd name="T1" fmla="*/ T0 w 53"/>
                                <a:gd name="T2" fmla="+- 0 562 562"/>
                                <a:gd name="T3" fmla="*/ 562 h 58"/>
                                <a:gd name="T4" fmla="+- 0 2031 1992"/>
                                <a:gd name="T5" fmla="*/ T4 w 53"/>
                                <a:gd name="T6" fmla="+- 0 591 562"/>
                                <a:gd name="T7" fmla="*/ 591 h 58"/>
                                <a:gd name="T8" fmla="+- 0 2045 1992"/>
                                <a:gd name="T9" fmla="*/ T8 w 53"/>
                                <a:gd name="T10" fmla="+- 0 619 562"/>
                                <a:gd name="T11" fmla="*/ 619 h 58"/>
                                <a:gd name="T12" fmla="+- 0 1992 1992"/>
                                <a:gd name="T13" fmla="*/ T12 w 53"/>
                                <a:gd name="T14" fmla="+- 0 619 562"/>
                                <a:gd name="T15" fmla="*/ 619 h 58"/>
                                <a:gd name="T16" fmla="+- 0 2018 1992"/>
                                <a:gd name="T17" fmla="*/ T16 w 53"/>
                                <a:gd name="T18" fmla="+- 0 562 562"/>
                                <a:gd name="T19" fmla="*/ 56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7" name="Group 364"/>
                        <wpg:cNvGrpSpPr>
                          <a:grpSpLocks/>
                        </wpg:cNvGrpSpPr>
                        <wpg:grpSpPr bwMode="auto">
                          <a:xfrm>
                            <a:off x="2160" y="639"/>
                            <a:ext cx="53" cy="58"/>
                            <a:chOff x="2160" y="639"/>
                            <a:chExt cx="53" cy="58"/>
                          </a:xfrm>
                        </wpg:grpSpPr>
                        <wps:wsp>
                          <wps:cNvPr id="398" name="Freeform 365"/>
                          <wps:cNvSpPr>
                            <a:spLocks/>
                          </wps:cNvSpPr>
                          <wps:spPr bwMode="auto">
                            <a:xfrm>
                              <a:off x="2160" y="639"/>
                              <a:ext cx="53" cy="58"/>
                            </a:xfrm>
                            <a:custGeom>
                              <a:avLst/>
                              <a:gdLst>
                                <a:gd name="T0" fmla="+- 0 2186 2160"/>
                                <a:gd name="T1" fmla="*/ T0 w 53"/>
                                <a:gd name="T2" fmla="+- 0 639 639"/>
                                <a:gd name="T3" fmla="*/ 639 h 58"/>
                                <a:gd name="T4" fmla="+- 0 2160 2160"/>
                                <a:gd name="T5" fmla="*/ T4 w 53"/>
                                <a:gd name="T6" fmla="+- 0 696 639"/>
                                <a:gd name="T7" fmla="*/ 696 h 58"/>
                                <a:gd name="T8" fmla="+- 0 2212 2160"/>
                                <a:gd name="T9" fmla="*/ T8 w 53"/>
                                <a:gd name="T10" fmla="+- 0 696 639"/>
                                <a:gd name="T11" fmla="*/ 696 h 58"/>
                                <a:gd name="T12" fmla="+- 0 2186 2160"/>
                                <a:gd name="T13" fmla="*/ T12 w 53"/>
                                <a:gd name="T14" fmla="+- 0 639 639"/>
                                <a:gd name="T15" fmla="*/ 63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99" name="Group 366"/>
                        <wpg:cNvGrpSpPr>
                          <a:grpSpLocks/>
                        </wpg:cNvGrpSpPr>
                        <wpg:grpSpPr bwMode="auto">
                          <a:xfrm>
                            <a:off x="2160" y="639"/>
                            <a:ext cx="53" cy="58"/>
                            <a:chOff x="2160" y="639"/>
                            <a:chExt cx="53" cy="58"/>
                          </a:xfrm>
                        </wpg:grpSpPr>
                        <wps:wsp>
                          <wps:cNvPr id="400" name="Freeform 367"/>
                          <wps:cNvSpPr>
                            <a:spLocks/>
                          </wps:cNvSpPr>
                          <wps:spPr bwMode="auto">
                            <a:xfrm>
                              <a:off x="2160" y="639"/>
                              <a:ext cx="53" cy="58"/>
                            </a:xfrm>
                            <a:custGeom>
                              <a:avLst/>
                              <a:gdLst>
                                <a:gd name="T0" fmla="+- 0 2186 2160"/>
                                <a:gd name="T1" fmla="*/ T0 w 53"/>
                                <a:gd name="T2" fmla="+- 0 639 639"/>
                                <a:gd name="T3" fmla="*/ 639 h 58"/>
                                <a:gd name="T4" fmla="+- 0 2199 2160"/>
                                <a:gd name="T5" fmla="*/ T4 w 53"/>
                                <a:gd name="T6" fmla="+- 0 667 639"/>
                                <a:gd name="T7" fmla="*/ 667 h 58"/>
                                <a:gd name="T8" fmla="+- 0 2212 2160"/>
                                <a:gd name="T9" fmla="*/ T8 w 53"/>
                                <a:gd name="T10" fmla="+- 0 696 639"/>
                                <a:gd name="T11" fmla="*/ 696 h 58"/>
                                <a:gd name="T12" fmla="+- 0 2160 2160"/>
                                <a:gd name="T13" fmla="*/ T12 w 53"/>
                                <a:gd name="T14" fmla="+- 0 696 639"/>
                                <a:gd name="T15" fmla="*/ 696 h 58"/>
                                <a:gd name="T16" fmla="+- 0 2186 2160"/>
                                <a:gd name="T17" fmla="*/ T16 w 53"/>
                                <a:gd name="T18" fmla="+- 0 639 639"/>
                                <a:gd name="T19" fmla="*/ 63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1" name="Group 368"/>
                        <wpg:cNvGrpSpPr>
                          <a:grpSpLocks/>
                        </wpg:cNvGrpSpPr>
                        <wpg:grpSpPr bwMode="auto">
                          <a:xfrm>
                            <a:off x="2333" y="820"/>
                            <a:ext cx="53" cy="58"/>
                            <a:chOff x="2333" y="820"/>
                            <a:chExt cx="53" cy="58"/>
                          </a:xfrm>
                        </wpg:grpSpPr>
                        <wps:wsp>
                          <wps:cNvPr id="402" name="Freeform 369"/>
                          <wps:cNvSpPr>
                            <a:spLocks/>
                          </wps:cNvSpPr>
                          <wps:spPr bwMode="auto">
                            <a:xfrm>
                              <a:off x="2333" y="820"/>
                              <a:ext cx="53" cy="58"/>
                            </a:xfrm>
                            <a:custGeom>
                              <a:avLst/>
                              <a:gdLst>
                                <a:gd name="T0" fmla="+- 0 2359 2333"/>
                                <a:gd name="T1" fmla="*/ T0 w 53"/>
                                <a:gd name="T2" fmla="+- 0 820 820"/>
                                <a:gd name="T3" fmla="*/ 820 h 58"/>
                                <a:gd name="T4" fmla="+- 0 2333 2333"/>
                                <a:gd name="T5" fmla="*/ T4 w 53"/>
                                <a:gd name="T6" fmla="+- 0 877 820"/>
                                <a:gd name="T7" fmla="*/ 877 h 58"/>
                                <a:gd name="T8" fmla="+- 0 2385 2333"/>
                                <a:gd name="T9" fmla="*/ T8 w 53"/>
                                <a:gd name="T10" fmla="+- 0 877 820"/>
                                <a:gd name="T11" fmla="*/ 877 h 58"/>
                                <a:gd name="T12" fmla="+- 0 2359 2333"/>
                                <a:gd name="T13" fmla="*/ T12 w 53"/>
                                <a:gd name="T14" fmla="+- 0 820 820"/>
                                <a:gd name="T15" fmla="*/ 82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3" name="Group 370"/>
                        <wpg:cNvGrpSpPr>
                          <a:grpSpLocks/>
                        </wpg:cNvGrpSpPr>
                        <wpg:grpSpPr bwMode="auto">
                          <a:xfrm>
                            <a:off x="2333" y="820"/>
                            <a:ext cx="53" cy="58"/>
                            <a:chOff x="2333" y="820"/>
                            <a:chExt cx="53" cy="58"/>
                          </a:xfrm>
                        </wpg:grpSpPr>
                        <wps:wsp>
                          <wps:cNvPr id="404" name="Freeform 371"/>
                          <wps:cNvSpPr>
                            <a:spLocks/>
                          </wps:cNvSpPr>
                          <wps:spPr bwMode="auto">
                            <a:xfrm>
                              <a:off x="2333" y="820"/>
                              <a:ext cx="53" cy="58"/>
                            </a:xfrm>
                            <a:custGeom>
                              <a:avLst/>
                              <a:gdLst>
                                <a:gd name="T0" fmla="+- 0 2359 2333"/>
                                <a:gd name="T1" fmla="*/ T0 w 53"/>
                                <a:gd name="T2" fmla="+- 0 820 820"/>
                                <a:gd name="T3" fmla="*/ 820 h 58"/>
                                <a:gd name="T4" fmla="+- 0 2372 2333"/>
                                <a:gd name="T5" fmla="*/ T4 w 53"/>
                                <a:gd name="T6" fmla="+- 0 848 820"/>
                                <a:gd name="T7" fmla="*/ 848 h 58"/>
                                <a:gd name="T8" fmla="+- 0 2385 2333"/>
                                <a:gd name="T9" fmla="*/ T8 w 53"/>
                                <a:gd name="T10" fmla="+- 0 877 820"/>
                                <a:gd name="T11" fmla="*/ 877 h 58"/>
                                <a:gd name="T12" fmla="+- 0 2333 2333"/>
                                <a:gd name="T13" fmla="*/ T12 w 53"/>
                                <a:gd name="T14" fmla="+- 0 877 820"/>
                                <a:gd name="T15" fmla="*/ 877 h 58"/>
                                <a:gd name="T16" fmla="+- 0 2359 2333"/>
                                <a:gd name="T17" fmla="*/ T16 w 53"/>
                                <a:gd name="T18" fmla="+- 0 820 820"/>
                                <a:gd name="T19" fmla="*/ 82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5" name="Group 372"/>
                        <wpg:cNvGrpSpPr>
                          <a:grpSpLocks/>
                        </wpg:cNvGrpSpPr>
                        <wpg:grpSpPr bwMode="auto">
                          <a:xfrm>
                            <a:off x="2490" y="1039"/>
                            <a:ext cx="53" cy="58"/>
                            <a:chOff x="2490" y="1039"/>
                            <a:chExt cx="53" cy="58"/>
                          </a:xfrm>
                        </wpg:grpSpPr>
                        <wps:wsp>
                          <wps:cNvPr id="406" name="Freeform 373"/>
                          <wps:cNvSpPr>
                            <a:spLocks/>
                          </wps:cNvSpPr>
                          <wps:spPr bwMode="auto">
                            <a:xfrm>
                              <a:off x="2490" y="1039"/>
                              <a:ext cx="53" cy="58"/>
                            </a:xfrm>
                            <a:custGeom>
                              <a:avLst/>
                              <a:gdLst>
                                <a:gd name="T0" fmla="+- 0 2516 2490"/>
                                <a:gd name="T1" fmla="*/ T0 w 53"/>
                                <a:gd name="T2" fmla="+- 0 1039 1039"/>
                                <a:gd name="T3" fmla="*/ 1039 h 58"/>
                                <a:gd name="T4" fmla="+- 0 2490 2490"/>
                                <a:gd name="T5" fmla="*/ T4 w 53"/>
                                <a:gd name="T6" fmla="+- 0 1097 1039"/>
                                <a:gd name="T7" fmla="*/ 1097 h 58"/>
                                <a:gd name="T8" fmla="+- 0 2542 2490"/>
                                <a:gd name="T9" fmla="*/ T8 w 53"/>
                                <a:gd name="T10" fmla="+- 0 1097 1039"/>
                                <a:gd name="T11" fmla="*/ 1097 h 58"/>
                                <a:gd name="T12" fmla="+- 0 2516 2490"/>
                                <a:gd name="T13" fmla="*/ T12 w 53"/>
                                <a:gd name="T14" fmla="+- 0 1039 1039"/>
                                <a:gd name="T15" fmla="*/ 103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7" name="Group 374"/>
                        <wpg:cNvGrpSpPr>
                          <a:grpSpLocks/>
                        </wpg:cNvGrpSpPr>
                        <wpg:grpSpPr bwMode="auto">
                          <a:xfrm>
                            <a:off x="2490" y="1039"/>
                            <a:ext cx="53" cy="58"/>
                            <a:chOff x="2490" y="1039"/>
                            <a:chExt cx="53" cy="58"/>
                          </a:xfrm>
                        </wpg:grpSpPr>
                        <wps:wsp>
                          <wps:cNvPr id="408" name="Freeform 375"/>
                          <wps:cNvSpPr>
                            <a:spLocks/>
                          </wps:cNvSpPr>
                          <wps:spPr bwMode="auto">
                            <a:xfrm>
                              <a:off x="2490" y="1039"/>
                              <a:ext cx="53" cy="58"/>
                            </a:xfrm>
                            <a:custGeom>
                              <a:avLst/>
                              <a:gdLst>
                                <a:gd name="T0" fmla="+- 0 2516 2490"/>
                                <a:gd name="T1" fmla="*/ T0 w 53"/>
                                <a:gd name="T2" fmla="+- 0 1039 1039"/>
                                <a:gd name="T3" fmla="*/ 1039 h 58"/>
                                <a:gd name="T4" fmla="+- 0 2529 2490"/>
                                <a:gd name="T5" fmla="*/ T4 w 53"/>
                                <a:gd name="T6" fmla="+- 0 1068 1039"/>
                                <a:gd name="T7" fmla="*/ 1068 h 58"/>
                                <a:gd name="T8" fmla="+- 0 2542 2490"/>
                                <a:gd name="T9" fmla="*/ T8 w 53"/>
                                <a:gd name="T10" fmla="+- 0 1097 1039"/>
                                <a:gd name="T11" fmla="*/ 1097 h 58"/>
                                <a:gd name="T12" fmla="+- 0 2490 2490"/>
                                <a:gd name="T13" fmla="*/ T12 w 53"/>
                                <a:gd name="T14" fmla="+- 0 1097 1039"/>
                                <a:gd name="T15" fmla="*/ 1097 h 58"/>
                                <a:gd name="T16" fmla="+- 0 2516 2490"/>
                                <a:gd name="T17" fmla="*/ T16 w 53"/>
                                <a:gd name="T18" fmla="+- 0 1039 1039"/>
                                <a:gd name="T19" fmla="*/ 103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09" name="Group 376"/>
                        <wpg:cNvGrpSpPr>
                          <a:grpSpLocks/>
                        </wpg:cNvGrpSpPr>
                        <wpg:grpSpPr bwMode="auto">
                          <a:xfrm>
                            <a:off x="2644" y="1388"/>
                            <a:ext cx="53" cy="58"/>
                            <a:chOff x="2644" y="1388"/>
                            <a:chExt cx="53" cy="58"/>
                          </a:xfrm>
                        </wpg:grpSpPr>
                        <wps:wsp>
                          <wps:cNvPr id="410" name="Freeform 377"/>
                          <wps:cNvSpPr>
                            <a:spLocks/>
                          </wps:cNvSpPr>
                          <wps:spPr bwMode="auto">
                            <a:xfrm>
                              <a:off x="2644" y="1388"/>
                              <a:ext cx="53" cy="58"/>
                            </a:xfrm>
                            <a:custGeom>
                              <a:avLst/>
                              <a:gdLst>
                                <a:gd name="T0" fmla="+- 0 2670 2644"/>
                                <a:gd name="T1" fmla="*/ T0 w 53"/>
                                <a:gd name="T2" fmla="+- 0 1388 1388"/>
                                <a:gd name="T3" fmla="*/ 1388 h 58"/>
                                <a:gd name="T4" fmla="+- 0 2644 2644"/>
                                <a:gd name="T5" fmla="*/ T4 w 53"/>
                                <a:gd name="T6" fmla="+- 0 1445 1388"/>
                                <a:gd name="T7" fmla="*/ 1445 h 58"/>
                                <a:gd name="T8" fmla="+- 0 2696 2644"/>
                                <a:gd name="T9" fmla="*/ T8 w 53"/>
                                <a:gd name="T10" fmla="+- 0 1445 1388"/>
                                <a:gd name="T11" fmla="*/ 1445 h 58"/>
                                <a:gd name="T12" fmla="+- 0 2670 2644"/>
                                <a:gd name="T13" fmla="*/ T12 w 53"/>
                                <a:gd name="T14" fmla="+- 0 1388 1388"/>
                                <a:gd name="T15" fmla="*/ 1388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1" name="Group 378"/>
                        <wpg:cNvGrpSpPr>
                          <a:grpSpLocks/>
                        </wpg:cNvGrpSpPr>
                        <wpg:grpSpPr bwMode="auto">
                          <a:xfrm>
                            <a:off x="2644" y="1388"/>
                            <a:ext cx="53" cy="58"/>
                            <a:chOff x="2644" y="1388"/>
                            <a:chExt cx="53" cy="58"/>
                          </a:xfrm>
                        </wpg:grpSpPr>
                        <wps:wsp>
                          <wps:cNvPr id="412" name="Freeform 379"/>
                          <wps:cNvSpPr>
                            <a:spLocks/>
                          </wps:cNvSpPr>
                          <wps:spPr bwMode="auto">
                            <a:xfrm>
                              <a:off x="2644" y="1388"/>
                              <a:ext cx="53" cy="58"/>
                            </a:xfrm>
                            <a:custGeom>
                              <a:avLst/>
                              <a:gdLst>
                                <a:gd name="T0" fmla="+- 0 2670 2644"/>
                                <a:gd name="T1" fmla="*/ T0 w 53"/>
                                <a:gd name="T2" fmla="+- 0 1388 1388"/>
                                <a:gd name="T3" fmla="*/ 1388 h 58"/>
                                <a:gd name="T4" fmla="+- 0 2683 2644"/>
                                <a:gd name="T5" fmla="*/ T4 w 53"/>
                                <a:gd name="T6" fmla="+- 0 1416 1388"/>
                                <a:gd name="T7" fmla="*/ 1416 h 58"/>
                                <a:gd name="T8" fmla="+- 0 2696 2644"/>
                                <a:gd name="T9" fmla="*/ T8 w 53"/>
                                <a:gd name="T10" fmla="+- 0 1445 1388"/>
                                <a:gd name="T11" fmla="*/ 1445 h 58"/>
                                <a:gd name="T12" fmla="+- 0 2644 2644"/>
                                <a:gd name="T13" fmla="*/ T12 w 53"/>
                                <a:gd name="T14" fmla="+- 0 1445 1388"/>
                                <a:gd name="T15" fmla="*/ 1445 h 58"/>
                                <a:gd name="T16" fmla="+- 0 2670 2644"/>
                                <a:gd name="T17" fmla="*/ T16 w 53"/>
                                <a:gd name="T18" fmla="+- 0 1388 1388"/>
                                <a:gd name="T19" fmla="*/ 1388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3" name="Group 380"/>
                        <wpg:cNvGrpSpPr>
                          <a:grpSpLocks/>
                        </wpg:cNvGrpSpPr>
                        <wpg:grpSpPr bwMode="auto">
                          <a:xfrm>
                            <a:off x="2995" y="1396"/>
                            <a:ext cx="53" cy="58"/>
                            <a:chOff x="2995" y="1396"/>
                            <a:chExt cx="53" cy="58"/>
                          </a:xfrm>
                        </wpg:grpSpPr>
                        <wps:wsp>
                          <wps:cNvPr id="414" name="Freeform 381"/>
                          <wps:cNvSpPr>
                            <a:spLocks/>
                          </wps:cNvSpPr>
                          <wps:spPr bwMode="auto">
                            <a:xfrm>
                              <a:off x="2995" y="1396"/>
                              <a:ext cx="53" cy="58"/>
                            </a:xfrm>
                            <a:custGeom>
                              <a:avLst/>
                              <a:gdLst>
                                <a:gd name="T0" fmla="+- 0 3022 2995"/>
                                <a:gd name="T1" fmla="*/ T0 w 53"/>
                                <a:gd name="T2" fmla="+- 0 1396 1396"/>
                                <a:gd name="T3" fmla="*/ 1396 h 58"/>
                                <a:gd name="T4" fmla="+- 0 2995 2995"/>
                                <a:gd name="T5" fmla="*/ T4 w 53"/>
                                <a:gd name="T6" fmla="+- 0 1453 1396"/>
                                <a:gd name="T7" fmla="*/ 1453 h 58"/>
                                <a:gd name="T8" fmla="+- 0 3048 2995"/>
                                <a:gd name="T9" fmla="*/ T8 w 53"/>
                                <a:gd name="T10" fmla="+- 0 1453 1396"/>
                                <a:gd name="T11" fmla="*/ 1453 h 58"/>
                                <a:gd name="T12" fmla="+- 0 3022 2995"/>
                                <a:gd name="T13" fmla="*/ T12 w 53"/>
                                <a:gd name="T14" fmla="+- 0 1396 1396"/>
                                <a:gd name="T15" fmla="*/ 1396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5" name="Group 382"/>
                        <wpg:cNvGrpSpPr>
                          <a:grpSpLocks/>
                        </wpg:cNvGrpSpPr>
                        <wpg:grpSpPr bwMode="auto">
                          <a:xfrm>
                            <a:off x="2995" y="1396"/>
                            <a:ext cx="53" cy="58"/>
                            <a:chOff x="2995" y="1396"/>
                            <a:chExt cx="53" cy="58"/>
                          </a:xfrm>
                        </wpg:grpSpPr>
                        <wps:wsp>
                          <wps:cNvPr id="416" name="Freeform 383"/>
                          <wps:cNvSpPr>
                            <a:spLocks/>
                          </wps:cNvSpPr>
                          <wps:spPr bwMode="auto">
                            <a:xfrm>
                              <a:off x="2995" y="1396"/>
                              <a:ext cx="53" cy="58"/>
                            </a:xfrm>
                            <a:custGeom>
                              <a:avLst/>
                              <a:gdLst>
                                <a:gd name="T0" fmla="+- 0 3022 2995"/>
                                <a:gd name="T1" fmla="*/ T0 w 53"/>
                                <a:gd name="T2" fmla="+- 0 1396 1396"/>
                                <a:gd name="T3" fmla="*/ 1396 h 58"/>
                                <a:gd name="T4" fmla="+- 0 3035 2995"/>
                                <a:gd name="T5" fmla="*/ T4 w 53"/>
                                <a:gd name="T6" fmla="+- 0 1425 1396"/>
                                <a:gd name="T7" fmla="*/ 1425 h 58"/>
                                <a:gd name="T8" fmla="+- 0 3048 2995"/>
                                <a:gd name="T9" fmla="*/ T8 w 53"/>
                                <a:gd name="T10" fmla="+- 0 1453 1396"/>
                                <a:gd name="T11" fmla="*/ 1453 h 58"/>
                                <a:gd name="T12" fmla="+- 0 2995 2995"/>
                                <a:gd name="T13" fmla="*/ T12 w 53"/>
                                <a:gd name="T14" fmla="+- 0 1453 1396"/>
                                <a:gd name="T15" fmla="*/ 1453 h 58"/>
                                <a:gd name="T16" fmla="+- 0 3022 2995"/>
                                <a:gd name="T17" fmla="*/ T16 w 53"/>
                                <a:gd name="T18" fmla="+- 0 1396 1396"/>
                                <a:gd name="T19" fmla="*/ 1396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7" name="Group 384"/>
                        <wpg:cNvGrpSpPr>
                          <a:grpSpLocks/>
                        </wpg:cNvGrpSpPr>
                        <wpg:grpSpPr bwMode="auto">
                          <a:xfrm>
                            <a:off x="3171" y="1015"/>
                            <a:ext cx="53" cy="58"/>
                            <a:chOff x="3171" y="1015"/>
                            <a:chExt cx="53" cy="58"/>
                          </a:xfrm>
                        </wpg:grpSpPr>
                        <wps:wsp>
                          <wps:cNvPr id="418" name="Freeform 385"/>
                          <wps:cNvSpPr>
                            <a:spLocks/>
                          </wps:cNvSpPr>
                          <wps:spPr bwMode="auto">
                            <a:xfrm>
                              <a:off x="3171" y="1015"/>
                              <a:ext cx="53" cy="58"/>
                            </a:xfrm>
                            <a:custGeom>
                              <a:avLst/>
                              <a:gdLst>
                                <a:gd name="T0" fmla="+- 0 3198 3171"/>
                                <a:gd name="T1" fmla="*/ T0 w 53"/>
                                <a:gd name="T2" fmla="+- 0 1015 1015"/>
                                <a:gd name="T3" fmla="*/ 1015 h 58"/>
                                <a:gd name="T4" fmla="+- 0 3171 3171"/>
                                <a:gd name="T5" fmla="*/ T4 w 53"/>
                                <a:gd name="T6" fmla="+- 0 1072 1015"/>
                                <a:gd name="T7" fmla="*/ 1072 h 58"/>
                                <a:gd name="T8" fmla="+- 0 3224 3171"/>
                                <a:gd name="T9" fmla="*/ T8 w 53"/>
                                <a:gd name="T10" fmla="+- 0 1072 1015"/>
                                <a:gd name="T11" fmla="*/ 1072 h 58"/>
                                <a:gd name="T12" fmla="+- 0 3198 3171"/>
                                <a:gd name="T13" fmla="*/ T12 w 53"/>
                                <a:gd name="T14" fmla="+- 0 1015 1015"/>
                                <a:gd name="T15" fmla="*/ 101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19" name="Group 386"/>
                        <wpg:cNvGrpSpPr>
                          <a:grpSpLocks/>
                        </wpg:cNvGrpSpPr>
                        <wpg:grpSpPr bwMode="auto">
                          <a:xfrm>
                            <a:off x="3171" y="1015"/>
                            <a:ext cx="53" cy="58"/>
                            <a:chOff x="3171" y="1015"/>
                            <a:chExt cx="53" cy="58"/>
                          </a:xfrm>
                        </wpg:grpSpPr>
                        <wps:wsp>
                          <wps:cNvPr id="420" name="Freeform 387"/>
                          <wps:cNvSpPr>
                            <a:spLocks/>
                          </wps:cNvSpPr>
                          <wps:spPr bwMode="auto">
                            <a:xfrm>
                              <a:off x="3171" y="1015"/>
                              <a:ext cx="53" cy="58"/>
                            </a:xfrm>
                            <a:custGeom>
                              <a:avLst/>
                              <a:gdLst>
                                <a:gd name="T0" fmla="+- 0 3198 3171"/>
                                <a:gd name="T1" fmla="*/ T0 w 53"/>
                                <a:gd name="T2" fmla="+- 0 1015 1015"/>
                                <a:gd name="T3" fmla="*/ 1015 h 58"/>
                                <a:gd name="T4" fmla="+- 0 3211 3171"/>
                                <a:gd name="T5" fmla="*/ T4 w 53"/>
                                <a:gd name="T6" fmla="+- 0 1043 1015"/>
                                <a:gd name="T7" fmla="*/ 1043 h 58"/>
                                <a:gd name="T8" fmla="+- 0 3224 3171"/>
                                <a:gd name="T9" fmla="*/ T8 w 53"/>
                                <a:gd name="T10" fmla="+- 0 1072 1015"/>
                                <a:gd name="T11" fmla="*/ 1072 h 58"/>
                                <a:gd name="T12" fmla="+- 0 3171 3171"/>
                                <a:gd name="T13" fmla="*/ T12 w 53"/>
                                <a:gd name="T14" fmla="+- 0 1072 1015"/>
                                <a:gd name="T15" fmla="*/ 1072 h 58"/>
                                <a:gd name="T16" fmla="+- 0 3198 3171"/>
                                <a:gd name="T17" fmla="*/ T16 w 53"/>
                                <a:gd name="T18" fmla="+- 0 1015 1015"/>
                                <a:gd name="T19" fmla="*/ 101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1" name="Group 388"/>
                        <wpg:cNvGrpSpPr>
                          <a:grpSpLocks/>
                        </wpg:cNvGrpSpPr>
                        <wpg:grpSpPr bwMode="auto">
                          <a:xfrm>
                            <a:off x="2819" y="2095"/>
                            <a:ext cx="53" cy="58"/>
                            <a:chOff x="2819" y="2095"/>
                            <a:chExt cx="53" cy="58"/>
                          </a:xfrm>
                        </wpg:grpSpPr>
                        <wps:wsp>
                          <wps:cNvPr id="422" name="Freeform 389"/>
                          <wps:cNvSpPr>
                            <a:spLocks/>
                          </wps:cNvSpPr>
                          <wps:spPr bwMode="auto">
                            <a:xfrm>
                              <a:off x="2819" y="2095"/>
                              <a:ext cx="53" cy="58"/>
                            </a:xfrm>
                            <a:custGeom>
                              <a:avLst/>
                              <a:gdLst>
                                <a:gd name="T0" fmla="+- 0 2846 2819"/>
                                <a:gd name="T1" fmla="*/ T0 w 53"/>
                                <a:gd name="T2" fmla="+- 0 2095 2095"/>
                                <a:gd name="T3" fmla="*/ 2095 h 58"/>
                                <a:gd name="T4" fmla="+- 0 2819 2819"/>
                                <a:gd name="T5" fmla="*/ T4 w 53"/>
                                <a:gd name="T6" fmla="+- 0 2153 2095"/>
                                <a:gd name="T7" fmla="*/ 2153 h 58"/>
                                <a:gd name="T8" fmla="+- 0 2872 2819"/>
                                <a:gd name="T9" fmla="*/ T8 w 53"/>
                                <a:gd name="T10" fmla="+- 0 2153 2095"/>
                                <a:gd name="T11" fmla="*/ 2153 h 58"/>
                                <a:gd name="T12" fmla="+- 0 2846 2819"/>
                                <a:gd name="T13" fmla="*/ T12 w 53"/>
                                <a:gd name="T14" fmla="+- 0 2095 2095"/>
                                <a:gd name="T15" fmla="*/ 209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3" name="Group 390"/>
                        <wpg:cNvGrpSpPr>
                          <a:grpSpLocks/>
                        </wpg:cNvGrpSpPr>
                        <wpg:grpSpPr bwMode="auto">
                          <a:xfrm>
                            <a:off x="2819" y="2095"/>
                            <a:ext cx="53" cy="58"/>
                            <a:chOff x="2819" y="2095"/>
                            <a:chExt cx="53" cy="58"/>
                          </a:xfrm>
                        </wpg:grpSpPr>
                        <wps:wsp>
                          <wps:cNvPr id="424" name="Freeform 391"/>
                          <wps:cNvSpPr>
                            <a:spLocks/>
                          </wps:cNvSpPr>
                          <wps:spPr bwMode="auto">
                            <a:xfrm>
                              <a:off x="2819" y="2095"/>
                              <a:ext cx="53" cy="58"/>
                            </a:xfrm>
                            <a:custGeom>
                              <a:avLst/>
                              <a:gdLst>
                                <a:gd name="T0" fmla="+- 0 2846 2819"/>
                                <a:gd name="T1" fmla="*/ T0 w 53"/>
                                <a:gd name="T2" fmla="+- 0 2095 2095"/>
                                <a:gd name="T3" fmla="*/ 2095 h 58"/>
                                <a:gd name="T4" fmla="+- 0 2859 2819"/>
                                <a:gd name="T5" fmla="*/ T4 w 53"/>
                                <a:gd name="T6" fmla="+- 0 2124 2095"/>
                                <a:gd name="T7" fmla="*/ 2124 h 58"/>
                                <a:gd name="T8" fmla="+- 0 2872 2819"/>
                                <a:gd name="T9" fmla="*/ T8 w 53"/>
                                <a:gd name="T10" fmla="+- 0 2153 2095"/>
                                <a:gd name="T11" fmla="*/ 2153 h 58"/>
                                <a:gd name="T12" fmla="+- 0 2819 2819"/>
                                <a:gd name="T13" fmla="*/ T12 w 53"/>
                                <a:gd name="T14" fmla="+- 0 2153 2095"/>
                                <a:gd name="T15" fmla="*/ 2153 h 58"/>
                                <a:gd name="T16" fmla="+- 0 2846 2819"/>
                                <a:gd name="T17" fmla="*/ T16 w 53"/>
                                <a:gd name="T18" fmla="+- 0 2095 2095"/>
                                <a:gd name="T19" fmla="*/ 209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5" name="Group 392"/>
                        <wpg:cNvGrpSpPr>
                          <a:grpSpLocks/>
                        </wpg:cNvGrpSpPr>
                        <wpg:grpSpPr bwMode="auto">
                          <a:xfrm>
                            <a:off x="3336" y="1025"/>
                            <a:ext cx="53" cy="58"/>
                            <a:chOff x="3336" y="1025"/>
                            <a:chExt cx="53" cy="58"/>
                          </a:xfrm>
                        </wpg:grpSpPr>
                        <wps:wsp>
                          <wps:cNvPr id="426" name="Freeform 393"/>
                          <wps:cNvSpPr>
                            <a:spLocks/>
                          </wps:cNvSpPr>
                          <wps:spPr bwMode="auto">
                            <a:xfrm>
                              <a:off x="3336" y="1025"/>
                              <a:ext cx="53" cy="58"/>
                            </a:xfrm>
                            <a:custGeom>
                              <a:avLst/>
                              <a:gdLst>
                                <a:gd name="T0" fmla="+- 0 3362 3336"/>
                                <a:gd name="T1" fmla="*/ T0 w 53"/>
                                <a:gd name="T2" fmla="+- 0 1025 1025"/>
                                <a:gd name="T3" fmla="*/ 1025 h 58"/>
                                <a:gd name="T4" fmla="+- 0 3336 3336"/>
                                <a:gd name="T5" fmla="*/ T4 w 53"/>
                                <a:gd name="T6" fmla="+- 0 1083 1025"/>
                                <a:gd name="T7" fmla="*/ 1083 h 58"/>
                                <a:gd name="T8" fmla="+- 0 3389 3336"/>
                                <a:gd name="T9" fmla="*/ T8 w 53"/>
                                <a:gd name="T10" fmla="+- 0 1083 1025"/>
                                <a:gd name="T11" fmla="*/ 1083 h 58"/>
                                <a:gd name="T12" fmla="+- 0 3362 3336"/>
                                <a:gd name="T13" fmla="*/ T12 w 53"/>
                                <a:gd name="T14" fmla="+- 0 1025 1025"/>
                                <a:gd name="T15" fmla="*/ 102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7" name="Group 394"/>
                        <wpg:cNvGrpSpPr>
                          <a:grpSpLocks/>
                        </wpg:cNvGrpSpPr>
                        <wpg:grpSpPr bwMode="auto">
                          <a:xfrm>
                            <a:off x="3336" y="1025"/>
                            <a:ext cx="53" cy="58"/>
                            <a:chOff x="3336" y="1025"/>
                            <a:chExt cx="53" cy="58"/>
                          </a:xfrm>
                        </wpg:grpSpPr>
                        <wps:wsp>
                          <wps:cNvPr id="428" name="Freeform 395"/>
                          <wps:cNvSpPr>
                            <a:spLocks/>
                          </wps:cNvSpPr>
                          <wps:spPr bwMode="auto">
                            <a:xfrm>
                              <a:off x="3336" y="1025"/>
                              <a:ext cx="53" cy="58"/>
                            </a:xfrm>
                            <a:custGeom>
                              <a:avLst/>
                              <a:gdLst>
                                <a:gd name="T0" fmla="+- 0 3362 3336"/>
                                <a:gd name="T1" fmla="*/ T0 w 53"/>
                                <a:gd name="T2" fmla="+- 0 1025 1025"/>
                                <a:gd name="T3" fmla="*/ 1025 h 58"/>
                                <a:gd name="T4" fmla="+- 0 3376 3336"/>
                                <a:gd name="T5" fmla="*/ T4 w 53"/>
                                <a:gd name="T6" fmla="+- 0 1054 1025"/>
                                <a:gd name="T7" fmla="*/ 1054 h 58"/>
                                <a:gd name="T8" fmla="+- 0 3389 3336"/>
                                <a:gd name="T9" fmla="*/ T8 w 53"/>
                                <a:gd name="T10" fmla="+- 0 1083 1025"/>
                                <a:gd name="T11" fmla="*/ 1083 h 58"/>
                                <a:gd name="T12" fmla="+- 0 3336 3336"/>
                                <a:gd name="T13" fmla="*/ T12 w 53"/>
                                <a:gd name="T14" fmla="+- 0 1083 1025"/>
                                <a:gd name="T15" fmla="*/ 1083 h 58"/>
                                <a:gd name="T16" fmla="+- 0 3362 3336"/>
                                <a:gd name="T17" fmla="*/ T16 w 53"/>
                                <a:gd name="T18" fmla="+- 0 1025 1025"/>
                                <a:gd name="T19" fmla="*/ 102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29" name="Group 396"/>
                        <wpg:cNvGrpSpPr>
                          <a:grpSpLocks/>
                        </wpg:cNvGrpSpPr>
                        <wpg:grpSpPr bwMode="auto">
                          <a:xfrm>
                            <a:off x="3509" y="1132"/>
                            <a:ext cx="53" cy="58"/>
                            <a:chOff x="3509" y="1132"/>
                            <a:chExt cx="53" cy="58"/>
                          </a:xfrm>
                        </wpg:grpSpPr>
                        <wps:wsp>
                          <wps:cNvPr id="430" name="Freeform 397"/>
                          <wps:cNvSpPr>
                            <a:spLocks/>
                          </wps:cNvSpPr>
                          <wps:spPr bwMode="auto">
                            <a:xfrm>
                              <a:off x="3509" y="1132"/>
                              <a:ext cx="53" cy="58"/>
                            </a:xfrm>
                            <a:custGeom>
                              <a:avLst/>
                              <a:gdLst>
                                <a:gd name="T0" fmla="+- 0 3536 3509"/>
                                <a:gd name="T1" fmla="*/ T0 w 53"/>
                                <a:gd name="T2" fmla="+- 0 1132 1132"/>
                                <a:gd name="T3" fmla="*/ 1132 h 58"/>
                                <a:gd name="T4" fmla="+- 0 3509 3509"/>
                                <a:gd name="T5" fmla="*/ T4 w 53"/>
                                <a:gd name="T6" fmla="+- 0 1190 1132"/>
                                <a:gd name="T7" fmla="*/ 1190 h 58"/>
                                <a:gd name="T8" fmla="+- 0 3562 3509"/>
                                <a:gd name="T9" fmla="*/ T8 w 53"/>
                                <a:gd name="T10" fmla="+- 0 1190 1132"/>
                                <a:gd name="T11" fmla="*/ 1190 h 58"/>
                                <a:gd name="T12" fmla="+- 0 3536 3509"/>
                                <a:gd name="T13" fmla="*/ T12 w 53"/>
                                <a:gd name="T14" fmla="+- 0 1132 1132"/>
                                <a:gd name="T15" fmla="*/ 113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1" name="Group 398"/>
                        <wpg:cNvGrpSpPr>
                          <a:grpSpLocks/>
                        </wpg:cNvGrpSpPr>
                        <wpg:grpSpPr bwMode="auto">
                          <a:xfrm>
                            <a:off x="3509" y="1132"/>
                            <a:ext cx="53" cy="58"/>
                            <a:chOff x="3509" y="1132"/>
                            <a:chExt cx="53" cy="58"/>
                          </a:xfrm>
                        </wpg:grpSpPr>
                        <wps:wsp>
                          <wps:cNvPr id="432" name="Freeform 399"/>
                          <wps:cNvSpPr>
                            <a:spLocks/>
                          </wps:cNvSpPr>
                          <wps:spPr bwMode="auto">
                            <a:xfrm>
                              <a:off x="3509" y="1132"/>
                              <a:ext cx="53" cy="58"/>
                            </a:xfrm>
                            <a:custGeom>
                              <a:avLst/>
                              <a:gdLst>
                                <a:gd name="T0" fmla="+- 0 3536 3509"/>
                                <a:gd name="T1" fmla="*/ T0 w 53"/>
                                <a:gd name="T2" fmla="+- 0 1132 1132"/>
                                <a:gd name="T3" fmla="*/ 1132 h 58"/>
                                <a:gd name="T4" fmla="+- 0 3549 3509"/>
                                <a:gd name="T5" fmla="*/ T4 w 53"/>
                                <a:gd name="T6" fmla="+- 0 1161 1132"/>
                                <a:gd name="T7" fmla="*/ 1161 h 58"/>
                                <a:gd name="T8" fmla="+- 0 3562 3509"/>
                                <a:gd name="T9" fmla="*/ T8 w 53"/>
                                <a:gd name="T10" fmla="+- 0 1190 1132"/>
                                <a:gd name="T11" fmla="*/ 1190 h 58"/>
                                <a:gd name="T12" fmla="+- 0 3509 3509"/>
                                <a:gd name="T13" fmla="*/ T12 w 53"/>
                                <a:gd name="T14" fmla="+- 0 1190 1132"/>
                                <a:gd name="T15" fmla="*/ 1190 h 58"/>
                                <a:gd name="T16" fmla="+- 0 3536 3509"/>
                                <a:gd name="T17" fmla="*/ T16 w 53"/>
                                <a:gd name="T18" fmla="+- 0 1132 1132"/>
                                <a:gd name="T19" fmla="*/ 113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3" name="Group 400"/>
                        <wpg:cNvGrpSpPr>
                          <a:grpSpLocks/>
                        </wpg:cNvGrpSpPr>
                        <wpg:grpSpPr bwMode="auto">
                          <a:xfrm>
                            <a:off x="3658" y="1072"/>
                            <a:ext cx="53" cy="58"/>
                            <a:chOff x="3658" y="1072"/>
                            <a:chExt cx="53" cy="58"/>
                          </a:xfrm>
                        </wpg:grpSpPr>
                        <wps:wsp>
                          <wps:cNvPr id="434" name="Freeform 401"/>
                          <wps:cNvSpPr>
                            <a:spLocks/>
                          </wps:cNvSpPr>
                          <wps:spPr bwMode="auto">
                            <a:xfrm>
                              <a:off x="3658" y="10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3684 3658"/>
                                <a:gd name="T1" fmla="*/ T0 w 53"/>
                                <a:gd name="T2" fmla="+- 0 1072 1072"/>
                                <a:gd name="T3" fmla="*/ 1072 h 58"/>
                                <a:gd name="T4" fmla="+- 0 3658 3658"/>
                                <a:gd name="T5" fmla="*/ T4 w 53"/>
                                <a:gd name="T6" fmla="+- 0 1130 1072"/>
                                <a:gd name="T7" fmla="*/ 1130 h 58"/>
                                <a:gd name="T8" fmla="+- 0 3710 3658"/>
                                <a:gd name="T9" fmla="*/ T8 w 53"/>
                                <a:gd name="T10" fmla="+- 0 1130 1072"/>
                                <a:gd name="T11" fmla="*/ 1130 h 58"/>
                                <a:gd name="T12" fmla="+- 0 3684 3658"/>
                                <a:gd name="T13" fmla="*/ T12 w 53"/>
                                <a:gd name="T14" fmla="+- 0 1072 1072"/>
                                <a:gd name="T15" fmla="*/ 10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5" name="Group 402"/>
                        <wpg:cNvGrpSpPr>
                          <a:grpSpLocks/>
                        </wpg:cNvGrpSpPr>
                        <wpg:grpSpPr bwMode="auto">
                          <a:xfrm>
                            <a:off x="3658" y="1072"/>
                            <a:ext cx="53" cy="58"/>
                            <a:chOff x="3658" y="1072"/>
                            <a:chExt cx="53" cy="58"/>
                          </a:xfrm>
                        </wpg:grpSpPr>
                        <wps:wsp>
                          <wps:cNvPr id="436" name="Freeform 403"/>
                          <wps:cNvSpPr>
                            <a:spLocks/>
                          </wps:cNvSpPr>
                          <wps:spPr bwMode="auto">
                            <a:xfrm>
                              <a:off x="3658" y="10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3684 3658"/>
                                <a:gd name="T1" fmla="*/ T0 w 53"/>
                                <a:gd name="T2" fmla="+- 0 1072 1072"/>
                                <a:gd name="T3" fmla="*/ 1072 h 58"/>
                                <a:gd name="T4" fmla="+- 0 3697 3658"/>
                                <a:gd name="T5" fmla="*/ T4 w 53"/>
                                <a:gd name="T6" fmla="+- 0 1101 1072"/>
                                <a:gd name="T7" fmla="*/ 1101 h 58"/>
                                <a:gd name="T8" fmla="+- 0 3710 3658"/>
                                <a:gd name="T9" fmla="*/ T8 w 53"/>
                                <a:gd name="T10" fmla="+- 0 1130 1072"/>
                                <a:gd name="T11" fmla="*/ 1130 h 58"/>
                                <a:gd name="T12" fmla="+- 0 3658 3658"/>
                                <a:gd name="T13" fmla="*/ T12 w 53"/>
                                <a:gd name="T14" fmla="+- 0 1130 1072"/>
                                <a:gd name="T15" fmla="*/ 1130 h 58"/>
                                <a:gd name="T16" fmla="+- 0 3684 3658"/>
                                <a:gd name="T17" fmla="*/ T16 w 53"/>
                                <a:gd name="T18" fmla="+- 0 1072 1072"/>
                                <a:gd name="T19" fmla="*/ 10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7" name="Group 404"/>
                        <wpg:cNvGrpSpPr>
                          <a:grpSpLocks/>
                        </wpg:cNvGrpSpPr>
                        <wpg:grpSpPr bwMode="auto">
                          <a:xfrm>
                            <a:off x="3842" y="971"/>
                            <a:ext cx="53" cy="58"/>
                            <a:chOff x="3842" y="971"/>
                            <a:chExt cx="53" cy="58"/>
                          </a:xfrm>
                        </wpg:grpSpPr>
                        <wps:wsp>
                          <wps:cNvPr id="438" name="Freeform 405"/>
                          <wps:cNvSpPr>
                            <a:spLocks/>
                          </wps:cNvSpPr>
                          <wps:spPr bwMode="auto">
                            <a:xfrm>
                              <a:off x="3842" y="971"/>
                              <a:ext cx="53" cy="58"/>
                            </a:xfrm>
                            <a:custGeom>
                              <a:avLst/>
                              <a:gdLst>
                                <a:gd name="T0" fmla="+- 0 3868 3842"/>
                                <a:gd name="T1" fmla="*/ T0 w 53"/>
                                <a:gd name="T2" fmla="+- 0 971 971"/>
                                <a:gd name="T3" fmla="*/ 971 h 58"/>
                                <a:gd name="T4" fmla="+- 0 3842 3842"/>
                                <a:gd name="T5" fmla="*/ T4 w 53"/>
                                <a:gd name="T6" fmla="+- 0 1028 971"/>
                                <a:gd name="T7" fmla="*/ 1028 h 58"/>
                                <a:gd name="T8" fmla="+- 0 3894 3842"/>
                                <a:gd name="T9" fmla="*/ T8 w 53"/>
                                <a:gd name="T10" fmla="+- 0 1028 971"/>
                                <a:gd name="T11" fmla="*/ 1028 h 58"/>
                                <a:gd name="T12" fmla="+- 0 3868 3842"/>
                                <a:gd name="T13" fmla="*/ T12 w 53"/>
                                <a:gd name="T14" fmla="+- 0 971 971"/>
                                <a:gd name="T15" fmla="*/ 97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9" name="Group 406"/>
                        <wpg:cNvGrpSpPr>
                          <a:grpSpLocks/>
                        </wpg:cNvGrpSpPr>
                        <wpg:grpSpPr bwMode="auto">
                          <a:xfrm>
                            <a:off x="3842" y="971"/>
                            <a:ext cx="53" cy="58"/>
                            <a:chOff x="3842" y="971"/>
                            <a:chExt cx="53" cy="58"/>
                          </a:xfrm>
                        </wpg:grpSpPr>
                        <wps:wsp>
                          <wps:cNvPr id="440" name="Freeform 407"/>
                          <wps:cNvSpPr>
                            <a:spLocks/>
                          </wps:cNvSpPr>
                          <wps:spPr bwMode="auto">
                            <a:xfrm>
                              <a:off x="3842" y="971"/>
                              <a:ext cx="53" cy="58"/>
                            </a:xfrm>
                            <a:custGeom>
                              <a:avLst/>
                              <a:gdLst>
                                <a:gd name="T0" fmla="+- 0 3868 3842"/>
                                <a:gd name="T1" fmla="*/ T0 w 53"/>
                                <a:gd name="T2" fmla="+- 0 971 971"/>
                                <a:gd name="T3" fmla="*/ 971 h 58"/>
                                <a:gd name="T4" fmla="+- 0 3881 3842"/>
                                <a:gd name="T5" fmla="*/ T4 w 53"/>
                                <a:gd name="T6" fmla="+- 0 999 971"/>
                                <a:gd name="T7" fmla="*/ 999 h 58"/>
                                <a:gd name="T8" fmla="+- 0 3894 3842"/>
                                <a:gd name="T9" fmla="*/ T8 w 53"/>
                                <a:gd name="T10" fmla="+- 0 1028 971"/>
                                <a:gd name="T11" fmla="*/ 1028 h 58"/>
                                <a:gd name="T12" fmla="+- 0 3842 3842"/>
                                <a:gd name="T13" fmla="*/ T12 w 53"/>
                                <a:gd name="T14" fmla="+- 0 1028 971"/>
                                <a:gd name="T15" fmla="*/ 1028 h 58"/>
                                <a:gd name="T16" fmla="+- 0 3868 3842"/>
                                <a:gd name="T17" fmla="*/ T16 w 53"/>
                                <a:gd name="T18" fmla="+- 0 971 971"/>
                                <a:gd name="T19" fmla="*/ 97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1" name="Group 408"/>
                        <wpg:cNvGrpSpPr>
                          <a:grpSpLocks/>
                        </wpg:cNvGrpSpPr>
                        <wpg:grpSpPr bwMode="auto">
                          <a:xfrm>
                            <a:off x="4018" y="899"/>
                            <a:ext cx="53" cy="58"/>
                            <a:chOff x="4018" y="899"/>
                            <a:chExt cx="53" cy="58"/>
                          </a:xfrm>
                        </wpg:grpSpPr>
                        <wps:wsp>
                          <wps:cNvPr id="442" name="Freeform 409"/>
                          <wps:cNvSpPr>
                            <a:spLocks/>
                          </wps:cNvSpPr>
                          <wps:spPr bwMode="auto">
                            <a:xfrm>
                              <a:off x="4018" y="899"/>
                              <a:ext cx="53" cy="58"/>
                            </a:xfrm>
                            <a:custGeom>
                              <a:avLst/>
                              <a:gdLst>
                                <a:gd name="T0" fmla="+- 0 4044 4018"/>
                                <a:gd name="T1" fmla="*/ T0 w 53"/>
                                <a:gd name="T2" fmla="+- 0 899 899"/>
                                <a:gd name="T3" fmla="*/ 899 h 58"/>
                                <a:gd name="T4" fmla="+- 0 4018 4018"/>
                                <a:gd name="T5" fmla="*/ T4 w 53"/>
                                <a:gd name="T6" fmla="+- 0 957 899"/>
                                <a:gd name="T7" fmla="*/ 957 h 58"/>
                                <a:gd name="T8" fmla="+- 0 4070 4018"/>
                                <a:gd name="T9" fmla="*/ T8 w 53"/>
                                <a:gd name="T10" fmla="+- 0 957 899"/>
                                <a:gd name="T11" fmla="*/ 957 h 58"/>
                                <a:gd name="T12" fmla="+- 0 4044 4018"/>
                                <a:gd name="T13" fmla="*/ T12 w 53"/>
                                <a:gd name="T14" fmla="+- 0 899 899"/>
                                <a:gd name="T15" fmla="*/ 89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3" name="Group 410"/>
                        <wpg:cNvGrpSpPr>
                          <a:grpSpLocks/>
                        </wpg:cNvGrpSpPr>
                        <wpg:grpSpPr bwMode="auto">
                          <a:xfrm>
                            <a:off x="4018" y="899"/>
                            <a:ext cx="53" cy="58"/>
                            <a:chOff x="4018" y="899"/>
                            <a:chExt cx="53" cy="58"/>
                          </a:xfrm>
                        </wpg:grpSpPr>
                        <wps:wsp>
                          <wps:cNvPr id="444" name="Freeform 411"/>
                          <wps:cNvSpPr>
                            <a:spLocks/>
                          </wps:cNvSpPr>
                          <wps:spPr bwMode="auto">
                            <a:xfrm>
                              <a:off x="4018" y="899"/>
                              <a:ext cx="53" cy="58"/>
                            </a:xfrm>
                            <a:custGeom>
                              <a:avLst/>
                              <a:gdLst>
                                <a:gd name="T0" fmla="+- 0 4044 4018"/>
                                <a:gd name="T1" fmla="*/ T0 w 53"/>
                                <a:gd name="T2" fmla="+- 0 899 899"/>
                                <a:gd name="T3" fmla="*/ 899 h 58"/>
                                <a:gd name="T4" fmla="+- 0 4057 4018"/>
                                <a:gd name="T5" fmla="*/ T4 w 53"/>
                                <a:gd name="T6" fmla="+- 0 928 899"/>
                                <a:gd name="T7" fmla="*/ 928 h 58"/>
                                <a:gd name="T8" fmla="+- 0 4070 4018"/>
                                <a:gd name="T9" fmla="*/ T8 w 53"/>
                                <a:gd name="T10" fmla="+- 0 957 899"/>
                                <a:gd name="T11" fmla="*/ 957 h 58"/>
                                <a:gd name="T12" fmla="+- 0 4018 4018"/>
                                <a:gd name="T13" fmla="*/ T12 w 53"/>
                                <a:gd name="T14" fmla="+- 0 957 899"/>
                                <a:gd name="T15" fmla="*/ 957 h 58"/>
                                <a:gd name="T16" fmla="+- 0 4044 4018"/>
                                <a:gd name="T17" fmla="*/ T16 w 53"/>
                                <a:gd name="T18" fmla="+- 0 899 899"/>
                                <a:gd name="T19" fmla="*/ 89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5" name="Group 412"/>
                        <wpg:cNvGrpSpPr>
                          <a:grpSpLocks/>
                        </wpg:cNvGrpSpPr>
                        <wpg:grpSpPr bwMode="auto">
                          <a:xfrm>
                            <a:off x="4172" y="795"/>
                            <a:ext cx="53" cy="58"/>
                            <a:chOff x="4172" y="795"/>
                            <a:chExt cx="53" cy="58"/>
                          </a:xfrm>
                        </wpg:grpSpPr>
                        <wps:wsp>
                          <wps:cNvPr id="446" name="Freeform 413"/>
                          <wps:cNvSpPr>
                            <a:spLocks/>
                          </wps:cNvSpPr>
                          <wps:spPr bwMode="auto">
                            <a:xfrm>
                              <a:off x="4172" y="795"/>
                              <a:ext cx="53" cy="58"/>
                            </a:xfrm>
                            <a:custGeom>
                              <a:avLst/>
                              <a:gdLst>
                                <a:gd name="T0" fmla="+- 0 4198 4172"/>
                                <a:gd name="T1" fmla="*/ T0 w 53"/>
                                <a:gd name="T2" fmla="+- 0 795 795"/>
                                <a:gd name="T3" fmla="*/ 795 h 58"/>
                                <a:gd name="T4" fmla="+- 0 4172 4172"/>
                                <a:gd name="T5" fmla="*/ T4 w 53"/>
                                <a:gd name="T6" fmla="+- 0 852 795"/>
                                <a:gd name="T7" fmla="*/ 852 h 58"/>
                                <a:gd name="T8" fmla="+- 0 4224 4172"/>
                                <a:gd name="T9" fmla="*/ T8 w 53"/>
                                <a:gd name="T10" fmla="+- 0 852 795"/>
                                <a:gd name="T11" fmla="*/ 852 h 58"/>
                                <a:gd name="T12" fmla="+- 0 4198 4172"/>
                                <a:gd name="T13" fmla="*/ T12 w 53"/>
                                <a:gd name="T14" fmla="+- 0 795 795"/>
                                <a:gd name="T15" fmla="*/ 79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7" name="Group 414"/>
                        <wpg:cNvGrpSpPr>
                          <a:grpSpLocks/>
                        </wpg:cNvGrpSpPr>
                        <wpg:grpSpPr bwMode="auto">
                          <a:xfrm>
                            <a:off x="4172" y="795"/>
                            <a:ext cx="53" cy="58"/>
                            <a:chOff x="4172" y="795"/>
                            <a:chExt cx="53" cy="58"/>
                          </a:xfrm>
                        </wpg:grpSpPr>
                        <wps:wsp>
                          <wps:cNvPr id="448" name="Freeform 415"/>
                          <wps:cNvSpPr>
                            <a:spLocks/>
                          </wps:cNvSpPr>
                          <wps:spPr bwMode="auto">
                            <a:xfrm>
                              <a:off x="4172" y="795"/>
                              <a:ext cx="53" cy="58"/>
                            </a:xfrm>
                            <a:custGeom>
                              <a:avLst/>
                              <a:gdLst>
                                <a:gd name="T0" fmla="+- 0 4198 4172"/>
                                <a:gd name="T1" fmla="*/ T0 w 53"/>
                                <a:gd name="T2" fmla="+- 0 795 795"/>
                                <a:gd name="T3" fmla="*/ 795 h 58"/>
                                <a:gd name="T4" fmla="+- 0 4211 4172"/>
                                <a:gd name="T5" fmla="*/ T4 w 53"/>
                                <a:gd name="T6" fmla="+- 0 824 795"/>
                                <a:gd name="T7" fmla="*/ 824 h 58"/>
                                <a:gd name="T8" fmla="+- 0 4224 4172"/>
                                <a:gd name="T9" fmla="*/ T8 w 53"/>
                                <a:gd name="T10" fmla="+- 0 852 795"/>
                                <a:gd name="T11" fmla="*/ 852 h 58"/>
                                <a:gd name="T12" fmla="+- 0 4172 4172"/>
                                <a:gd name="T13" fmla="*/ T12 w 53"/>
                                <a:gd name="T14" fmla="+- 0 852 795"/>
                                <a:gd name="T15" fmla="*/ 852 h 58"/>
                                <a:gd name="T16" fmla="+- 0 4198 4172"/>
                                <a:gd name="T17" fmla="*/ T16 w 53"/>
                                <a:gd name="T18" fmla="+- 0 795 795"/>
                                <a:gd name="T19" fmla="*/ 79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49" name="Group 416"/>
                        <wpg:cNvGrpSpPr>
                          <a:grpSpLocks/>
                        </wpg:cNvGrpSpPr>
                        <wpg:grpSpPr bwMode="auto">
                          <a:xfrm>
                            <a:off x="4350" y="724"/>
                            <a:ext cx="53" cy="58"/>
                            <a:chOff x="4350" y="724"/>
                            <a:chExt cx="53" cy="58"/>
                          </a:xfrm>
                        </wpg:grpSpPr>
                        <wps:wsp>
                          <wps:cNvPr id="450" name="Freeform 417"/>
                          <wps:cNvSpPr>
                            <a:spLocks/>
                          </wps:cNvSpPr>
                          <wps:spPr bwMode="auto">
                            <a:xfrm>
                              <a:off x="4350" y="724"/>
                              <a:ext cx="53" cy="58"/>
                            </a:xfrm>
                            <a:custGeom>
                              <a:avLst/>
                              <a:gdLst>
                                <a:gd name="T0" fmla="+- 0 4377 4350"/>
                                <a:gd name="T1" fmla="*/ T0 w 53"/>
                                <a:gd name="T2" fmla="+- 0 724 724"/>
                                <a:gd name="T3" fmla="*/ 724 h 58"/>
                                <a:gd name="T4" fmla="+- 0 4350 4350"/>
                                <a:gd name="T5" fmla="*/ T4 w 53"/>
                                <a:gd name="T6" fmla="+- 0 781 724"/>
                                <a:gd name="T7" fmla="*/ 781 h 58"/>
                                <a:gd name="T8" fmla="+- 0 4403 4350"/>
                                <a:gd name="T9" fmla="*/ T8 w 53"/>
                                <a:gd name="T10" fmla="+- 0 781 724"/>
                                <a:gd name="T11" fmla="*/ 781 h 58"/>
                                <a:gd name="T12" fmla="+- 0 4377 4350"/>
                                <a:gd name="T13" fmla="*/ T12 w 53"/>
                                <a:gd name="T14" fmla="+- 0 724 724"/>
                                <a:gd name="T15" fmla="*/ 72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1" name="Group 418"/>
                        <wpg:cNvGrpSpPr>
                          <a:grpSpLocks/>
                        </wpg:cNvGrpSpPr>
                        <wpg:grpSpPr bwMode="auto">
                          <a:xfrm>
                            <a:off x="4350" y="724"/>
                            <a:ext cx="53" cy="58"/>
                            <a:chOff x="4350" y="724"/>
                            <a:chExt cx="53" cy="58"/>
                          </a:xfrm>
                        </wpg:grpSpPr>
                        <wps:wsp>
                          <wps:cNvPr id="452" name="Freeform 419"/>
                          <wps:cNvSpPr>
                            <a:spLocks/>
                          </wps:cNvSpPr>
                          <wps:spPr bwMode="auto">
                            <a:xfrm>
                              <a:off x="4350" y="724"/>
                              <a:ext cx="53" cy="58"/>
                            </a:xfrm>
                            <a:custGeom>
                              <a:avLst/>
                              <a:gdLst>
                                <a:gd name="T0" fmla="+- 0 4377 4350"/>
                                <a:gd name="T1" fmla="*/ T0 w 53"/>
                                <a:gd name="T2" fmla="+- 0 724 724"/>
                                <a:gd name="T3" fmla="*/ 724 h 58"/>
                                <a:gd name="T4" fmla="+- 0 4390 4350"/>
                                <a:gd name="T5" fmla="*/ T4 w 53"/>
                                <a:gd name="T6" fmla="+- 0 752 724"/>
                                <a:gd name="T7" fmla="*/ 752 h 58"/>
                                <a:gd name="T8" fmla="+- 0 4403 4350"/>
                                <a:gd name="T9" fmla="*/ T8 w 53"/>
                                <a:gd name="T10" fmla="+- 0 781 724"/>
                                <a:gd name="T11" fmla="*/ 781 h 58"/>
                                <a:gd name="T12" fmla="+- 0 4350 4350"/>
                                <a:gd name="T13" fmla="*/ T12 w 53"/>
                                <a:gd name="T14" fmla="+- 0 781 724"/>
                                <a:gd name="T15" fmla="*/ 781 h 58"/>
                                <a:gd name="T16" fmla="+- 0 4377 4350"/>
                                <a:gd name="T17" fmla="*/ T16 w 53"/>
                                <a:gd name="T18" fmla="+- 0 724 724"/>
                                <a:gd name="T19" fmla="*/ 72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3" name="Group 420"/>
                        <wpg:cNvGrpSpPr>
                          <a:grpSpLocks/>
                        </wpg:cNvGrpSpPr>
                        <wpg:grpSpPr bwMode="auto">
                          <a:xfrm>
                            <a:off x="4504" y="702"/>
                            <a:ext cx="53" cy="58"/>
                            <a:chOff x="4504" y="702"/>
                            <a:chExt cx="53" cy="58"/>
                          </a:xfrm>
                        </wpg:grpSpPr>
                        <wps:wsp>
                          <wps:cNvPr id="454" name="Freeform 421"/>
                          <wps:cNvSpPr>
                            <a:spLocks/>
                          </wps:cNvSpPr>
                          <wps:spPr bwMode="auto">
                            <a:xfrm>
                              <a:off x="4504" y="7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4531 4504"/>
                                <a:gd name="T1" fmla="*/ T0 w 53"/>
                                <a:gd name="T2" fmla="+- 0 702 702"/>
                                <a:gd name="T3" fmla="*/ 702 h 58"/>
                                <a:gd name="T4" fmla="+- 0 4504 4504"/>
                                <a:gd name="T5" fmla="*/ T4 w 53"/>
                                <a:gd name="T6" fmla="+- 0 759 702"/>
                                <a:gd name="T7" fmla="*/ 759 h 58"/>
                                <a:gd name="T8" fmla="+- 0 4557 4504"/>
                                <a:gd name="T9" fmla="*/ T8 w 53"/>
                                <a:gd name="T10" fmla="+- 0 759 702"/>
                                <a:gd name="T11" fmla="*/ 759 h 58"/>
                                <a:gd name="T12" fmla="+- 0 4531 4504"/>
                                <a:gd name="T13" fmla="*/ T12 w 53"/>
                                <a:gd name="T14" fmla="+- 0 702 702"/>
                                <a:gd name="T15" fmla="*/ 7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5" name="Group 422"/>
                        <wpg:cNvGrpSpPr>
                          <a:grpSpLocks/>
                        </wpg:cNvGrpSpPr>
                        <wpg:grpSpPr bwMode="auto">
                          <a:xfrm>
                            <a:off x="4504" y="702"/>
                            <a:ext cx="53" cy="58"/>
                            <a:chOff x="4504" y="702"/>
                            <a:chExt cx="53" cy="58"/>
                          </a:xfrm>
                        </wpg:grpSpPr>
                        <wps:wsp>
                          <wps:cNvPr id="456" name="Freeform 423"/>
                          <wps:cNvSpPr>
                            <a:spLocks/>
                          </wps:cNvSpPr>
                          <wps:spPr bwMode="auto">
                            <a:xfrm>
                              <a:off x="4504" y="702"/>
                              <a:ext cx="53" cy="58"/>
                            </a:xfrm>
                            <a:custGeom>
                              <a:avLst/>
                              <a:gdLst>
                                <a:gd name="T0" fmla="+- 0 4531 4504"/>
                                <a:gd name="T1" fmla="*/ T0 w 53"/>
                                <a:gd name="T2" fmla="+- 0 702 702"/>
                                <a:gd name="T3" fmla="*/ 702 h 58"/>
                                <a:gd name="T4" fmla="+- 0 4544 4504"/>
                                <a:gd name="T5" fmla="*/ T4 w 53"/>
                                <a:gd name="T6" fmla="+- 0 730 702"/>
                                <a:gd name="T7" fmla="*/ 730 h 58"/>
                                <a:gd name="T8" fmla="+- 0 4557 4504"/>
                                <a:gd name="T9" fmla="*/ T8 w 53"/>
                                <a:gd name="T10" fmla="+- 0 759 702"/>
                                <a:gd name="T11" fmla="*/ 759 h 58"/>
                                <a:gd name="T12" fmla="+- 0 4504 4504"/>
                                <a:gd name="T13" fmla="*/ T12 w 53"/>
                                <a:gd name="T14" fmla="+- 0 759 702"/>
                                <a:gd name="T15" fmla="*/ 759 h 58"/>
                                <a:gd name="T16" fmla="+- 0 4531 4504"/>
                                <a:gd name="T17" fmla="*/ T16 w 53"/>
                                <a:gd name="T18" fmla="+- 0 702 702"/>
                                <a:gd name="T19" fmla="*/ 70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7" name="Group 424"/>
                        <wpg:cNvGrpSpPr>
                          <a:grpSpLocks/>
                        </wpg:cNvGrpSpPr>
                        <wpg:grpSpPr bwMode="auto">
                          <a:xfrm>
                            <a:off x="4683" y="650"/>
                            <a:ext cx="53" cy="58"/>
                            <a:chOff x="4683" y="650"/>
                            <a:chExt cx="53" cy="58"/>
                          </a:xfrm>
                        </wpg:grpSpPr>
                        <wps:wsp>
                          <wps:cNvPr id="458" name="Freeform 425"/>
                          <wps:cNvSpPr>
                            <a:spLocks/>
                          </wps:cNvSpPr>
                          <wps:spPr bwMode="auto">
                            <a:xfrm>
                              <a:off x="4683" y="650"/>
                              <a:ext cx="53" cy="58"/>
                            </a:xfrm>
                            <a:custGeom>
                              <a:avLst/>
                              <a:gdLst>
                                <a:gd name="T0" fmla="+- 0 4709 4683"/>
                                <a:gd name="T1" fmla="*/ T0 w 53"/>
                                <a:gd name="T2" fmla="+- 0 650 650"/>
                                <a:gd name="T3" fmla="*/ 650 h 58"/>
                                <a:gd name="T4" fmla="+- 0 4683 4683"/>
                                <a:gd name="T5" fmla="*/ T4 w 53"/>
                                <a:gd name="T6" fmla="+- 0 707 650"/>
                                <a:gd name="T7" fmla="*/ 707 h 58"/>
                                <a:gd name="T8" fmla="+- 0 4736 4683"/>
                                <a:gd name="T9" fmla="*/ T8 w 53"/>
                                <a:gd name="T10" fmla="+- 0 707 650"/>
                                <a:gd name="T11" fmla="*/ 707 h 58"/>
                                <a:gd name="T12" fmla="+- 0 4709 4683"/>
                                <a:gd name="T13" fmla="*/ T12 w 53"/>
                                <a:gd name="T14" fmla="+- 0 650 650"/>
                                <a:gd name="T15" fmla="*/ 65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9" name="Group 426"/>
                        <wpg:cNvGrpSpPr>
                          <a:grpSpLocks/>
                        </wpg:cNvGrpSpPr>
                        <wpg:grpSpPr bwMode="auto">
                          <a:xfrm>
                            <a:off x="4683" y="650"/>
                            <a:ext cx="53" cy="58"/>
                            <a:chOff x="4683" y="650"/>
                            <a:chExt cx="53" cy="58"/>
                          </a:xfrm>
                        </wpg:grpSpPr>
                        <wps:wsp>
                          <wps:cNvPr id="460" name="Freeform 427"/>
                          <wps:cNvSpPr>
                            <a:spLocks/>
                          </wps:cNvSpPr>
                          <wps:spPr bwMode="auto">
                            <a:xfrm>
                              <a:off x="4683" y="650"/>
                              <a:ext cx="53" cy="58"/>
                            </a:xfrm>
                            <a:custGeom>
                              <a:avLst/>
                              <a:gdLst>
                                <a:gd name="T0" fmla="+- 0 4709 4683"/>
                                <a:gd name="T1" fmla="*/ T0 w 53"/>
                                <a:gd name="T2" fmla="+- 0 650 650"/>
                                <a:gd name="T3" fmla="*/ 650 h 58"/>
                                <a:gd name="T4" fmla="+- 0 4722 4683"/>
                                <a:gd name="T5" fmla="*/ T4 w 53"/>
                                <a:gd name="T6" fmla="+- 0 678 650"/>
                                <a:gd name="T7" fmla="*/ 678 h 58"/>
                                <a:gd name="T8" fmla="+- 0 4736 4683"/>
                                <a:gd name="T9" fmla="*/ T8 w 53"/>
                                <a:gd name="T10" fmla="+- 0 707 650"/>
                                <a:gd name="T11" fmla="*/ 707 h 58"/>
                                <a:gd name="T12" fmla="+- 0 4683 4683"/>
                                <a:gd name="T13" fmla="*/ T12 w 53"/>
                                <a:gd name="T14" fmla="+- 0 707 650"/>
                                <a:gd name="T15" fmla="*/ 707 h 58"/>
                                <a:gd name="T16" fmla="+- 0 4709 4683"/>
                                <a:gd name="T17" fmla="*/ T16 w 53"/>
                                <a:gd name="T18" fmla="+- 0 650 650"/>
                                <a:gd name="T19" fmla="*/ 650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1" name="Group 428"/>
                        <wpg:cNvGrpSpPr>
                          <a:grpSpLocks/>
                        </wpg:cNvGrpSpPr>
                        <wpg:grpSpPr bwMode="auto">
                          <a:xfrm>
                            <a:off x="4853" y="625"/>
                            <a:ext cx="53" cy="58"/>
                            <a:chOff x="4853" y="625"/>
                            <a:chExt cx="53" cy="58"/>
                          </a:xfrm>
                        </wpg:grpSpPr>
                        <wps:wsp>
                          <wps:cNvPr id="462" name="Freeform 429"/>
                          <wps:cNvSpPr>
                            <a:spLocks/>
                          </wps:cNvSpPr>
                          <wps:spPr bwMode="auto">
                            <a:xfrm>
                              <a:off x="4853" y="625"/>
                              <a:ext cx="53" cy="58"/>
                            </a:xfrm>
                            <a:custGeom>
                              <a:avLst/>
                              <a:gdLst>
                                <a:gd name="T0" fmla="+- 0 4880 4853"/>
                                <a:gd name="T1" fmla="*/ T0 w 53"/>
                                <a:gd name="T2" fmla="+- 0 625 625"/>
                                <a:gd name="T3" fmla="*/ 625 h 58"/>
                                <a:gd name="T4" fmla="+- 0 4853 4853"/>
                                <a:gd name="T5" fmla="*/ T4 w 53"/>
                                <a:gd name="T6" fmla="+- 0 682 625"/>
                                <a:gd name="T7" fmla="*/ 682 h 58"/>
                                <a:gd name="T8" fmla="+- 0 4906 4853"/>
                                <a:gd name="T9" fmla="*/ T8 w 53"/>
                                <a:gd name="T10" fmla="+- 0 682 625"/>
                                <a:gd name="T11" fmla="*/ 682 h 58"/>
                                <a:gd name="T12" fmla="+- 0 4880 4853"/>
                                <a:gd name="T13" fmla="*/ T12 w 53"/>
                                <a:gd name="T14" fmla="+- 0 625 625"/>
                                <a:gd name="T15" fmla="*/ 62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3" name="Group 430"/>
                        <wpg:cNvGrpSpPr>
                          <a:grpSpLocks/>
                        </wpg:cNvGrpSpPr>
                        <wpg:grpSpPr bwMode="auto">
                          <a:xfrm>
                            <a:off x="4853" y="625"/>
                            <a:ext cx="53" cy="58"/>
                            <a:chOff x="4853" y="625"/>
                            <a:chExt cx="53" cy="58"/>
                          </a:xfrm>
                        </wpg:grpSpPr>
                        <wps:wsp>
                          <wps:cNvPr id="464" name="Freeform 431"/>
                          <wps:cNvSpPr>
                            <a:spLocks/>
                          </wps:cNvSpPr>
                          <wps:spPr bwMode="auto">
                            <a:xfrm>
                              <a:off x="4853" y="625"/>
                              <a:ext cx="53" cy="58"/>
                            </a:xfrm>
                            <a:custGeom>
                              <a:avLst/>
                              <a:gdLst>
                                <a:gd name="T0" fmla="+- 0 4880 4853"/>
                                <a:gd name="T1" fmla="*/ T0 w 53"/>
                                <a:gd name="T2" fmla="+- 0 625 625"/>
                                <a:gd name="T3" fmla="*/ 625 h 58"/>
                                <a:gd name="T4" fmla="+- 0 4893 4853"/>
                                <a:gd name="T5" fmla="*/ T4 w 53"/>
                                <a:gd name="T6" fmla="+- 0 654 625"/>
                                <a:gd name="T7" fmla="*/ 654 h 58"/>
                                <a:gd name="T8" fmla="+- 0 4906 4853"/>
                                <a:gd name="T9" fmla="*/ T8 w 53"/>
                                <a:gd name="T10" fmla="+- 0 682 625"/>
                                <a:gd name="T11" fmla="*/ 682 h 58"/>
                                <a:gd name="T12" fmla="+- 0 4853 4853"/>
                                <a:gd name="T13" fmla="*/ T12 w 53"/>
                                <a:gd name="T14" fmla="+- 0 682 625"/>
                                <a:gd name="T15" fmla="*/ 682 h 58"/>
                                <a:gd name="T16" fmla="+- 0 4880 4853"/>
                                <a:gd name="T17" fmla="*/ T16 w 53"/>
                                <a:gd name="T18" fmla="+- 0 625 625"/>
                                <a:gd name="T19" fmla="*/ 62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5" name="Group 432"/>
                        <wpg:cNvGrpSpPr>
                          <a:grpSpLocks/>
                        </wpg:cNvGrpSpPr>
                        <wpg:grpSpPr bwMode="auto">
                          <a:xfrm>
                            <a:off x="5018" y="614"/>
                            <a:ext cx="53" cy="58"/>
                            <a:chOff x="5018" y="614"/>
                            <a:chExt cx="53" cy="58"/>
                          </a:xfrm>
                        </wpg:grpSpPr>
                        <wps:wsp>
                          <wps:cNvPr id="466" name="Freeform 433"/>
                          <wps:cNvSpPr>
                            <a:spLocks/>
                          </wps:cNvSpPr>
                          <wps:spPr bwMode="auto">
                            <a:xfrm>
                              <a:off x="5018" y="614"/>
                              <a:ext cx="53" cy="58"/>
                            </a:xfrm>
                            <a:custGeom>
                              <a:avLst/>
                              <a:gdLst>
                                <a:gd name="T0" fmla="+- 0 5045 5018"/>
                                <a:gd name="T1" fmla="*/ T0 w 53"/>
                                <a:gd name="T2" fmla="+- 0 614 614"/>
                                <a:gd name="T3" fmla="*/ 614 h 58"/>
                                <a:gd name="T4" fmla="+- 0 5018 5018"/>
                                <a:gd name="T5" fmla="*/ T4 w 53"/>
                                <a:gd name="T6" fmla="+- 0 671 614"/>
                                <a:gd name="T7" fmla="*/ 671 h 58"/>
                                <a:gd name="T8" fmla="+- 0 5071 5018"/>
                                <a:gd name="T9" fmla="*/ T8 w 53"/>
                                <a:gd name="T10" fmla="+- 0 671 614"/>
                                <a:gd name="T11" fmla="*/ 671 h 58"/>
                                <a:gd name="T12" fmla="+- 0 5045 5018"/>
                                <a:gd name="T13" fmla="*/ T12 w 53"/>
                                <a:gd name="T14" fmla="+- 0 614 614"/>
                                <a:gd name="T15" fmla="*/ 61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7" name="Group 434"/>
                        <wpg:cNvGrpSpPr>
                          <a:grpSpLocks/>
                        </wpg:cNvGrpSpPr>
                        <wpg:grpSpPr bwMode="auto">
                          <a:xfrm>
                            <a:off x="5018" y="614"/>
                            <a:ext cx="53" cy="58"/>
                            <a:chOff x="5018" y="614"/>
                            <a:chExt cx="53" cy="58"/>
                          </a:xfrm>
                        </wpg:grpSpPr>
                        <wps:wsp>
                          <wps:cNvPr id="468" name="Freeform 435"/>
                          <wps:cNvSpPr>
                            <a:spLocks/>
                          </wps:cNvSpPr>
                          <wps:spPr bwMode="auto">
                            <a:xfrm>
                              <a:off x="5018" y="614"/>
                              <a:ext cx="53" cy="58"/>
                            </a:xfrm>
                            <a:custGeom>
                              <a:avLst/>
                              <a:gdLst>
                                <a:gd name="T0" fmla="+- 0 5045 5018"/>
                                <a:gd name="T1" fmla="*/ T0 w 53"/>
                                <a:gd name="T2" fmla="+- 0 614 614"/>
                                <a:gd name="T3" fmla="*/ 614 h 58"/>
                                <a:gd name="T4" fmla="+- 0 5058 5018"/>
                                <a:gd name="T5" fmla="*/ T4 w 53"/>
                                <a:gd name="T6" fmla="+- 0 643 614"/>
                                <a:gd name="T7" fmla="*/ 643 h 58"/>
                                <a:gd name="T8" fmla="+- 0 5071 5018"/>
                                <a:gd name="T9" fmla="*/ T8 w 53"/>
                                <a:gd name="T10" fmla="+- 0 671 614"/>
                                <a:gd name="T11" fmla="*/ 671 h 58"/>
                                <a:gd name="T12" fmla="+- 0 5018 5018"/>
                                <a:gd name="T13" fmla="*/ T12 w 53"/>
                                <a:gd name="T14" fmla="+- 0 671 614"/>
                                <a:gd name="T15" fmla="*/ 671 h 58"/>
                                <a:gd name="T16" fmla="+- 0 5045 5018"/>
                                <a:gd name="T17" fmla="*/ T16 w 53"/>
                                <a:gd name="T18" fmla="+- 0 614 614"/>
                                <a:gd name="T19" fmla="*/ 614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9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9" name="Group 436"/>
                        <wpg:cNvGrpSpPr>
                          <a:grpSpLocks/>
                        </wpg:cNvGrpSpPr>
                        <wpg:grpSpPr bwMode="auto">
                          <a:xfrm>
                            <a:off x="5186" y="611"/>
                            <a:ext cx="53" cy="58"/>
                            <a:chOff x="5186" y="611"/>
                            <a:chExt cx="53" cy="58"/>
                          </a:xfrm>
                        </wpg:grpSpPr>
                        <wps:wsp>
                          <wps:cNvPr id="470" name="Freeform 437"/>
                          <wps:cNvSpPr>
                            <a:spLocks/>
                          </wps:cNvSpPr>
                          <wps:spPr bwMode="auto">
                            <a:xfrm>
                              <a:off x="5186" y="611"/>
                              <a:ext cx="53" cy="58"/>
                            </a:xfrm>
                            <a:custGeom>
                              <a:avLst/>
                              <a:gdLst>
                                <a:gd name="T0" fmla="+- 0 5212 5186"/>
                                <a:gd name="T1" fmla="*/ T0 w 53"/>
                                <a:gd name="T2" fmla="+- 0 611 611"/>
                                <a:gd name="T3" fmla="*/ 611 h 58"/>
                                <a:gd name="T4" fmla="+- 0 5186 5186"/>
                                <a:gd name="T5" fmla="*/ T4 w 53"/>
                                <a:gd name="T6" fmla="+- 0 669 611"/>
                                <a:gd name="T7" fmla="*/ 669 h 58"/>
                                <a:gd name="T8" fmla="+- 0 5239 5186"/>
                                <a:gd name="T9" fmla="*/ T8 w 53"/>
                                <a:gd name="T10" fmla="+- 0 669 611"/>
                                <a:gd name="T11" fmla="*/ 669 h 58"/>
                                <a:gd name="T12" fmla="+- 0 5212 5186"/>
                                <a:gd name="T13" fmla="*/ T12 w 53"/>
                                <a:gd name="T14" fmla="+- 0 611 611"/>
                                <a:gd name="T15" fmla="*/ 61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1" name="Group 438"/>
                        <wpg:cNvGrpSpPr>
                          <a:grpSpLocks/>
                        </wpg:cNvGrpSpPr>
                        <wpg:grpSpPr bwMode="auto">
                          <a:xfrm>
                            <a:off x="5186" y="611"/>
                            <a:ext cx="53" cy="58"/>
                            <a:chOff x="5186" y="611"/>
                            <a:chExt cx="53" cy="58"/>
                          </a:xfrm>
                        </wpg:grpSpPr>
                        <wps:wsp>
                          <wps:cNvPr id="472" name="Freeform 439"/>
                          <wps:cNvSpPr>
                            <a:spLocks/>
                          </wps:cNvSpPr>
                          <wps:spPr bwMode="auto">
                            <a:xfrm>
                              <a:off x="5186" y="611"/>
                              <a:ext cx="53" cy="58"/>
                            </a:xfrm>
                            <a:custGeom>
                              <a:avLst/>
                              <a:gdLst>
                                <a:gd name="T0" fmla="+- 0 5212 5186"/>
                                <a:gd name="T1" fmla="*/ T0 w 53"/>
                                <a:gd name="T2" fmla="+- 0 611 611"/>
                                <a:gd name="T3" fmla="*/ 611 h 58"/>
                                <a:gd name="T4" fmla="+- 0 5225 5186"/>
                                <a:gd name="T5" fmla="*/ T4 w 53"/>
                                <a:gd name="T6" fmla="+- 0 640 611"/>
                                <a:gd name="T7" fmla="*/ 640 h 58"/>
                                <a:gd name="T8" fmla="+- 0 5239 5186"/>
                                <a:gd name="T9" fmla="*/ T8 w 53"/>
                                <a:gd name="T10" fmla="+- 0 669 611"/>
                                <a:gd name="T11" fmla="*/ 669 h 58"/>
                                <a:gd name="T12" fmla="+- 0 5186 5186"/>
                                <a:gd name="T13" fmla="*/ T12 w 53"/>
                                <a:gd name="T14" fmla="+- 0 669 611"/>
                                <a:gd name="T15" fmla="*/ 669 h 58"/>
                                <a:gd name="T16" fmla="+- 0 5212 5186"/>
                                <a:gd name="T17" fmla="*/ T16 w 53"/>
                                <a:gd name="T18" fmla="+- 0 611 611"/>
                                <a:gd name="T19" fmla="*/ 61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3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3" name="Group 440"/>
                        <wpg:cNvGrpSpPr>
                          <a:grpSpLocks/>
                        </wpg:cNvGrpSpPr>
                        <wpg:grpSpPr bwMode="auto">
                          <a:xfrm>
                            <a:off x="5359" y="617"/>
                            <a:ext cx="53" cy="58"/>
                            <a:chOff x="5359" y="617"/>
                            <a:chExt cx="53" cy="58"/>
                          </a:xfrm>
                        </wpg:grpSpPr>
                        <wps:wsp>
                          <wps:cNvPr id="474" name="Freeform 441"/>
                          <wps:cNvSpPr>
                            <a:spLocks/>
                          </wps:cNvSpPr>
                          <wps:spPr bwMode="auto">
                            <a:xfrm>
                              <a:off x="5359" y="617"/>
                              <a:ext cx="53" cy="58"/>
                            </a:xfrm>
                            <a:custGeom>
                              <a:avLst/>
                              <a:gdLst>
                                <a:gd name="T0" fmla="+- 0 5385 5359"/>
                                <a:gd name="T1" fmla="*/ T0 w 53"/>
                                <a:gd name="T2" fmla="+- 0 617 617"/>
                                <a:gd name="T3" fmla="*/ 617 h 58"/>
                                <a:gd name="T4" fmla="+- 0 5359 5359"/>
                                <a:gd name="T5" fmla="*/ T4 w 53"/>
                                <a:gd name="T6" fmla="+- 0 674 617"/>
                                <a:gd name="T7" fmla="*/ 674 h 58"/>
                                <a:gd name="T8" fmla="+- 0 5412 5359"/>
                                <a:gd name="T9" fmla="*/ T8 w 53"/>
                                <a:gd name="T10" fmla="+- 0 674 617"/>
                                <a:gd name="T11" fmla="*/ 674 h 58"/>
                                <a:gd name="T12" fmla="+- 0 5385 5359"/>
                                <a:gd name="T13" fmla="*/ T12 w 53"/>
                                <a:gd name="T14" fmla="+- 0 617 617"/>
                                <a:gd name="T15" fmla="*/ 617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5" name="Group 442"/>
                        <wpg:cNvGrpSpPr>
                          <a:grpSpLocks/>
                        </wpg:cNvGrpSpPr>
                        <wpg:grpSpPr bwMode="auto">
                          <a:xfrm>
                            <a:off x="5359" y="617"/>
                            <a:ext cx="53" cy="58"/>
                            <a:chOff x="5359" y="617"/>
                            <a:chExt cx="53" cy="58"/>
                          </a:xfrm>
                        </wpg:grpSpPr>
                        <wps:wsp>
                          <wps:cNvPr id="476" name="Freeform 443"/>
                          <wps:cNvSpPr>
                            <a:spLocks/>
                          </wps:cNvSpPr>
                          <wps:spPr bwMode="auto">
                            <a:xfrm>
                              <a:off x="5359" y="617"/>
                              <a:ext cx="53" cy="58"/>
                            </a:xfrm>
                            <a:custGeom>
                              <a:avLst/>
                              <a:gdLst>
                                <a:gd name="T0" fmla="+- 0 5385 5359"/>
                                <a:gd name="T1" fmla="*/ T0 w 53"/>
                                <a:gd name="T2" fmla="+- 0 617 617"/>
                                <a:gd name="T3" fmla="*/ 617 h 58"/>
                                <a:gd name="T4" fmla="+- 0 5399 5359"/>
                                <a:gd name="T5" fmla="*/ T4 w 53"/>
                                <a:gd name="T6" fmla="+- 0 645 617"/>
                                <a:gd name="T7" fmla="*/ 645 h 58"/>
                                <a:gd name="T8" fmla="+- 0 5412 5359"/>
                                <a:gd name="T9" fmla="*/ T8 w 53"/>
                                <a:gd name="T10" fmla="+- 0 674 617"/>
                                <a:gd name="T11" fmla="*/ 674 h 58"/>
                                <a:gd name="T12" fmla="+- 0 5359 5359"/>
                                <a:gd name="T13" fmla="*/ T12 w 53"/>
                                <a:gd name="T14" fmla="+- 0 674 617"/>
                                <a:gd name="T15" fmla="*/ 674 h 58"/>
                                <a:gd name="T16" fmla="+- 0 5385 5359"/>
                                <a:gd name="T17" fmla="*/ T16 w 53"/>
                                <a:gd name="T18" fmla="+- 0 617 617"/>
                                <a:gd name="T19" fmla="*/ 617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7" name="Group 444"/>
                        <wpg:cNvGrpSpPr>
                          <a:grpSpLocks/>
                        </wpg:cNvGrpSpPr>
                        <wpg:grpSpPr bwMode="auto">
                          <a:xfrm>
                            <a:off x="5513" y="672"/>
                            <a:ext cx="53" cy="58"/>
                            <a:chOff x="5513" y="672"/>
                            <a:chExt cx="53" cy="58"/>
                          </a:xfrm>
                        </wpg:grpSpPr>
                        <wps:wsp>
                          <wps:cNvPr id="478" name="Freeform 445"/>
                          <wps:cNvSpPr>
                            <a:spLocks/>
                          </wps:cNvSpPr>
                          <wps:spPr bwMode="auto">
                            <a:xfrm>
                              <a:off x="5513" y="6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5539 5513"/>
                                <a:gd name="T1" fmla="*/ T0 w 53"/>
                                <a:gd name="T2" fmla="+- 0 672 672"/>
                                <a:gd name="T3" fmla="*/ 672 h 58"/>
                                <a:gd name="T4" fmla="+- 0 5513 5513"/>
                                <a:gd name="T5" fmla="*/ T4 w 53"/>
                                <a:gd name="T6" fmla="+- 0 729 672"/>
                                <a:gd name="T7" fmla="*/ 729 h 58"/>
                                <a:gd name="T8" fmla="+- 0 5566 5513"/>
                                <a:gd name="T9" fmla="*/ T8 w 53"/>
                                <a:gd name="T10" fmla="+- 0 729 672"/>
                                <a:gd name="T11" fmla="*/ 729 h 58"/>
                                <a:gd name="T12" fmla="+- 0 5539 5513"/>
                                <a:gd name="T13" fmla="*/ T12 w 53"/>
                                <a:gd name="T14" fmla="+- 0 672 672"/>
                                <a:gd name="T15" fmla="*/ 6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9" name="Group 446"/>
                        <wpg:cNvGrpSpPr>
                          <a:grpSpLocks/>
                        </wpg:cNvGrpSpPr>
                        <wpg:grpSpPr bwMode="auto">
                          <a:xfrm>
                            <a:off x="5513" y="672"/>
                            <a:ext cx="53" cy="58"/>
                            <a:chOff x="5513" y="672"/>
                            <a:chExt cx="53" cy="58"/>
                          </a:xfrm>
                        </wpg:grpSpPr>
                        <wps:wsp>
                          <wps:cNvPr id="480" name="Freeform 447"/>
                          <wps:cNvSpPr>
                            <a:spLocks/>
                          </wps:cNvSpPr>
                          <wps:spPr bwMode="auto">
                            <a:xfrm>
                              <a:off x="5513" y="6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5539 5513"/>
                                <a:gd name="T1" fmla="*/ T0 w 53"/>
                                <a:gd name="T2" fmla="+- 0 672 672"/>
                                <a:gd name="T3" fmla="*/ 672 h 58"/>
                                <a:gd name="T4" fmla="+- 0 5553 5513"/>
                                <a:gd name="T5" fmla="*/ T4 w 53"/>
                                <a:gd name="T6" fmla="+- 0 700 672"/>
                                <a:gd name="T7" fmla="*/ 700 h 58"/>
                                <a:gd name="T8" fmla="+- 0 5566 5513"/>
                                <a:gd name="T9" fmla="*/ T8 w 53"/>
                                <a:gd name="T10" fmla="+- 0 729 672"/>
                                <a:gd name="T11" fmla="*/ 729 h 58"/>
                                <a:gd name="T12" fmla="+- 0 5513 5513"/>
                                <a:gd name="T13" fmla="*/ T12 w 53"/>
                                <a:gd name="T14" fmla="+- 0 729 672"/>
                                <a:gd name="T15" fmla="*/ 729 h 58"/>
                                <a:gd name="T16" fmla="+- 0 5539 5513"/>
                                <a:gd name="T17" fmla="*/ T16 w 53"/>
                                <a:gd name="T18" fmla="+- 0 672 672"/>
                                <a:gd name="T19" fmla="*/ 6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1" name="Group 448"/>
                        <wpg:cNvGrpSpPr>
                          <a:grpSpLocks/>
                        </wpg:cNvGrpSpPr>
                        <wpg:grpSpPr bwMode="auto">
                          <a:xfrm>
                            <a:off x="5675" y="672"/>
                            <a:ext cx="53" cy="58"/>
                            <a:chOff x="5675" y="672"/>
                            <a:chExt cx="53" cy="58"/>
                          </a:xfrm>
                        </wpg:grpSpPr>
                        <wps:wsp>
                          <wps:cNvPr id="482" name="Freeform 449"/>
                          <wps:cNvSpPr>
                            <a:spLocks/>
                          </wps:cNvSpPr>
                          <wps:spPr bwMode="auto">
                            <a:xfrm>
                              <a:off x="5675" y="6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5702 5675"/>
                                <a:gd name="T1" fmla="*/ T0 w 53"/>
                                <a:gd name="T2" fmla="+- 0 672 672"/>
                                <a:gd name="T3" fmla="*/ 672 h 58"/>
                                <a:gd name="T4" fmla="+- 0 5675 5675"/>
                                <a:gd name="T5" fmla="*/ T4 w 53"/>
                                <a:gd name="T6" fmla="+- 0 729 672"/>
                                <a:gd name="T7" fmla="*/ 729 h 58"/>
                                <a:gd name="T8" fmla="+- 0 5728 5675"/>
                                <a:gd name="T9" fmla="*/ T8 w 53"/>
                                <a:gd name="T10" fmla="+- 0 729 672"/>
                                <a:gd name="T11" fmla="*/ 729 h 58"/>
                                <a:gd name="T12" fmla="+- 0 5702 5675"/>
                                <a:gd name="T13" fmla="*/ T12 w 53"/>
                                <a:gd name="T14" fmla="+- 0 672 672"/>
                                <a:gd name="T15" fmla="*/ 6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3" name="Group 450"/>
                        <wpg:cNvGrpSpPr>
                          <a:grpSpLocks/>
                        </wpg:cNvGrpSpPr>
                        <wpg:grpSpPr bwMode="auto">
                          <a:xfrm>
                            <a:off x="5675" y="672"/>
                            <a:ext cx="53" cy="58"/>
                            <a:chOff x="5675" y="672"/>
                            <a:chExt cx="53" cy="58"/>
                          </a:xfrm>
                        </wpg:grpSpPr>
                        <wps:wsp>
                          <wps:cNvPr id="484" name="Freeform 451"/>
                          <wps:cNvSpPr>
                            <a:spLocks/>
                          </wps:cNvSpPr>
                          <wps:spPr bwMode="auto">
                            <a:xfrm>
                              <a:off x="5675" y="672"/>
                              <a:ext cx="53" cy="58"/>
                            </a:xfrm>
                            <a:custGeom>
                              <a:avLst/>
                              <a:gdLst>
                                <a:gd name="T0" fmla="+- 0 5702 5675"/>
                                <a:gd name="T1" fmla="*/ T0 w 53"/>
                                <a:gd name="T2" fmla="+- 0 672 672"/>
                                <a:gd name="T3" fmla="*/ 672 h 58"/>
                                <a:gd name="T4" fmla="+- 0 5715 5675"/>
                                <a:gd name="T5" fmla="*/ T4 w 53"/>
                                <a:gd name="T6" fmla="+- 0 700 672"/>
                                <a:gd name="T7" fmla="*/ 700 h 58"/>
                                <a:gd name="T8" fmla="+- 0 5728 5675"/>
                                <a:gd name="T9" fmla="*/ T8 w 53"/>
                                <a:gd name="T10" fmla="+- 0 729 672"/>
                                <a:gd name="T11" fmla="*/ 729 h 58"/>
                                <a:gd name="T12" fmla="+- 0 5675 5675"/>
                                <a:gd name="T13" fmla="*/ T12 w 53"/>
                                <a:gd name="T14" fmla="+- 0 729 672"/>
                                <a:gd name="T15" fmla="*/ 729 h 58"/>
                                <a:gd name="T16" fmla="+- 0 5702 5675"/>
                                <a:gd name="T17" fmla="*/ T16 w 53"/>
                                <a:gd name="T18" fmla="+- 0 672 672"/>
                                <a:gd name="T19" fmla="*/ 672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7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7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5" name="Group 452"/>
                        <wpg:cNvGrpSpPr>
                          <a:grpSpLocks/>
                        </wpg:cNvGrpSpPr>
                        <wpg:grpSpPr bwMode="auto">
                          <a:xfrm>
                            <a:off x="5851" y="609"/>
                            <a:ext cx="53" cy="58"/>
                            <a:chOff x="5851" y="609"/>
                            <a:chExt cx="53" cy="58"/>
                          </a:xfrm>
                        </wpg:grpSpPr>
                        <wps:wsp>
                          <wps:cNvPr id="486" name="Freeform 453"/>
                          <wps:cNvSpPr>
                            <a:spLocks/>
                          </wps:cNvSpPr>
                          <wps:spPr bwMode="auto">
                            <a:xfrm>
                              <a:off x="5851" y="609"/>
                              <a:ext cx="53" cy="58"/>
                            </a:xfrm>
                            <a:custGeom>
                              <a:avLst/>
                              <a:gdLst>
                                <a:gd name="T0" fmla="+- 0 5877 5851"/>
                                <a:gd name="T1" fmla="*/ T0 w 53"/>
                                <a:gd name="T2" fmla="+- 0 609 609"/>
                                <a:gd name="T3" fmla="*/ 609 h 58"/>
                                <a:gd name="T4" fmla="+- 0 5851 5851"/>
                                <a:gd name="T5" fmla="*/ T4 w 53"/>
                                <a:gd name="T6" fmla="+- 0 666 609"/>
                                <a:gd name="T7" fmla="*/ 666 h 58"/>
                                <a:gd name="T8" fmla="+- 0 5904 5851"/>
                                <a:gd name="T9" fmla="*/ T8 w 53"/>
                                <a:gd name="T10" fmla="+- 0 666 609"/>
                                <a:gd name="T11" fmla="*/ 666 h 58"/>
                                <a:gd name="T12" fmla="+- 0 5877 5851"/>
                                <a:gd name="T13" fmla="*/ T12 w 53"/>
                                <a:gd name="T14" fmla="+- 0 609 609"/>
                                <a:gd name="T15" fmla="*/ 60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7" name="Group 454"/>
                        <wpg:cNvGrpSpPr>
                          <a:grpSpLocks/>
                        </wpg:cNvGrpSpPr>
                        <wpg:grpSpPr bwMode="auto">
                          <a:xfrm>
                            <a:off x="5851" y="609"/>
                            <a:ext cx="53" cy="58"/>
                            <a:chOff x="5851" y="609"/>
                            <a:chExt cx="53" cy="58"/>
                          </a:xfrm>
                        </wpg:grpSpPr>
                        <wps:wsp>
                          <wps:cNvPr id="488" name="Freeform 455"/>
                          <wps:cNvSpPr>
                            <a:spLocks/>
                          </wps:cNvSpPr>
                          <wps:spPr bwMode="auto">
                            <a:xfrm>
                              <a:off x="5851" y="609"/>
                              <a:ext cx="53" cy="58"/>
                            </a:xfrm>
                            <a:custGeom>
                              <a:avLst/>
                              <a:gdLst>
                                <a:gd name="T0" fmla="+- 0 5877 5851"/>
                                <a:gd name="T1" fmla="*/ T0 w 53"/>
                                <a:gd name="T2" fmla="+- 0 609 609"/>
                                <a:gd name="T3" fmla="*/ 609 h 58"/>
                                <a:gd name="T4" fmla="+- 0 5891 5851"/>
                                <a:gd name="T5" fmla="*/ T4 w 53"/>
                                <a:gd name="T6" fmla="+- 0 637 609"/>
                                <a:gd name="T7" fmla="*/ 637 h 58"/>
                                <a:gd name="T8" fmla="+- 0 5904 5851"/>
                                <a:gd name="T9" fmla="*/ T8 w 53"/>
                                <a:gd name="T10" fmla="+- 0 666 609"/>
                                <a:gd name="T11" fmla="*/ 666 h 58"/>
                                <a:gd name="T12" fmla="+- 0 5851 5851"/>
                                <a:gd name="T13" fmla="*/ T12 w 53"/>
                                <a:gd name="T14" fmla="+- 0 666 609"/>
                                <a:gd name="T15" fmla="*/ 666 h 58"/>
                                <a:gd name="T16" fmla="+- 0 5877 5851"/>
                                <a:gd name="T17" fmla="*/ T16 w 53"/>
                                <a:gd name="T18" fmla="+- 0 609 609"/>
                                <a:gd name="T19" fmla="*/ 609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40" y="28"/>
                                  </a:lnTo>
                                  <a:lnTo>
                                    <a:pt x="53" y="57"/>
                                  </a:lnTo>
                                  <a:lnTo>
                                    <a:pt x="0" y="57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9" name="Group 456"/>
                        <wpg:cNvGrpSpPr>
                          <a:grpSpLocks/>
                        </wpg:cNvGrpSpPr>
                        <wpg:grpSpPr bwMode="auto">
                          <a:xfrm>
                            <a:off x="6030" y="581"/>
                            <a:ext cx="53" cy="58"/>
                            <a:chOff x="6030" y="581"/>
                            <a:chExt cx="53" cy="58"/>
                          </a:xfrm>
                        </wpg:grpSpPr>
                        <wps:wsp>
                          <wps:cNvPr id="490" name="Freeform 457"/>
                          <wps:cNvSpPr>
                            <a:spLocks/>
                          </wps:cNvSpPr>
                          <wps:spPr bwMode="auto">
                            <a:xfrm>
                              <a:off x="6030" y="581"/>
                              <a:ext cx="53" cy="58"/>
                            </a:xfrm>
                            <a:custGeom>
                              <a:avLst/>
                              <a:gdLst>
                                <a:gd name="T0" fmla="+- 0 6056 6030"/>
                                <a:gd name="T1" fmla="*/ T0 w 53"/>
                                <a:gd name="T2" fmla="+- 0 581 581"/>
                                <a:gd name="T3" fmla="*/ 581 h 58"/>
                                <a:gd name="T4" fmla="+- 0 6030 6030"/>
                                <a:gd name="T5" fmla="*/ T4 w 53"/>
                                <a:gd name="T6" fmla="+- 0 639 581"/>
                                <a:gd name="T7" fmla="*/ 639 h 58"/>
                                <a:gd name="T8" fmla="+- 0 6082 6030"/>
                                <a:gd name="T9" fmla="*/ T8 w 53"/>
                                <a:gd name="T10" fmla="+- 0 639 581"/>
                                <a:gd name="T11" fmla="*/ 639 h 58"/>
                                <a:gd name="T12" fmla="+- 0 6056 6030"/>
                                <a:gd name="T13" fmla="*/ T12 w 53"/>
                                <a:gd name="T14" fmla="+- 0 581 581"/>
                                <a:gd name="T15" fmla="*/ 58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0" y="58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7B048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1" name="Group 458"/>
                        <wpg:cNvGrpSpPr>
                          <a:grpSpLocks/>
                        </wpg:cNvGrpSpPr>
                        <wpg:grpSpPr bwMode="auto">
                          <a:xfrm>
                            <a:off x="6030" y="581"/>
                            <a:ext cx="53" cy="58"/>
                            <a:chOff x="6030" y="581"/>
                            <a:chExt cx="53" cy="58"/>
                          </a:xfrm>
                        </wpg:grpSpPr>
                        <wps:wsp>
                          <wps:cNvPr id="492" name="Freeform 459"/>
                          <wps:cNvSpPr>
                            <a:spLocks/>
                          </wps:cNvSpPr>
                          <wps:spPr bwMode="auto">
                            <a:xfrm>
                              <a:off x="6030" y="581"/>
                              <a:ext cx="53" cy="58"/>
                            </a:xfrm>
                            <a:custGeom>
                              <a:avLst/>
                              <a:gdLst>
                                <a:gd name="T0" fmla="+- 0 6056 6030"/>
                                <a:gd name="T1" fmla="*/ T0 w 53"/>
                                <a:gd name="T2" fmla="+- 0 581 581"/>
                                <a:gd name="T3" fmla="*/ 581 h 58"/>
                                <a:gd name="T4" fmla="+- 0 6069 6030"/>
                                <a:gd name="T5" fmla="*/ T4 w 53"/>
                                <a:gd name="T6" fmla="+- 0 610 581"/>
                                <a:gd name="T7" fmla="*/ 610 h 58"/>
                                <a:gd name="T8" fmla="+- 0 6082 6030"/>
                                <a:gd name="T9" fmla="*/ T8 w 53"/>
                                <a:gd name="T10" fmla="+- 0 639 581"/>
                                <a:gd name="T11" fmla="*/ 639 h 58"/>
                                <a:gd name="T12" fmla="+- 0 6030 6030"/>
                                <a:gd name="T13" fmla="*/ T12 w 53"/>
                                <a:gd name="T14" fmla="+- 0 639 581"/>
                                <a:gd name="T15" fmla="*/ 639 h 58"/>
                                <a:gd name="T16" fmla="+- 0 6056 6030"/>
                                <a:gd name="T17" fmla="*/ T16 w 53"/>
                                <a:gd name="T18" fmla="+- 0 581 581"/>
                                <a:gd name="T19" fmla="*/ 581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53" h="58">
                                  <a:moveTo>
                                    <a:pt x="26" y="0"/>
                                  </a:moveTo>
                                  <a:lnTo>
                                    <a:pt x="39" y="29"/>
                                  </a:lnTo>
                                  <a:lnTo>
                                    <a:pt x="52" y="58"/>
                                  </a:lnTo>
                                  <a:lnTo>
                                    <a:pt x="0" y="58"/>
                                  </a:lnTo>
                                  <a:lnTo>
                                    <a:pt x="26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6338">
                              <a:solidFill>
                                <a:srgbClr val="37B048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3" name="Group 460"/>
                        <wpg:cNvGrpSpPr>
                          <a:grpSpLocks/>
                        </wpg:cNvGrpSpPr>
                        <wpg:grpSpPr bwMode="auto">
                          <a:xfrm>
                            <a:off x="794" y="467"/>
                            <a:ext cx="76" cy="76"/>
                            <a:chOff x="794" y="467"/>
                            <a:chExt cx="76" cy="76"/>
                          </a:xfrm>
                        </wpg:grpSpPr>
                        <wps:wsp>
                          <wps:cNvPr id="494" name="Freeform 461"/>
                          <wps:cNvSpPr>
                            <a:spLocks/>
                          </wps:cNvSpPr>
                          <wps:spPr bwMode="auto">
                            <a:xfrm>
                              <a:off x="794" y="467"/>
                              <a:ext cx="76" cy="76"/>
                            </a:xfrm>
                            <a:custGeom>
                              <a:avLst/>
                              <a:gdLst>
                                <a:gd name="T0" fmla="+- 0 832 794"/>
                                <a:gd name="T1" fmla="*/ T0 w 76"/>
                                <a:gd name="T2" fmla="+- 0 467 467"/>
                                <a:gd name="T3" fmla="*/ 467 h 76"/>
                                <a:gd name="T4" fmla="+- 0 794 794"/>
                                <a:gd name="T5" fmla="*/ T4 w 76"/>
                                <a:gd name="T6" fmla="+- 0 505 467"/>
                                <a:gd name="T7" fmla="*/ 505 h 76"/>
                                <a:gd name="T8" fmla="+- 0 832 794"/>
                                <a:gd name="T9" fmla="*/ T8 w 76"/>
                                <a:gd name="T10" fmla="+- 0 542 467"/>
                                <a:gd name="T11" fmla="*/ 542 h 76"/>
                                <a:gd name="T12" fmla="+- 0 869 794"/>
                                <a:gd name="T13" fmla="*/ T12 w 76"/>
                                <a:gd name="T14" fmla="+- 0 505 467"/>
                                <a:gd name="T15" fmla="*/ 505 h 76"/>
                                <a:gd name="T16" fmla="+- 0 832 794"/>
                                <a:gd name="T17" fmla="*/ T16 w 76"/>
                                <a:gd name="T18" fmla="+- 0 467 467"/>
                                <a:gd name="T19" fmla="*/ 46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5" name="Group 462"/>
                        <wpg:cNvGrpSpPr>
                          <a:grpSpLocks/>
                        </wpg:cNvGrpSpPr>
                        <wpg:grpSpPr bwMode="auto">
                          <a:xfrm>
                            <a:off x="644" y="514"/>
                            <a:ext cx="76" cy="76"/>
                            <a:chOff x="644" y="514"/>
                            <a:chExt cx="76" cy="76"/>
                          </a:xfrm>
                        </wpg:grpSpPr>
                        <wps:wsp>
                          <wps:cNvPr id="496" name="Freeform 463"/>
                          <wps:cNvSpPr>
                            <a:spLocks/>
                          </wps:cNvSpPr>
                          <wps:spPr bwMode="auto">
                            <a:xfrm>
                              <a:off x="644" y="514"/>
                              <a:ext cx="76" cy="76"/>
                            </a:xfrm>
                            <a:custGeom>
                              <a:avLst/>
                              <a:gdLst>
                                <a:gd name="T0" fmla="+- 0 682 644"/>
                                <a:gd name="T1" fmla="*/ T0 w 76"/>
                                <a:gd name="T2" fmla="+- 0 514 514"/>
                                <a:gd name="T3" fmla="*/ 514 h 76"/>
                                <a:gd name="T4" fmla="+- 0 644 644"/>
                                <a:gd name="T5" fmla="*/ T4 w 76"/>
                                <a:gd name="T6" fmla="+- 0 552 514"/>
                                <a:gd name="T7" fmla="*/ 552 h 76"/>
                                <a:gd name="T8" fmla="+- 0 682 644"/>
                                <a:gd name="T9" fmla="*/ T8 w 76"/>
                                <a:gd name="T10" fmla="+- 0 589 514"/>
                                <a:gd name="T11" fmla="*/ 589 h 76"/>
                                <a:gd name="T12" fmla="+- 0 719 644"/>
                                <a:gd name="T13" fmla="*/ T12 w 76"/>
                                <a:gd name="T14" fmla="+- 0 552 514"/>
                                <a:gd name="T15" fmla="*/ 552 h 76"/>
                                <a:gd name="T16" fmla="+- 0 682 644"/>
                                <a:gd name="T17" fmla="*/ T16 w 76"/>
                                <a:gd name="T18" fmla="+- 0 514 514"/>
                                <a:gd name="T19" fmla="*/ 514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7" name="Group 464"/>
                        <wpg:cNvGrpSpPr>
                          <a:grpSpLocks/>
                        </wpg:cNvGrpSpPr>
                        <wpg:grpSpPr bwMode="auto">
                          <a:xfrm>
                            <a:off x="967" y="463"/>
                            <a:ext cx="76" cy="76"/>
                            <a:chOff x="967" y="463"/>
                            <a:chExt cx="76" cy="76"/>
                          </a:xfrm>
                        </wpg:grpSpPr>
                        <wps:wsp>
                          <wps:cNvPr id="498" name="Freeform 465"/>
                          <wps:cNvSpPr>
                            <a:spLocks/>
                          </wps:cNvSpPr>
                          <wps:spPr bwMode="auto">
                            <a:xfrm>
                              <a:off x="967" y="463"/>
                              <a:ext cx="76" cy="76"/>
                            </a:xfrm>
                            <a:custGeom>
                              <a:avLst/>
                              <a:gdLst>
                                <a:gd name="T0" fmla="+- 0 1005 967"/>
                                <a:gd name="T1" fmla="*/ T0 w 76"/>
                                <a:gd name="T2" fmla="+- 0 463 463"/>
                                <a:gd name="T3" fmla="*/ 463 h 76"/>
                                <a:gd name="T4" fmla="+- 0 967 967"/>
                                <a:gd name="T5" fmla="*/ T4 w 76"/>
                                <a:gd name="T6" fmla="+- 0 501 463"/>
                                <a:gd name="T7" fmla="*/ 501 h 76"/>
                                <a:gd name="T8" fmla="+- 0 1005 967"/>
                                <a:gd name="T9" fmla="*/ T8 w 76"/>
                                <a:gd name="T10" fmla="+- 0 538 463"/>
                                <a:gd name="T11" fmla="*/ 538 h 76"/>
                                <a:gd name="T12" fmla="+- 0 1043 967"/>
                                <a:gd name="T13" fmla="*/ T12 w 76"/>
                                <a:gd name="T14" fmla="+- 0 501 463"/>
                                <a:gd name="T15" fmla="*/ 501 h 76"/>
                                <a:gd name="T16" fmla="+- 0 1005 967"/>
                                <a:gd name="T17" fmla="*/ T16 w 76"/>
                                <a:gd name="T18" fmla="+- 0 463 463"/>
                                <a:gd name="T19" fmla="*/ 463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9" name="Group 466"/>
                        <wpg:cNvGrpSpPr>
                          <a:grpSpLocks/>
                        </wpg:cNvGrpSpPr>
                        <wpg:grpSpPr bwMode="auto">
                          <a:xfrm>
                            <a:off x="1140" y="467"/>
                            <a:ext cx="76" cy="76"/>
                            <a:chOff x="1140" y="467"/>
                            <a:chExt cx="76" cy="76"/>
                          </a:xfrm>
                        </wpg:grpSpPr>
                        <wps:wsp>
                          <wps:cNvPr id="500" name="Freeform 467"/>
                          <wps:cNvSpPr>
                            <a:spLocks/>
                          </wps:cNvSpPr>
                          <wps:spPr bwMode="auto">
                            <a:xfrm>
                              <a:off x="1140" y="467"/>
                              <a:ext cx="76" cy="76"/>
                            </a:xfrm>
                            <a:custGeom>
                              <a:avLst/>
                              <a:gdLst>
                                <a:gd name="T0" fmla="+- 0 1178 1140"/>
                                <a:gd name="T1" fmla="*/ T0 w 76"/>
                                <a:gd name="T2" fmla="+- 0 467 467"/>
                                <a:gd name="T3" fmla="*/ 467 h 76"/>
                                <a:gd name="T4" fmla="+- 0 1140 1140"/>
                                <a:gd name="T5" fmla="*/ T4 w 76"/>
                                <a:gd name="T6" fmla="+- 0 504 467"/>
                                <a:gd name="T7" fmla="*/ 504 h 76"/>
                                <a:gd name="T8" fmla="+- 0 1178 1140"/>
                                <a:gd name="T9" fmla="*/ T8 w 76"/>
                                <a:gd name="T10" fmla="+- 0 542 467"/>
                                <a:gd name="T11" fmla="*/ 542 h 76"/>
                                <a:gd name="T12" fmla="+- 0 1215 1140"/>
                                <a:gd name="T13" fmla="*/ T12 w 76"/>
                                <a:gd name="T14" fmla="+- 0 504 467"/>
                                <a:gd name="T15" fmla="*/ 504 h 76"/>
                                <a:gd name="T16" fmla="+- 0 1178 1140"/>
                                <a:gd name="T17" fmla="*/ T16 w 76"/>
                                <a:gd name="T18" fmla="+- 0 467 467"/>
                                <a:gd name="T19" fmla="*/ 46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1" name="Group 468"/>
                        <wpg:cNvGrpSpPr>
                          <a:grpSpLocks/>
                        </wpg:cNvGrpSpPr>
                        <wpg:grpSpPr bwMode="auto">
                          <a:xfrm>
                            <a:off x="1300" y="449"/>
                            <a:ext cx="76" cy="76"/>
                            <a:chOff x="1300" y="449"/>
                            <a:chExt cx="76" cy="76"/>
                          </a:xfrm>
                        </wpg:grpSpPr>
                        <wps:wsp>
                          <wps:cNvPr id="502" name="Freeform 469"/>
                          <wps:cNvSpPr>
                            <a:spLocks/>
                          </wps:cNvSpPr>
                          <wps:spPr bwMode="auto">
                            <a:xfrm>
                              <a:off x="1300" y="449"/>
                              <a:ext cx="76" cy="76"/>
                            </a:xfrm>
                            <a:custGeom>
                              <a:avLst/>
                              <a:gdLst>
                                <a:gd name="T0" fmla="+- 0 1338 1300"/>
                                <a:gd name="T1" fmla="*/ T0 w 76"/>
                                <a:gd name="T2" fmla="+- 0 449 449"/>
                                <a:gd name="T3" fmla="*/ 449 h 76"/>
                                <a:gd name="T4" fmla="+- 0 1300 1300"/>
                                <a:gd name="T5" fmla="*/ T4 w 76"/>
                                <a:gd name="T6" fmla="+- 0 486 449"/>
                                <a:gd name="T7" fmla="*/ 486 h 76"/>
                                <a:gd name="T8" fmla="+- 0 1338 1300"/>
                                <a:gd name="T9" fmla="*/ T8 w 76"/>
                                <a:gd name="T10" fmla="+- 0 524 449"/>
                                <a:gd name="T11" fmla="*/ 524 h 76"/>
                                <a:gd name="T12" fmla="+- 0 1376 1300"/>
                                <a:gd name="T13" fmla="*/ T12 w 76"/>
                                <a:gd name="T14" fmla="+- 0 486 449"/>
                                <a:gd name="T15" fmla="*/ 486 h 76"/>
                                <a:gd name="T16" fmla="+- 0 1338 1300"/>
                                <a:gd name="T17" fmla="*/ T16 w 76"/>
                                <a:gd name="T18" fmla="+- 0 449 449"/>
                                <a:gd name="T19" fmla="*/ 449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3" name="Group 470"/>
                        <wpg:cNvGrpSpPr>
                          <a:grpSpLocks/>
                        </wpg:cNvGrpSpPr>
                        <wpg:grpSpPr bwMode="auto">
                          <a:xfrm>
                            <a:off x="1471" y="437"/>
                            <a:ext cx="76" cy="76"/>
                            <a:chOff x="1471" y="437"/>
                            <a:chExt cx="76" cy="76"/>
                          </a:xfrm>
                        </wpg:grpSpPr>
                        <wps:wsp>
                          <wps:cNvPr id="504" name="Freeform 471"/>
                          <wps:cNvSpPr>
                            <a:spLocks/>
                          </wps:cNvSpPr>
                          <wps:spPr bwMode="auto">
                            <a:xfrm>
                              <a:off x="1471" y="437"/>
                              <a:ext cx="76" cy="76"/>
                            </a:xfrm>
                            <a:custGeom>
                              <a:avLst/>
                              <a:gdLst>
                                <a:gd name="T0" fmla="+- 0 1509 1471"/>
                                <a:gd name="T1" fmla="*/ T0 w 76"/>
                                <a:gd name="T2" fmla="+- 0 437 437"/>
                                <a:gd name="T3" fmla="*/ 437 h 76"/>
                                <a:gd name="T4" fmla="+- 0 1471 1471"/>
                                <a:gd name="T5" fmla="*/ T4 w 76"/>
                                <a:gd name="T6" fmla="+- 0 474 437"/>
                                <a:gd name="T7" fmla="*/ 474 h 76"/>
                                <a:gd name="T8" fmla="+- 0 1509 1471"/>
                                <a:gd name="T9" fmla="*/ T8 w 76"/>
                                <a:gd name="T10" fmla="+- 0 512 437"/>
                                <a:gd name="T11" fmla="*/ 512 h 76"/>
                                <a:gd name="T12" fmla="+- 0 1547 1471"/>
                                <a:gd name="T13" fmla="*/ T12 w 76"/>
                                <a:gd name="T14" fmla="+- 0 474 437"/>
                                <a:gd name="T15" fmla="*/ 474 h 76"/>
                                <a:gd name="T16" fmla="+- 0 1509 1471"/>
                                <a:gd name="T17" fmla="*/ T16 w 76"/>
                                <a:gd name="T18" fmla="+- 0 437 437"/>
                                <a:gd name="T19" fmla="*/ 43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5" name="Group 472"/>
                        <wpg:cNvGrpSpPr>
                          <a:grpSpLocks/>
                        </wpg:cNvGrpSpPr>
                        <wpg:grpSpPr bwMode="auto">
                          <a:xfrm>
                            <a:off x="1651" y="473"/>
                            <a:ext cx="76" cy="76"/>
                            <a:chOff x="1651" y="473"/>
                            <a:chExt cx="76" cy="76"/>
                          </a:xfrm>
                        </wpg:grpSpPr>
                        <wps:wsp>
                          <wps:cNvPr id="506" name="Freeform 473"/>
                          <wps:cNvSpPr>
                            <a:spLocks/>
                          </wps:cNvSpPr>
                          <wps:spPr bwMode="auto">
                            <a:xfrm>
                              <a:off x="1651" y="473"/>
                              <a:ext cx="76" cy="76"/>
                            </a:xfrm>
                            <a:custGeom>
                              <a:avLst/>
                              <a:gdLst>
                                <a:gd name="T0" fmla="+- 0 1689 1651"/>
                                <a:gd name="T1" fmla="*/ T0 w 76"/>
                                <a:gd name="T2" fmla="+- 0 473 473"/>
                                <a:gd name="T3" fmla="*/ 473 h 76"/>
                                <a:gd name="T4" fmla="+- 0 1651 1651"/>
                                <a:gd name="T5" fmla="*/ T4 w 76"/>
                                <a:gd name="T6" fmla="+- 0 510 473"/>
                                <a:gd name="T7" fmla="*/ 510 h 76"/>
                                <a:gd name="T8" fmla="+- 0 1689 1651"/>
                                <a:gd name="T9" fmla="*/ T8 w 76"/>
                                <a:gd name="T10" fmla="+- 0 548 473"/>
                                <a:gd name="T11" fmla="*/ 548 h 76"/>
                                <a:gd name="T12" fmla="+- 0 1726 1651"/>
                                <a:gd name="T13" fmla="*/ T12 w 76"/>
                                <a:gd name="T14" fmla="+- 0 510 473"/>
                                <a:gd name="T15" fmla="*/ 510 h 76"/>
                                <a:gd name="T16" fmla="+- 0 1689 1651"/>
                                <a:gd name="T17" fmla="*/ T16 w 76"/>
                                <a:gd name="T18" fmla="+- 0 473 473"/>
                                <a:gd name="T19" fmla="*/ 473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7" name="Group 474"/>
                        <wpg:cNvGrpSpPr>
                          <a:grpSpLocks/>
                        </wpg:cNvGrpSpPr>
                        <wpg:grpSpPr bwMode="auto">
                          <a:xfrm>
                            <a:off x="1809" y="501"/>
                            <a:ext cx="76" cy="76"/>
                            <a:chOff x="1809" y="501"/>
                            <a:chExt cx="76" cy="76"/>
                          </a:xfrm>
                        </wpg:grpSpPr>
                        <wps:wsp>
                          <wps:cNvPr id="508" name="Freeform 475"/>
                          <wps:cNvSpPr>
                            <a:spLocks/>
                          </wps:cNvSpPr>
                          <wps:spPr bwMode="auto">
                            <a:xfrm>
                              <a:off x="1809" y="501"/>
                              <a:ext cx="76" cy="76"/>
                            </a:xfrm>
                            <a:custGeom>
                              <a:avLst/>
                              <a:gdLst>
                                <a:gd name="T0" fmla="+- 0 1847 1809"/>
                                <a:gd name="T1" fmla="*/ T0 w 76"/>
                                <a:gd name="T2" fmla="+- 0 501 501"/>
                                <a:gd name="T3" fmla="*/ 501 h 76"/>
                                <a:gd name="T4" fmla="+- 0 1809 1809"/>
                                <a:gd name="T5" fmla="*/ T4 w 76"/>
                                <a:gd name="T6" fmla="+- 0 539 501"/>
                                <a:gd name="T7" fmla="*/ 539 h 76"/>
                                <a:gd name="T8" fmla="+- 0 1847 1809"/>
                                <a:gd name="T9" fmla="*/ T8 w 76"/>
                                <a:gd name="T10" fmla="+- 0 577 501"/>
                                <a:gd name="T11" fmla="*/ 577 h 76"/>
                                <a:gd name="T12" fmla="+- 0 1884 1809"/>
                                <a:gd name="T13" fmla="*/ T12 w 76"/>
                                <a:gd name="T14" fmla="+- 0 539 501"/>
                                <a:gd name="T15" fmla="*/ 539 h 76"/>
                                <a:gd name="T16" fmla="+- 0 1847 1809"/>
                                <a:gd name="T17" fmla="*/ T16 w 76"/>
                                <a:gd name="T18" fmla="+- 0 501 501"/>
                                <a:gd name="T19" fmla="*/ 501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09" name="Group 476"/>
                        <wpg:cNvGrpSpPr>
                          <a:grpSpLocks/>
                        </wpg:cNvGrpSpPr>
                        <wpg:grpSpPr bwMode="auto">
                          <a:xfrm>
                            <a:off x="1985" y="520"/>
                            <a:ext cx="76" cy="76"/>
                            <a:chOff x="1985" y="520"/>
                            <a:chExt cx="76" cy="76"/>
                          </a:xfrm>
                        </wpg:grpSpPr>
                        <wps:wsp>
                          <wps:cNvPr id="510" name="Freeform 477"/>
                          <wps:cNvSpPr>
                            <a:spLocks/>
                          </wps:cNvSpPr>
                          <wps:spPr bwMode="auto">
                            <a:xfrm>
                              <a:off x="1985" y="520"/>
                              <a:ext cx="76" cy="76"/>
                            </a:xfrm>
                            <a:custGeom>
                              <a:avLst/>
                              <a:gdLst>
                                <a:gd name="T0" fmla="+- 0 2023 1985"/>
                                <a:gd name="T1" fmla="*/ T0 w 76"/>
                                <a:gd name="T2" fmla="+- 0 520 520"/>
                                <a:gd name="T3" fmla="*/ 520 h 76"/>
                                <a:gd name="T4" fmla="+- 0 1985 1985"/>
                                <a:gd name="T5" fmla="*/ T4 w 76"/>
                                <a:gd name="T6" fmla="+- 0 558 520"/>
                                <a:gd name="T7" fmla="*/ 558 h 76"/>
                                <a:gd name="T8" fmla="+- 0 2023 1985"/>
                                <a:gd name="T9" fmla="*/ T8 w 76"/>
                                <a:gd name="T10" fmla="+- 0 596 520"/>
                                <a:gd name="T11" fmla="*/ 596 h 76"/>
                                <a:gd name="T12" fmla="+- 0 2060 1985"/>
                                <a:gd name="T13" fmla="*/ T12 w 76"/>
                                <a:gd name="T14" fmla="+- 0 558 520"/>
                                <a:gd name="T15" fmla="*/ 558 h 76"/>
                                <a:gd name="T16" fmla="+- 0 2023 1985"/>
                                <a:gd name="T17" fmla="*/ T16 w 76"/>
                                <a:gd name="T18" fmla="+- 0 520 520"/>
                                <a:gd name="T19" fmla="*/ 520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1" name="Group 478"/>
                        <wpg:cNvGrpSpPr>
                          <a:grpSpLocks/>
                        </wpg:cNvGrpSpPr>
                        <wpg:grpSpPr bwMode="auto">
                          <a:xfrm>
                            <a:off x="2151" y="593"/>
                            <a:ext cx="76" cy="76"/>
                            <a:chOff x="2151" y="593"/>
                            <a:chExt cx="76" cy="76"/>
                          </a:xfrm>
                        </wpg:grpSpPr>
                        <wps:wsp>
                          <wps:cNvPr id="512" name="Freeform 479"/>
                          <wps:cNvSpPr>
                            <a:spLocks/>
                          </wps:cNvSpPr>
                          <wps:spPr bwMode="auto">
                            <a:xfrm>
                              <a:off x="2151" y="593"/>
                              <a:ext cx="76" cy="76"/>
                            </a:xfrm>
                            <a:custGeom>
                              <a:avLst/>
                              <a:gdLst>
                                <a:gd name="T0" fmla="+- 0 2189 2151"/>
                                <a:gd name="T1" fmla="*/ T0 w 76"/>
                                <a:gd name="T2" fmla="+- 0 593 593"/>
                                <a:gd name="T3" fmla="*/ 593 h 76"/>
                                <a:gd name="T4" fmla="+- 0 2151 2151"/>
                                <a:gd name="T5" fmla="*/ T4 w 76"/>
                                <a:gd name="T6" fmla="+- 0 631 593"/>
                                <a:gd name="T7" fmla="*/ 631 h 76"/>
                                <a:gd name="T8" fmla="+- 0 2189 2151"/>
                                <a:gd name="T9" fmla="*/ T8 w 76"/>
                                <a:gd name="T10" fmla="+- 0 669 593"/>
                                <a:gd name="T11" fmla="*/ 669 h 76"/>
                                <a:gd name="T12" fmla="+- 0 2227 2151"/>
                                <a:gd name="T13" fmla="*/ T12 w 76"/>
                                <a:gd name="T14" fmla="+- 0 631 593"/>
                                <a:gd name="T15" fmla="*/ 631 h 76"/>
                                <a:gd name="T16" fmla="+- 0 2189 2151"/>
                                <a:gd name="T17" fmla="*/ T16 w 76"/>
                                <a:gd name="T18" fmla="+- 0 593 593"/>
                                <a:gd name="T19" fmla="*/ 593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3" name="Group 480"/>
                        <wpg:cNvGrpSpPr>
                          <a:grpSpLocks/>
                        </wpg:cNvGrpSpPr>
                        <wpg:grpSpPr bwMode="auto">
                          <a:xfrm>
                            <a:off x="2325" y="741"/>
                            <a:ext cx="76" cy="76"/>
                            <a:chOff x="2325" y="741"/>
                            <a:chExt cx="76" cy="76"/>
                          </a:xfrm>
                        </wpg:grpSpPr>
                        <wps:wsp>
                          <wps:cNvPr id="514" name="Freeform 481"/>
                          <wps:cNvSpPr>
                            <a:spLocks/>
                          </wps:cNvSpPr>
                          <wps:spPr bwMode="auto">
                            <a:xfrm>
                              <a:off x="2325" y="741"/>
                              <a:ext cx="76" cy="76"/>
                            </a:xfrm>
                            <a:custGeom>
                              <a:avLst/>
                              <a:gdLst>
                                <a:gd name="T0" fmla="+- 0 2363 2325"/>
                                <a:gd name="T1" fmla="*/ T0 w 76"/>
                                <a:gd name="T2" fmla="+- 0 741 741"/>
                                <a:gd name="T3" fmla="*/ 741 h 76"/>
                                <a:gd name="T4" fmla="+- 0 2325 2325"/>
                                <a:gd name="T5" fmla="*/ T4 w 76"/>
                                <a:gd name="T6" fmla="+- 0 779 741"/>
                                <a:gd name="T7" fmla="*/ 779 h 76"/>
                                <a:gd name="T8" fmla="+- 0 2363 2325"/>
                                <a:gd name="T9" fmla="*/ T8 w 76"/>
                                <a:gd name="T10" fmla="+- 0 817 741"/>
                                <a:gd name="T11" fmla="*/ 817 h 76"/>
                                <a:gd name="T12" fmla="+- 0 2400 2325"/>
                                <a:gd name="T13" fmla="*/ T12 w 76"/>
                                <a:gd name="T14" fmla="+- 0 779 741"/>
                                <a:gd name="T15" fmla="*/ 779 h 76"/>
                                <a:gd name="T16" fmla="+- 0 2363 2325"/>
                                <a:gd name="T17" fmla="*/ T16 w 76"/>
                                <a:gd name="T18" fmla="+- 0 741 741"/>
                                <a:gd name="T19" fmla="*/ 741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5" name="Group 482"/>
                        <wpg:cNvGrpSpPr>
                          <a:grpSpLocks/>
                        </wpg:cNvGrpSpPr>
                        <wpg:grpSpPr bwMode="auto">
                          <a:xfrm>
                            <a:off x="2494" y="943"/>
                            <a:ext cx="76" cy="76"/>
                            <a:chOff x="2494" y="943"/>
                            <a:chExt cx="76" cy="76"/>
                          </a:xfrm>
                        </wpg:grpSpPr>
                        <wps:wsp>
                          <wps:cNvPr id="516" name="Freeform 483"/>
                          <wps:cNvSpPr>
                            <a:spLocks/>
                          </wps:cNvSpPr>
                          <wps:spPr bwMode="auto">
                            <a:xfrm>
                              <a:off x="2494" y="943"/>
                              <a:ext cx="76" cy="76"/>
                            </a:xfrm>
                            <a:custGeom>
                              <a:avLst/>
                              <a:gdLst>
                                <a:gd name="T0" fmla="+- 0 2531 2494"/>
                                <a:gd name="T1" fmla="*/ T0 w 76"/>
                                <a:gd name="T2" fmla="+- 0 943 943"/>
                                <a:gd name="T3" fmla="*/ 943 h 76"/>
                                <a:gd name="T4" fmla="+- 0 2494 2494"/>
                                <a:gd name="T5" fmla="*/ T4 w 76"/>
                                <a:gd name="T6" fmla="+- 0 981 943"/>
                                <a:gd name="T7" fmla="*/ 981 h 76"/>
                                <a:gd name="T8" fmla="+- 0 2531 2494"/>
                                <a:gd name="T9" fmla="*/ T8 w 76"/>
                                <a:gd name="T10" fmla="+- 0 1019 943"/>
                                <a:gd name="T11" fmla="*/ 1019 h 76"/>
                                <a:gd name="T12" fmla="+- 0 2569 2494"/>
                                <a:gd name="T13" fmla="*/ T12 w 76"/>
                                <a:gd name="T14" fmla="+- 0 981 943"/>
                                <a:gd name="T15" fmla="*/ 981 h 76"/>
                                <a:gd name="T16" fmla="+- 0 2531 2494"/>
                                <a:gd name="T17" fmla="*/ T16 w 76"/>
                                <a:gd name="T18" fmla="+- 0 943 943"/>
                                <a:gd name="T19" fmla="*/ 943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7" y="76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7" name="Group 484"/>
                        <wpg:cNvGrpSpPr>
                          <a:grpSpLocks/>
                        </wpg:cNvGrpSpPr>
                        <wpg:grpSpPr bwMode="auto">
                          <a:xfrm>
                            <a:off x="2650" y="1277"/>
                            <a:ext cx="76" cy="76"/>
                            <a:chOff x="2650" y="1277"/>
                            <a:chExt cx="76" cy="76"/>
                          </a:xfrm>
                        </wpg:grpSpPr>
                        <wps:wsp>
                          <wps:cNvPr id="518" name="Freeform 485"/>
                          <wps:cNvSpPr>
                            <a:spLocks/>
                          </wps:cNvSpPr>
                          <wps:spPr bwMode="auto">
                            <a:xfrm>
                              <a:off x="2650" y="1277"/>
                              <a:ext cx="76" cy="76"/>
                            </a:xfrm>
                            <a:custGeom>
                              <a:avLst/>
                              <a:gdLst>
                                <a:gd name="T0" fmla="+- 0 2688 2650"/>
                                <a:gd name="T1" fmla="*/ T0 w 76"/>
                                <a:gd name="T2" fmla="+- 0 1277 1277"/>
                                <a:gd name="T3" fmla="*/ 1277 h 76"/>
                                <a:gd name="T4" fmla="+- 0 2650 2650"/>
                                <a:gd name="T5" fmla="*/ T4 w 76"/>
                                <a:gd name="T6" fmla="+- 0 1314 1277"/>
                                <a:gd name="T7" fmla="*/ 1314 h 76"/>
                                <a:gd name="T8" fmla="+- 0 2688 2650"/>
                                <a:gd name="T9" fmla="*/ T8 w 76"/>
                                <a:gd name="T10" fmla="+- 0 1352 1277"/>
                                <a:gd name="T11" fmla="*/ 1352 h 76"/>
                                <a:gd name="T12" fmla="+- 0 2726 2650"/>
                                <a:gd name="T13" fmla="*/ T12 w 76"/>
                                <a:gd name="T14" fmla="+- 0 1314 1277"/>
                                <a:gd name="T15" fmla="*/ 1314 h 76"/>
                                <a:gd name="T16" fmla="+- 0 2688 2650"/>
                                <a:gd name="T17" fmla="*/ T16 w 76"/>
                                <a:gd name="T18" fmla="+- 0 1277 1277"/>
                                <a:gd name="T19" fmla="*/ 127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9" name="Group 486"/>
                        <wpg:cNvGrpSpPr>
                          <a:grpSpLocks/>
                        </wpg:cNvGrpSpPr>
                        <wpg:grpSpPr bwMode="auto">
                          <a:xfrm>
                            <a:off x="2986" y="1261"/>
                            <a:ext cx="76" cy="76"/>
                            <a:chOff x="2986" y="1261"/>
                            <a:chExt cx="76" cy="76"/>
                          </a:xfrm>
                        </wpg:grpSpPr>
                        <wps:wsp>
                          <wps:cNvPr id="520" name="Freeform 487"/>
                          <wps:cNvSpPr>
                            <a:spLocks/>
                          </wps:cNvSpPr>
                          <wps:spPr bwMode="auto">
                            <a:xfrm>
                              <a:off x="2986" y="1261"/>
                              <a:ext cx="76" cy="76"/>
                            </a:xfrm>
                            <a:custGeom>
                              <a:avLst/>
                              <a:gdLst>
                                <a:gd name="T0" fmla="+- 0 3023 2986"/>
                                <a:gd name="T1" fmla="*/ T0 w 76"/>
                                <a:gd name="T2" fmla="+- 0 1261 1261"/>
                                <a:gd name="T3" fmla="*/ 1261 h 76"/>
                                <a:gd name="T4" fmla="+- 0 2986 2986"/>
                                <a:gd name="T5" fmla="*/ T4 w 76"/>
                                <a:gd name="T6" fmla="+- 0 1299 1261"/>
                                <a:gd name="T7" fmla="*/ 1299 h 76"/>
                                <a:gd name="T8" fmla="+- 0 3023 2986"/>
                                <a:gd name="T9" fmla="*/ T8 w 76"/>
                                <a:gd name="T10" fmla="+- 0 1336 1261"/>
                                <a:gd name="T11" fmla="*/ 1336 h 76"/>
                                <a:gd name="T12" fmla="+- 0 3061 2986"/>
                                <a:gd name="T13" fmla="*/ T12 w 76"/>
                                <a:gd name="T14" fmla="+- 0 1299 1261"/>
                                <a:gd name="T15" fmla="*/ 1299 h 76"/>
                                <a:gd name="T16" fmla="+- 0 3023 2986"/>
                                <a:gd name="T17" fmla="*/ T16 w 76"/>
                                <a:gd name="T18" fmla="+- 0 1261 1261"/>
                                <a:gd name="T19" fmla="*/ 1261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1" name="Group 488"/>
                        <wpg:cNvGrpSpPr>
                          <a:grpSpLocks/>
                        </wpg:cNvGrpSpPr>
                        <wpg:grpSpPr bwMode="auto">
                          <a:xfrm>
                            <a:off x="2808" y="1920"/>
                            <a:ext cx="76" cy="76"/>
                            <a:chOff x="2808" y="1920"/>
                            <a:chExt cx="76" cy="76"/>
                          </a:xfrm>
                        </wpg:grpSpPr>
                        <wps:wsp>
                          <wps:cNvPr id="522" name="Freeform 489"/>
                          <wps:cNvSpPr>
                            <a:spLocks/>
                          </wps:cNvSpPr>
                          <wps:spPr bwMode="auto">
                            <a:xfrm>
                              <a:off x="2808" y="1920"/>
                              <a:ext cx="76" cy="76"/>
                            </a:xfrm>
                            <a:custGeom>
                              <a:avLst/>
                              <a:gdLst>
                                <a:gd name="T0" fmla="+- 0 2846 2808"/>
                                <a:gd name="T1" fmla="*/ T0 w 76"/>
                                <a:gd name="T2" fmla="+- 0 1920 1920"/>
                                <a:gd name="T3" fmla="*/ 1920 h 76"/>
                                <a:gd name="T4" fmla="+- 0 2808 2808"/>
                                <a:gd name="T5" fmla="*/ T4 w 76"/>
                                <a:gd name="T6" fmla="+- 0 1958 1920"/>
                                <a:gd name="T7" fmla="*/ 1958 h 76"/>
                                <a:gd name="T8" fmla="+- 0 2846 2808"/>
                                <a:gd name="T9" fmla="*/ T8 w 76"/>
                                <a:gd name="T10" fmla="+- 0 1995 1920"/>
                                <a:gd name="T11" fmla="*/ 1995 h 76"/>
                                <a:gd name="T12" fmla="+- 0 2883 2808"/>
                                <a:gd name="T13" fmla="*/ T12 w 76"/>
                                <a:gd name="T14" fmla="+- 0 1958 1920"/>
                                <a:gd name="T15" fmla="*/ 1958 h 76"/>
                                <a:gd name="T16" fmla="+- 0 2846 2808"/>
                                <a:gd name="T17" fmla="*/ T16 w 76"/>
                                <a:gd name="T18" fmla="+- 0 1920 1920"/>
                                <a:gd name="T19" fmla="*/ 1920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3" name="Group 490"/>
                        <wpg:cNvGrpSpPr>
                          <a:grpSpLocks/>
                        </wpg:cNvGrpSpPr>
                        <wpg:grpSpPr bwMode="auto">
                          <a:xfrm>
                            <a:off x="3158" y="905"/>
                            <a:ext cx="76" cy="76"/>
                            <a:chOff x="3158" y="905"/>
                            <a:chExt cx="76" cy="76"/>
                          </a:xfrm>
                        </wpg:grpSpPr>
                        <wps:wsp>
                          <wps:cNvPr id="524" name="Freeform 491"/>
                          <wps:cNvSpPr>
                            <a:spLocks/>
                          </wps:cNvSpPr>
                          <wps:spPr bwMode="auto">
                            <a:xfrm>
                              <a:off x="3158" y="905"/>
                              <a:ext cx="76" cy="76"/>
                            </a:xfrm>
                            <a:custGeom>
                              <a:avLst/>
                              <a:gdLst>
                                <a:gd name="T0" fmla="+- 0 3196 3158"/>
                                <a:gd name="T1" fmla="*/ T0 w 76"/>
                                <a:gd name="T2" fmla="+- 0 905 905"/>
                                <a:gd name="T3" fmla="*/ 905 h 76"/>
                                <a:gd name="T4" fmla="+- 0 3158 3158"/>
                                <a:gd name="T5" fmla="*/ T4 w 76"/>
                                <a:gd name="T6" fmla="+- 0 943 905"/>
                                <a:gd name="T7" fmla="*/ 943 h 76"/>
                                <a:gd name="T8" fmla="+- 0 3196 3158"/>
                                <a:gd name="T9" fmla="*/ T8 w 76"/>
                                <a:gd name="T10" fmla="+- 0 980 905"/>
                                <a:gd name="T11" fmla="*/ 980 h 76"/>
                                <a:gd name="T12" fmla="+- 0 3233 3158"/>
                                <a:gd name="T13" fmla="*/ T12 w 76"/>
                                <a:gd name="T14" fmla="+- 0 943 905"/>
                                <a:gd name="T15" fmla="*/ 943 h 76"/>
                                <a:gd name="T16" fmla="+- 0 3196 3158"/>
                                <a:gd name="T17" fmla="*/ T16 w 76"/>
                                <a:gd name="T18" fmla="+- 0 905 905"/>
                                <a:gd name="T19" fmla="*/ 905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5" name="Group 492"/>
                        <wpg:cNvGrpSpPr>
                          <a:grpSpLocks/>
                        </wpg:cNvGrpSpPr>
                        <wpg:grpSpPr bwMode="auto">
                          <a:xfrm>
                            <a:off x="3318" y="937"/>
                            <a:ext cx="76" cy="76"/>
                            <a:chOff x="3318" y="937"/>
                            <a:chExt cx="76" cy="76"/>
                          </a:xfrm>
                        </wpg:grpSpPr>
                        <wps:wsp>
                          <wps:cNvPr id="526" name="Freeform 493"/>
                          <wps:cNvSpPr>
                            <a:spLocks/>
                          </wps:cNvSpPr>
                          <wps:spPr bwMode="auto">
                            <a:xfrm>
                              <a:off x="3318" y="937"/>
                              <a:ext cx="76" cy="76"/>
                            </a:xfrm>
                            <a:custGeom>
                              <a:avLst/>
                              <a:gdLst>
                                <a:gd name="T0" fmla="+- 0 3356 3318"/>
                                <a:gd name="T1" fmla="*/ T0 w 76"/>
                                <a:gd name="T2" fmla="+- 0 937 937"/>
                                <a:gd name="T3" fmla="*/ 937 h 76"/>
                                <a:gd name="T4" fmla="+- 0 3318 3318"/>
                                <a:gd name="T5" fmla="*/ T4 w 76"/>
                                <a:gd name="T6" fmla="+- 0 975 937"/>
                                <a:gd name="T7" fmla="*/ 975 h 76"/>
                                <a:gd name="T8" fmla="+- 0 3356 3318"/>
                                <a:gd name="T9" fmla="*/ T8 w 76"/>
                                <a:gd name="T10" fmla="+- 0 1013 937"/>
                                <a:gd name="T11" fmla="*/ 1013 h 76"/>
                                <a:gd name="T12" fmla="+- 0 3393 3318"/>
                                <a:gd name="T13" fmla="*/ T12 w 76"/>
                                <a:gd name="T14" fmla="+- 0 975 937"/>
                                <a:gd name="T15" fmla="*/ 975 h 76"/>
                                <a:gd name="T16" fmla="+- 0 3356 3318"/>
                                <a:gd name="T17" fmla="*/ T16 w 76"/>
                                <a:gd name="T18" fmla="+- 0 937 937"/>
                                <a:gd name="T19" fmla="*/ 93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7" name="Group 494"/>
                        <wpg:cNvGrpSpPr>
                          <a:grpSpLocks/>
                        </wpg:cNvGrpSpPr>
                        <wpg:grpSpPr bwMode="auto">
                          <a:xfrm>
                            <a:off x="3498" y="1050"/>
                            <a:ext cx="76" cy="76"/>
                            <a:chOff x="3498" y="1050"/>
                            <a:chExt cx="76" cy="76"/>
                          </a:xfrm>
                        </wpg:grpSpPr>
                        <wps:wsp>
                          <wps:cNvPr id="528" name="Freeform 495"/>
                          <wps:cNvSpPr>
                            <a:spLocks/>
                          </wps:cNvSpPr>
                          <wps:spPr bwMode="auto">
                            <a:xfrm>
                              <a:off x="3498" y="1050"/>
                              <a:ext cx="76" cy="76"/>
                            </a:xfrm>
                            <a:custGeom>
                              <a:avLst/>
                              <a:gdLst>
                                <a:gd name="T0" fmla="+- 0 3536 3498"/>
                                <a:gd name="T1" fmla="*/ T0 w 76"/>
                                <a:gd name="T2" fmla="+- 0 1050 1050"/>
                                <a:gd name="T3" fmla="*/ 1050 h 76"/>
                                <a:gd name="T4" fmla="+- 0 3498 3498"/>
                                <a:gd name="T5" fmla="*/ T4 w 76"/>
                                <a:gd name="T6" fmla="+- 0 1087 1050"/>
                                <a:gd name="T7" fmla="*/ 1087 h 76"/>
                                <a:gd name="T8" fmla="+- 0 3536 3498"/>
                                <a:gd name="T9" fmla="*/ T8 w 76"/>
                                <a:gd name="T10" fmla="+- 0 1125 1050"/>
                                <a:gd name="T11" fmla="*/ 1125 h 76"/>
                                <a:gd name="T12" fmla="+- 0 3573 3498"/>
                                <a:gd name="T13" fmla="*/ T12 w 76"/>
                                <a:gd name="T14" fmla="+- 0 1087 1050"/>
                                <a:gd name="T15" fmla="*/ 1087 h 76"/>
                                <a:gd name="T16" fmla="+- 0 3536 3498"/>
                                <a:gd name="T17" fmla="*/ T16 w 76"/>
                                <a:gd name="T18" fmla="+- 0 1050 1050"/>
                                <a:gd name="T19" fmla="*/ 1050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29" name="Group 496"/>
                        <wpg:cNvGrpSpPr>
                          <a:grpSpLocks/>
                        </wpg:cNvGrpSpPr>
                        <wpg:grpSpPr bwMode="auto">
                          <a:xfrm>
                            <a:off x="3653" y="1047"/>
                            <a:ext cx="76" cy="76"/>
                            <a:chOff x="3653" y="1047"/>
                            <a:chExt cx="76" cy="76"/>
                          </a:xfrm>
                        </wpg:grpSpPr>
                        <wps:wsp>
                          <wps:cNvPr id="530" name="Freeform 497"/>
                          <wps:cNvSpPr>
                            <a:spLocks/>
                          </wps:cNvSpPr>
                          <wps:spPr bwMode="auto">
                            <a:xfrm>
                              <a:off x="3653" y="1047"/>
                              <a:ext cx="76" cy="76"/>
                            </a:xfrm>
                            <a:custGeom>
                              <a:avLst/>
                              <a:gdLst>
                                <a:gd name="T0" fmla="+- 0 3690 3653"/>
                                <a:gd name="T1" fmla="*/ T0 w 76"/>
                                <a:gd name="T2" fmla="+- 0 1047 1047"/>
                                <a:gd name="T3" fmla="*/ 1047 h 76"/>
                                <a:gd name="T4" fmla="+- 0 3653 3653"/>
                                <a:gd name="T5" fmla="*/ T4 w 76"/>
                                <a:gd name="T6" fmla="+- 0 1085 1047"/>
                                <a:gd name="T7" fmla="*/ 1085 h 76"/>
                                <a:gd name="T8" fmla="+- 0 3690 3653"/>
                                <a:gd name="T9" fmla="*/ T8 w 76"/>
                                <a:gd name="T10" fmla="+- 0 1122 1047"/>
                                <a:gd name="T11" fmla="*/ 1122 h 76"/>
                                <a:gd name="T12" fmla="+- 0 3728 3653"/>
                                <a:gd name="T13" fmla="*/ T12 w 76"/>
                                <a:gd name="T14" fmla="+- 0 1085 1047"/>
                                <a:gd name="T15" fmla="*/ 1085 h 76"/>
                                <a:gd name="T16" fmla="+- 0 3690 3653"/>
                                <a:gd name="T17" fmla="*/ T16 w 76"/>
                                <a:gd name="T18" fmla="+- 0 1047 1047"/>
                                <a:gd name="T19" fmla="*/ 1047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1" name="Group 498"/>
                        <wpg:cNvGrpSpPr>
                          <a:grpSpLocks/>
                        </wpg:cNvGrpSpPr>
                        <wpg:grpSpPr bwMode="auto">
                          <a:xfrm>
                            <a:off x="3835" y="932"/>
                            <a:ext cx="76" cy="76"/>
                            <a:chOff x="3835" y="932"/>
                            <a:chExt cx="76" cy="76"/>
                          </a:xfrm>
                        </wpg:grpSpPr>
                        <wps:wsp>
                          <wps:cNvPr id="532" name="Freeform 499"/>
                          <wps:cNvSpPr>
                            <a:spLocks/>
                          </wps:cNvSpPr>
                          <wps:spPr bwMode="auto">
                            <a:xfrm>
                              <a:off x="3835" y="932"/>
                              <a:ext cx="76" cy="76"/>
                            </a:xfrm>
                            <a:custGeom>
                              <a:avLst/>
                              <a:gdLst>
                                <a:gd name="T0" fmla="+- 0 3873 3835"/>
                                <a:gd name="T1" fmla="*/ T0 w 76"/>
                                <a:gd name="T2" fmla="+- 0 932 932"/>
                                <a:gd name="T3" fmla="*/ 932 h 76"/>
                                <a:gd name="T4" fmla="+- 0 3835 3835"/>
                                <a:gd name="T5" fmla="*/ T4 w 76"/>
                                <a:gd name="T6" fmla="+- 0 970 932"/>
                                <a:gd name="T7" fmla="*/ 970 h 76"/>
                                <a:gd name="T8" fmla="+- 0 3873 3835"/>
                                <a:gd name="T9" fmla="*/ T8 w 76"/>
                                <a:gd name="T10" fmla="+- 0 1008 932"/>
                                <a:gd name="T11" fmla="*/ 1008 h 76"/>
                                <a:gd name="T12" fmla="+- 0 3911 3835"/>
                                <a:gd name="T13" fmla="*/ T12 w 76"/>
                                <a:gd name="T14" fmla="+- 0 970 932"/>
                                <a:gd name="T15" fmla="*/ 970 h 76"/>
                                <a:gd name="T16" fmla="+- 0 3873 3835"/>
                                <a:gd name="T17" fmla="*/ T16 w 76"/>
                                <a:gd name="T18" fmla="+- 0 932 932"/>
                                <a:gd name="T19" fmla="*/ 932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3" name="Group 500"/>
                        <wpg:cNvGrpSpPr>
                          <a:grpSpLocks/>
                        </wpg:cNvGrpSpPr>
                        <wpg:grpSpPr bwMode="auto">
                          <a:xfrm>
                            <a:off x="3998" y="848"/>
                            <a:ext cx="76" cy="76"/>
                            <a:chOff x="3998" y="848"/>
                            <a:chExt cx="76" cy="76"/>
                          </a:xfrm>
                        </wpg:grpSpPr>
                        <wps:wsp>
                          <wps:cNvPr id="534" name="Freeform 501"/>
                          <wps:cNvSpPr>
                            <a:spLocks/>
                          </wps:cNvSpPr>
                          <wps:spPr bwMode="auto">
                            <a:xfrm>
                              <a:off x="3998" y="848"/>
                              <a:ext cx="76" cy="76"/>
                            </a:xfrm>
                            <a:custGeom>
                              <a:avLst/>
                              <a:gdLst>
                                <a:gd name="T0" fmla="+- 0 4035 3998"/>
                                <a:gd name="T1" fmla="*/ T0 w 76"/>
                                <a:gd name="T2" fmla="+- 0 848 848"/>
                                <a:gd name="T3" fmla="*/ 848 h 76"/>
                                <a:gd name="T4" fmla="+- 0 3998 3998"/>
                                <a:gd name="T5" fmla="*/ T4 w 76"/>
                                <a:gd name="T6" fmla="+- 0 885 848"/>
                                <a:gd name="T7" fmla="*/ 885 h 76"/>
                                <a:gd name="T8" fmla="+- 0 4035 3998"/>
                                <a:gd name="T9" fmla="*/ T8 w 76"/>
                                <a:gd name="T10" fmla="+- 0 923 848"/>
                                <a:gd name="T11" fmla="*/ 923 h 76"/>
                                <a:gd name="T12" fmla="+- 0 4073 3998"/>
                                <a:gd name="T13" fmla="*/ T12 w 76"/>
                                <a:gd name="T14" fmla="+- 0 885 848"/>
                                <a:gd name="T15" fmla="*/ 885 h 76"/>
                                <a:gd name="T16" fmla="+- 0 4035 3998"/>
                                <a:gd name="T17" fmla="*/ T16 w 76"/>
                                <a:gd name="T18" fmla="+- 0 848 848"/>
                                <a:gd name="T19" fmla="*/ 848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5" name="Group 502"/>
                        <wpg:cNvGrpSpPr>
                          <a:grpSpLocks/>
                        </wpg:cNvGrpSpPr>
                        <wpg:grpSpPr bwMode="auto">
                          <a:xfrm>
                            <a:off x="4163" y="765"/>
                            <a:ext cx="76" cy="76"/>
                            <a:chOff x="4163" y="765"/>
                            <a:chExt cx="76" cy="76"/>
                          </a:xfrm>
                        </wpg:grpSpPr>
                        <wps:wsp>
                          <wps:cNvPr id="536" name="Freeform 503"/>
                          <wps:cNvSpPr>
                            <a:spLocks/>
                          </wps:cNvSpPr>
                          <wps:spPr bwMode="auto">
                            <a:xfrm>
                              <a:off x="4163" y="765"/>
                              <a:ext cx="76" cy="76"/>
                            </a:xfrm>
                            <a:custGeom>
                              <a:avLst/>
                              <a:gdLst>
                                <a:gd name="T0" fmla="+- 0 4200 4163"/>
                                <a:gd name="T1" fmla="*/ T0 w 76"/>
                                <a:gd name="T2" fmla="+- 0 765 765"/>
                                <a:gd name="T3" fmla="*/ 765 h 76"/>
                                <a:gd name="T4" fmla="+- 0 4163 4163"/>
                                <a:gd name="T5" fmla="*/ T4 w 76"/>
                                <a:gd name="T6" fmla="+- 0 803 765"/>
                                <a:gd name="T7" fmla="*/ 803 h 76"/>
                                <a:gd name="T8" fmla="+- 0 4200 4163"/>
                                <a:gd name="T9" fmla="*/ T8 w 76"/>
                                <a:gd name="T10" fmla="+- 0 840 765"/>
                                <a:gd name="T11" fmla="*/ 840 h 76"/>
                                <a:gd name="T12" fmla="+- 0 4238 4163"/>
                                <a:gd name="T13" fmla="*/ T12 w 76"/>
                                <a:gd name="T14" fmla="+- 0 803 765"/>
                                <a:gd name="T15" fmla="*/ 803 h 76"/>
                                <a:gd name="T16" fmla="+- 0 4200 4163"/>
                                <a:gd name="T17" fmla="*/ T16 w 76"/>
                                <a:gd name="T18" fmla="+- 0 765 765"/>
                                <a:gd name="T19" fmla="*/ 765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7" name="Group 504"/>
                        <wpg:cNvGrpSpPr>
                          <a:grpSpLocks/>
                        </wpg:cNvGrpSpPr>
                        <wpg:grpSpPr bwMode="auto">
                          <a:xfrm>
                            <a:off x="4345" y="678"/>
                            <a:ext cx="76" cy="76"/>
                            <a:chOff x="4345" y="678"/>
                            <a:chExt cx="76" cy="76"/>
                          </a:xfrm>
                        </wpg:grpSpPr>
                        <wps:wsp>
                          <wps:cNvPr id="538" name="Freeform 505"/>
                          <wps:cNvSpPr>
                            <a:spLocks/>
                          </wps:cNvSpPr>
                          <wps:spPr bwMode="auto">
                            <a:xfrm>
                              <a:off x="4345" y="678"/>
                              <a:ext cx="76" cy="76"/>
                            </a:xfrm>
                            <a:custGeom>
                              <a:avLst/>
                              <a:gdLst>
                                <a:gd name="T0" fmla="+- 0 4383 4345"/>
                                <a:gd name="T1" fmla="*/ T0 w 76"/>
                                <a:gd name="T2" fmla="+- 0 678 678"/>
                                <a:gd name="T3" fmla="*/ 678 h 76"/>
                                <a:gd name="T4" fmla="+- 0 4345 4345"/>
                                <a:gd name="T5" fmla="*/ T4 w 76"/>
                                <a:gd name="T6" fmla="+- 0 716 678"/>
                                <a:gd name="T7" fmla="*/ 716 h 76"/>
                                <a:gd name="T8" fmla="+- 0 4383 4345"/>
                                <a:gd name="T9" fmla="*/ T8 w 76"/>
                                <a:gd name="T10" fmla="+- 0 753 678"/>
                                <a:gd name="T11" fmla="*/ 753 h 76"/>
                                <a:gd name="T12" fmla="+- 0 4421 4345"/>
                                <a:gd name="T13" fmla="*/ T12 w 76"/>
                                <a:gd name="T14" fmla="+- 0 716 678"/>
                                <a:gd name="T15" fmla="*/ 716 h 76"/>
                                <a:gd name="T16" fmla="+- 0 4383 4345"/>
                                <a:gd name="T17" fmla="*/ T16 w 76"/>
                                <a:gd name="T18" fmla="+- 0 678 678"/>
                                <a:gd name="T19" fmla="*/ 678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9" name="Group 506"/>
                        <wpg:cNvGrpSpPr>
                          <a:grpSpLocks/>
                        </wpg:cNvGrpSpPr>
                        <wpg:grpSpPr bwMode="auto">
                          <a:xfrm>
                            <a:off x="4495" y="665"/>
                            <a:ext cx="76" cy="76"/>
                            <a:chOff x="4495" y="665"/>
                            <a:chExt cx="76" cy="76"/>
                          </a:xfrm>
                        </wpg:grpSpPr>
                        <wps:wsp>
                          <wps:cNvPr id="540" name="Freeform 507"/>
                          <wps:cNvSpPr>
                            <a:spLocks/>
                          </wps:cNvSpPr>
                          <wps:spPr bwMode="auto">
                            <a:xfrm>
                              <a:off x="4495" y="665"/>
                              <a:ext cx="76" cy="76"/>
                            </a:xfrm>
                            <a:custGeom>
                              <a:avLst/>
                              <a:gdLst>
                                <a:gd name="T0" fmla="+- 0 4533 4495"/>
                                <a:gd name="T1" fmla="*/ T0 w 76"/>
                                <a:gd name="T2" fmla="+- 0 665 665"/>
                                <a:gd name="T3" fmla="*/ 665 h 76"/>
                                <a:gd name="T4" fmla="+- 0 4495 4495"/>
                                <a:gd name="T5" fmla="*/ T4 w 76"/>
                                <a:gd name="T6" fmla="+- 0 703 665"/>
                                <a:gd name="T7" fmla="*/ 703 h 76"/>
                                <a:gd name="T8" fmla="+- 0 4533 4495"/>
                                <a:gd name="T9" fmla="*/ T8 w 76"/>
                                <a:gd name="T10" fmla="+- 0 741 665"/>
                                <a:gd name="T11" fmla="*/ 741 h 76"/>
                                <a:gd name="T12" fmla="+- 0 4571 4495"/>
                                <a:gd name="T13" fmla="*/ T12 w 76"/>
                                <a:gd name="T14" fmla="+- 0 703 665"/>
                                <a:gd name="T15" fmla="*/ 703 h 76"/>
                                <a:gd name="T16" fmla="+- 0 4533 4495"/>
                                <a:gd name="T17" fmla="*/ T16 w 76"/>
                                <a:gd name="T18" fmla="+- 0 665 665"/>
                                <a:gd name="T19" fmla="*/ 665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6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1" name="Group 508"/>
                        <wpg:cNvGrpSpPr>
                          <a:grpSpLocks/>
                        </wpg:cNvGrpSpPr>
                        <wpg:grpSpPr bwMode="auto">
                          <a:xfrm>
                            <a:off x="4655" y="626"/>
                            <a:ext cx="76" cy="76"/>
                            <a:chOff x="4655" y="626"/>
                            <a:chExt cx="76" cy="76"/>
                          </a:xfrm>
                        </wpg:grpSpPr>
                        <wps:wsp>
                          <wps:cNvPr id="542" name="Freeform 509"/>
                          <wps:cNvSpPr>
                            <a:spLocks/>
                          </wps:cNvSpPr>
                          <wps:spPr bwMode="auto">
                            <a:xfrm>
                              <a:off x="4655" y="626"/>
                              <a:ext cx="76" cy="76"/>
                            </a:xfrm>
                            <a:custGeom>
                              <a:avLst/>
                              <a:gdLst>
                                <a:gd name="T0" fmla="+- 0 4693 4655"/>
                                <a:gd name="T1" fmla="*/ T0 w 76"/>
                                <a:gd name="T2" fmla="+- 0 626 626"/>
                                <a:gd name="T3" fmla="*/ 626 h 76"/>
                                <a:gd name="T4" fmla="+- 0 4655 4655"/>
                                <a:gd name="T5" fmla="*/ T4 w 76"/>
                                <a:gd name="T6" fmla="+- 0 663 626"/>
                                <a:gd name="T7" fmla="*/ 663 h 76"/>
                                <a:gd name="T8" fmla="+- 0 4693 4655"/>
                                <a:gd name="T9" fmla="*/ T8 w 76"/>
                                <a:gd name="T10" fmla="+- 0 701 626"/>
                                <a:gd name="T11" fmla="*/ 701 h 76"/>
                                <a:gd name="T12" fmla="+- 0 4731 4655"/>
                                <a:gd name="T13" fmla="*/ T12 w 76"/>
                                <a:gd name="T14" fmla="+- 0 663 626"/>
                                <a:gd name="T15" fmla="*/ 663 h 76"/>
                                <a:gd name="T16" fmla="+- 0 4693 4655"/>
                                <a:gd name="T17" fmla="*/ T16 w 76"/>
                                <a:gd name="T18" fmla="+- 0 626 626"/>
                                <a:gd name="T19" fmla="*/ 626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3" name="Group 510"/>
                        <wpg:cNvGrpSpPr>
                          <a:grpSpLocks/>
                        </wpg:cNvGrpSpPr>
                        <wpg:grpSpPr bwMode="auto">
                          <a:xfrm>
                            <a:off x="4833" y="606"/>
                            <a:ext cx="76" cy="76"/>
                            <a:chOff x="4833" y="606"/>
                            <a:chExt cx="76" cy="76"/>
                          </a:xfrm>
                        </wpg:grpSpPr>
                        <wps:wsp>
                          <wps:cNvPr id="544" name="Freeform 511"/>
                          <wps:cNvSpPr>
                            <a:spLocks/>
                          </wps:cNvSpPr>
                          <wps:spPr bwMode="auto">
                            <a:xfrm>
                              <a:off x="4833" y="606"/>
                              <a:ext cx="76" cy="76"/>
                            </a:xfrm>
                            <a:custGeom>
                              <a:avLst/>
                              <a:gdLst>
                                <a:gd name="T0" fmla="+- 0 4870 4833"/>
                                <a:gd name="T1" fmla="*/ T0 w 76"/>
                                <a:gd name="T2" fmla="+- 0 606 606"/>
                                <a:gd name="T3" fmla="*/ 606 h 76"/>
                                <a:gd name="T4" fmla="+- 0 4833 4833"/>
                                <a:gd name="T5" fmla="*/ T4 w 76"/>
                                <a:gd name="T6" fmla="+- 0 643 606"/>
                                <a:gd name="T7" fmla="*/ 643 h 76"/>
                                <a:gd name="T8" fmla="+- 0 4870 4833"/>
                                <a:gd name="T9" fmla="*/ T8 w 76"/>
                                <a:gd name="T10" fmla="+- 0 681 606"/>
                                <a:gd name="T11" fmla="*/ 681 h 76"/>
                                <a:gd name="T12" fmla="+- 0 4908 4833"/>
                                <a:gd name="T13" fmla="*/ T12 w 76"/>
                                <a:gd name="T14" fmla="+- 0 643 606"/>
                                <a:gd name="T15" fmla="*/ 643 h 76"/>
                                <a:gd name="T16" fmla="+- 0 4870 4833"/>
                                <a:gd name="T17" fmla="*/ T16 w 76"/>
                                <a:gd name="T18" fmla="+- 0 606 606"/>
                                <a:gd name="T19" fmla="*/ 606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5" name="Group 512"/>
                        <wpg:cNvGrpSpPr>
                          <a:grpSpLocks/>
                        </wpg:cNvGrpSpPr>
                        <wpg:grpSpPr bwMode="auto">
                          <a:xfrm>
                            <a:off x="5013" y="591"/>
                            <a:ext cx="76" cy="76"/>
                            <a:chOff x="5013" y="591"/>
                            <a:chExt cx="76" cy="76"/>
                          </a:xfrm>
                        </wpg:grpSpPr>
                        <wps:wsp>
                          <wps:cNvPr id="546" name="Freeform 513"/>
                          <wps:cNvSpPr>
                            <a:spLocks/>
                          </wps:cNvSpPr>
                          <wps:spPr bwMode="auto">
                            <a:xfrm>
                              <a:off x="5013" y="591"/>
                              <a:ext cx="76" cy="76"/>
                            </a:xfrm>
                            <a:custGeom>
                              <a:avLst/>
                              <a:gdLst>
                                <a:gd name="T0" fmla="+- 0 5050 5013"/>
                                <a:gd name="T1" fmla="*/ T0 w 76"/>
                                <a:gd name="T2" fmla="+- 0 591 591"/>
                                <a:gd name="T3" fmla="*/ 591 h 76"/>
                                <a:gd name="T4" fmla="+- 0 5013 5013"/>
                                <a:gd name="T5" fmla="*/ T4 w 76"/>
                                <a:gd name="T6" fmla="+- 0 628 591"/>
                                <a:gd name="T7" fmla="*/ 628 h 76"/>
                                <a:gd name="T8" fmla="+- 0 5050 5013"/>
                                <a:gd name="T9" fmla="*/ T8 w 76"/>
                                <a:gd name="T10" fmla="+- 0 666 591"/>
                                <a:gd name="T11" fmla="*/ 666 h 76"/>
                                <a:gd name="T12" fmla="+- 0 5088 5013"/>
                                <a:gd name="T13" fmla="*/ T12 w 76"/>
                                <a:gd name="T14" fmla="+- 0 628 591"/>
                                <a:gd name="T15" fmla="*/ 628 h 76"/>
                                <a:gd name="T16" fmla="+- 0 5050 5013"/>
                                <a:gd name="T17" fmla="*/ T16 w 76"/>
                                <a:gd name="T18" fmla="+- 0 591 591"/>
                                <a:gd name="T19" fmla="*/ 591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7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7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7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7" name="Group 514"/>
                        <wpg:cNvGrpSpPr>
                          <a:grpSpLocks/>
                        </wpg:cNvGrpSpPr>
                        <wpg:grpSpPr bwMode="auto">
                          <a:xfrm>
                            <a:off x="5175" y="586"/>
                            <a:ext cx="76" cy="76"/>
                            <a:chOff x="5175" y="586"/>
                            <a:chExt cx="76" cy="76"/>
                          </a:xfrm>
                        </wpg:grpSpPr>
                        <wps:wsp>
                          <wps:cNvPr id="548" name="Freeform 515"/>
                          <wps:cNvSpPr>
                            <a:spLocks/>
                          </wps:cNvSpPr>
                          <wps:spPr bwMode="auto">
                            <a:xfrm>
                              <a:off x="5175" y="586"/>
                              <a:ext cx="76" cy="76"/>
                            </a:xfrm>
                            <a:custGeom>
                              <a:avLst/>
                              <a:gdLst>
                                <a:gd name="T0" fmla="+- 0 5213 5175"/>
                                <a:gd name="T1" fmla="*/ T0 w 76"/>
                                <a:gd name="T2" fmla="+- 0 586 586"/>
                                <a:gd name="T3" fmla="*/ 586 h 76"/>
                                <a:gd name="T4" fmla="+- 0 5175 5175"/>
                                <a:gd name="T5" fmla="*/ T4 w 76"/>
                                <a:gd name="T6" fmla="+- 0 623 586"/>
                                <a:gd name="T7" fmla="*/ 623 h 76"/>
                                <a:gd name="T8" fmla="+- 0 5213 5175"/>
                                <a:gd name="T9" fmla="*/ T8 w 76"/>
                                <a:gd name="T10" fmla="+- 0 661 586"/>
                                <a:gd name="T11" fmla="*/ 661 h 76"/>
                                <a:gd name="T12" fmla="+- 0 5250 5175"/>
                                <a:gd name="T13" fmla="*/ T12 w 76"/>
                                <a:gd name="T14" fmla="+- 0 623 586"/>
                                <a:gd name="T15" fmla="*/ 623 h 76"/>
                                <a:gd name="T16" fmla="+- 0 5213 5175"/>
                                <a:gd name="T17" fmla="*/ T16 w 76"/>
                                <a:gd name="T18" fmla="+- 0 586 586"/>
                                <a:gd name="T19" fmla="*/ 586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49" name="Group 516"/>
                        <wpg:cNvGrpSpPr>
                          <a:grpSpLocks/>
                        </wpg:cNvGrpSpPr>
                        <wpg:grpSpPr bwMode="auto">
                          <a:xfrm>
                            <a:off x="5350" y="586"/>
                            <a:ext cx="76" cy="76"/>
                            <a:chOff x="5350" y="586"/>
                            <a:chExt cx="76" cy="76"/>
                          </a:xfrm>
                        </wpg:grpSpPr>
                        <wps:wsp>
                          <wps:cNvPr id="550" name="Freeform 517"/>
                          <wps:cNvSpPr>
                            <a:spLocks/>
                          </wps:cNvSpPr>
                          <wps:spPr bwMode="auto">
                            <a:xfrm>
                              <a:off x="5350" y="586"/>
                              <a:ext cx="76" cy="76"/>
                            </a:xfrm>
                            <a:custGeom>
                              <a:avLst/>
                              <a:gdLst>
                                <a:gd name="T0" fmla="+- 0 5388 5350"/>
                                <a:gd name="T1" fmla="*/ T0 w 76"/>
                                <a:gd name="T2" fmla="+- 0 586 586"/>
                                <a:gd name="T3" fmla="*/ 586 h 76"/>
                                <a:gd name="T4" fmla="+- 0 5350 5350"/>
                                <a:gd name="T5" fmla="*/ T4 w 76"/>
                                <a:gd name="T6" fmla="+- 0 623 586"/>
                                <a:gd name="T7" fmla="*/ 623 h 76"/>
                                <a:gd name="T8" fmla="+- 0 5388 5350"/>
                                <a:gd name="T9" fmla="*/ T8 w 76"/>
                                <a:gd name="T10" fmla="+- 0 661 586"/>
                                <a:gd name="T11" fmla="*/ 661 h 76"/>
                                <a:gd name="T12" fmla="+- 0 5425 5350"/>
                                <a:gd name="T13" fmla="*/ T12 w 76"/>
                                <a:gd name="T14" fmla="+- 0 623 586"/>
                                <a:gd name="T15" fmla="*/ 623 h 76"/>
                                <a:gd name="T16" fmla="+- 0 5388 5350"/>
                                <a:gd name="T17" fmla="*/ T16 w 76"/>
                                <a:gd name="T18" fmla="+- 0 586 586"/>
                                <a:gd name="T19" fmla="*/ 586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1" name="Group 518"/>
                        <wpg:cNvGrpSpPr>
                          <a:grpSpLocks/>
                        </wpg:cNvGrpSpPr>
                        <wpg:grpSpPr bwMode="auto">
                          <a:xfrm>
                            <a:off x="5507" y="628"/>
                            <a:ext cx="76" cy="76"/>
                            <a:chOff x="5507" y="628"/>
                            <a:chExt cx="76" cy="76"/>
                          </a:xfrm>
                        </wpg:grpSpPr>
                        <wps:wsp>
                          <wps:cNvPr id="552" name="Freeform 519"/>
                          <wps:cNvSpPr>
                            <a:spLocks/>
                          </wps:cNvSpPr>
                          <wps:spPr bwMode="auto">
                            <a:xfrm>
                              <a:off x="5507" y="628"/>
                              <a:ext cx="76" cy="76"/>
                            </a:xfrm>
                            <a:custGeom>
                              <a:avLst/>
                              <a:gdLst>
                                <a:gd name="T0" fmla="+- 0 5545 5507"/>
                                <a:gd name="T1" fmla="*/ T0 w 76"/>
                                <a:gd name="T2" fmla="+- 0 628 628"/>
                                <a:gd name="T3" fmla="*/ 628 h 76"/>
                                <a:gd name="T4" fmla="+- 0 5507 5507"/>
                                <a:gd name="T5" fmla="*/ T4 w 76"/>
                                <a:gd name="T6" fmla="+- 0 666 628"/>
                                <a:gd name="T7" fmla="*/ 666 h 76"/>
                                <a:gd name="T8" fmla="+- 0 5545 5507"/>
                                <a:gd name="T9" fmla="*/ T8 w 76"/>
                                <a:gd name="T10" fmla="+- 0 703 628"/>
                                <a:gd name="T11" fmla="*/ 703 h 76"/>
                                <a:gd name="T12" fmla="+- 0 5583 5507"/>
                                <a:gd name="T13" fmla="*/ T12 w 76"/>
                                <a:gd name="T14" fmla="+- 0 666 628"/>
                                <a:gd name="T15" fmla="*/ 666 h 76"/>
                                <a:gd name="T16" fmla="+- 0 5545 5507"/>
                                <a:gd name="T17" fmla="*/ T16 w 76"/>
                                <a:gd name="T18" fmla="+- 0 628 628"/>
                                <a:gd name="T19" fmla="*/ 628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3" name="Group 520"/>
                        <wpg:cNvGrpSpPr>
                          <a:grpSpLocks/>
                        </wpg:cNvGrpSpPr>
                        <wpg:grpSpPr bwMode="auto">
                          <a:xfrm>
                            <a:off x="5667" y="618"/>
                            <a:ext cx="76" cy="76"/>
                            <a:chOff x="5667" y="618"/>
                            <a:chExt cx="76" cy="76"/>
                          </a:xfrm>
                        </wpg:grpSpPr>
                        <wps:wsp>
                          <wps:cNvPr id="554" name="Freeform 521"/>
                          <wps:cNvSpPr>
                            <a:spLocks/>
                          </wps:cNvSpPr>
                          <wps:spPr bwMode="auto">
                            <a:xfrm>
                              <a:off x="5667" y="618"/>
                              <a:ext cx="76" cy="76"/>
                            </a:xfrm>
                            <a:custGeom>
                              <a:avLst/>
                              <a:gdLst>
                                <a:gd name="T0" fmla="+- 0 5705 5667"/>
                                <a:gd name="T1" fmla="*/ T0 w 76"/>
                                <a:gd name="T2" fmla="+- 0 618 618"/>
                                <a:gd name="T3" fmla="*/ 618 h 76"/>
                                <a:gd name="T4" fmla="+- 0 5667 5667"/>
                                <a:gd name="T5" fmla="*/ T4 w 76"/>
                                <a:gd name="T6" fmla="+- 0 656 618"/>
                                <a:gd name="T7" fmla="*/ 656 h 76"/>
                                <a:gd name="T8" fmla="+- 0 5705 5667"/>
                                <a:gd name="T9" fmla="*/ T8 w 76"/>
                                <a:gd name="T10" fmla="+- 0 693 618"/>
                                <a:gd name="T11" fmla="*/ 693 h 76"/>
                                <a:gd name="T12" fmla="+- 0 5743 5667"/>
                                <a:gd name="T13" fmla="*/ T12 w 76"/>
                                <a:gd name="T14" fmla="+- 0 656 618"/>
                                <a:gd name="T15" fmla="*/ 656 h 76"/>
                                <a:gd name="T16" fmla="+- 0 5705 5667"/>
                                <a:gd name="T17" fmla="*/ T16 w 76"/>
                                <a:gd name="T18" fmla="+- 0 618 618"/>
                                <a:gd name="T19" fmla="*/ 618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6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5" name="Group 522"/>
                        <wpg:cNvGrpSpPr>
                          <a:grpSpLocks/>
                        </wpg:cNvGrpSpPr>
                        <wpg:grpSpPr bwMode="auto">
                          <a:xfrm>
                            <a:off x="5840" y="576"/>
                            <a:ext cx="76" cy="76"/>
                            <a:chOff x="5840" y="576"/>
                            <a:chExt cx="76" cy="76"/>
                          </a:xfrm>
                        </wpg:grpSpPr>
                        <wps:wsp>
                          <wps:cNvPr id="556" name="Freeform 523"/>
                          <wps:cNvSpPr>
                            <a:spLocks/>
                          </wps:cNvSpPr>
                          <wps:spPr bwMode="auto">
                            <a:xfrm>
                              <a:off x="5840" y="576"/>
                              <a:ext cx="76" cy="76"/>
                            </a:xfrm>
                            <a:custGeom>
                              <a:avLst/>
                              <a:gdLst>
                                <a:gd name="T0" fmla="+- 0 5878 5840"/>
                                <a:gd name="T1" fmla="*/ T0 w 76"/>
                                <a:gd name="T2" fmla="+- 0 576 576"/>
                                <a:gd name="T3" fmla="*/ 576 h 76"/>
                                <a:gd name="T4" fmla="+- 0 5840 5840"/>
                                <a:gd name="T5" fmla="*/ T4 w 76"/>
                                <a:gd name="T6" fmla="+- 0 613 576"/>
                                <a:gd name="T7" fmla="*/ 613 h 76"/>
                                <a:gd name="T8" fmla="+- 0 5878 5840"/>
                                <a:gd name="T9" fmla="*/ T8 w 76"/>
                                <a:gd name="T10" fmla="+- 0 651 576"/>
                                <a:gd name="T11" fmla="*/ 651 h 76"/>
                                <a:gd name="T12" fmla="+- 0 5915 5840"/>
                                <a:gd name="T13" fmla="*/ T12 w 76"/>
                                <a:gd name="T14" fmla="+- 0 613 576"/>
                                <a:gd name="T15" fmla="*/ 613 h 76"/>
                                <a:gd name="T16" fmla="+- 0 5878 5840"/>
                                <a:gd name="T17" fmla="*/ T16 w 76"/>
                                <a:gd name="T18" fmla="+- 0 576 576"/>
                                <a:gd name="T19" fmla="*/ 576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7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7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7" name="Group 524"/>
                        <wpg:cNvGrpSpPr>
                          <a:grpSpLocks/>
                        </wpg:cNvGrpSpPr>
                        <wpg:grpSpPr bwMode="auto">
                          <a:xfrm>
                            <a:off x="6015" y="543"/>
                            <a:ext cx="76" cy="76"/>
                            <a:chOff x="6015" y="543"/>
                            <a:chExt cx="76" cy="76"/>
                          </a:xfrm>
                        </wpg:grpSpPr>
                        <wps:wsp>
                          <wps:cNvPr id="558" name="Freeform 525"/>
                          <wps:cNvSpPr>
                            <a:spLocks/>
                          </wps:cNvSpPr>
                          <wps:spPr bwMode="auto">
                            <a:xfrm>
                              <a:off x="6015" y="543"/>
                              <a:ext cx="76" cy="76"/>
                            </a:xfrm>
                            <a:custGeom>
                              <a:avLst/>
                              <a:gdLst>
                                <a:gd name="T0" fmla="+- 0 6053 6015"/>
                                <a:gd name="T1" fmla="*/ T0 w 76"/>
                                <a:gd name="T2" fmla="+- 0 543 543"/>
                                <a:gd name="T3" fmla="*/ 543 h 76"/>
                                <a:gd name="T4" fmla="+- 0 6015 6015"/>
                                <a:gd name="T5" fmla="*/ T4 w 76"/>
                                <a:gd name="T6" fmla="+- 0 581 543"/>
                                <a:gd name="T7" fmla="*/ 581 h 76"/>
                                <a:gd name="T8" fmla="+- 0 6053 6015"/>
                                <a:gd name="T9" fmla="*/ T8 w 76"/>
                                <a:gd name="T10" fmla="+- 0 618 543"/>
                                <a:gd name="T11" fmla="*/ 618 h 76"/>
                                <a:gd name="T12" fmla="+- 0 6090 6015"/>
                                <a:gd name="T13" fmla="*/ T12 w 76"/>
                                <a:gd name="T14" fmla="+- 0 581 543"/>
                                <a:gd name="T15" fmla="*/ 581 h 76"/>
                                <a:gd name="T16" fmla="+- 0 6053 6015"/>
                                <a:gd name="T17" fmla="*/ T16 w 76"/>
                                <a:gd name="T18" fmla="+- 0 543 543"/>
                                <a:gd name="T19" fmla="*/ 543 h 7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76" h="76">
                                  <a:moveTo>
                                    <a:pt x="38" y="0"/>
                                  </a:moveTo>
                                  <a:lnTo>
                                    <a:pt x="0" y="38"/>
                                  </a:lnTo>
                                  <a:lnTo>
                                    <a:pt x="38" y="75"/>
                                  </a:lnTo>
                                  <a:lnTo>
                                    <a:pt x="75" y="38"/>
                                  </a:lnTo>
                                  <a:lnTo>
                                    <a:pt x="38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423092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59" name="Group 526"/>
                        <wpg:cNvGrpSpPr>
                          <a:grpSpLocks/>
                        </wpg:cNvGrpSpPr>
                        <wpg:grpSpPr bwMode="auto">
                          <a:xfrm>
                            <a:off x="2469" y="1795"/>
                            <a:ext cx="65" cy="122"/>
                            <a:chOff x="2469" y="1795"/>
                            <a:chExt cx="65" cy="122"/>
                          </a:xfrm>
                        </wpg:grpSpPr>
                        <wps:wsp>
                          <wps:cNvPr id="560" name="Freeform 527"/>
                          <wps:cNvSpPr>
                            <a:spLocks/>
                          </wps:cNvSpPr>
                          <wps:spPr bwMode="auto">
                            <a:xfrm>
                              <a:off x="2469" y="1795"/>
                              <a:ext cx="65" cy="122"/>
                            </a:xfrm>
                            <a:custGeom>
                              <a:avLst/>
                              <a:gdLst>
                                <a:gd name="T0" fmla="+- 0 2530 2469"/>
                                <a:gd name="T1" fmla="*/ T0 w 65"/>
                                <a:gd name="T2" fmla="+- 0 1805 1795"/>
                                <a:gd name="T3" fmla="*/ 1805 h 122"/>
                                <a:gd name="T4" fmla="+- 0 2510 2469"/>
                                <a:gd name="T5" fmla="*/ T4 w 65"/>
                                <a:gd name="T6" fmla="+- 0 1805 1795"/>
                                <a:gd name="T7" fmla="*/ 1805 h 122"/>
                                <a:gd name="T8" fmla="+- 0 2511 2469"/>
                                <a:gd name="T9" fmla="*/ T8 w 65"/>
                                <a:gd name="T10" fmla="+- 0 1806 1795"/>
                                <a:gd name="T11" fmla="*/ 1806 h 122"/>
                                <a:gd name="T12" fmla="+- 0 2513 2469"/>
                                <a:gd name="T13" fmla="*/ T12 w 65"/>
                                <a:gd name="T14" fmla="+- 0 1808 1795"/>
                                <a:gd name="T15" fmla="*/ 1808 h 122"/>
                                <a:gd name="T16" fmla="+- 0 2514 2469"/>
                                <a:gd name="T17" fmla="*/ T16 w 65"/>
                                <a:gd name="T18" fmla="+- 0 1810 1795"/>
                                <a:gd name="T19" fmla="*/ 1810 h 122"/>
                                <a:gd name="T20" fmla="+- 0 2514 2469"/>
                                <a:gd name="T21" fmla="*/ T20 w 65"/>
                                <a:gd name="T22" fmla="+- 0 1814 1795"/>
                                <a:gd name="T23" fmla="*/ 1814 h 122"/>
                                <a:gd name="T24" fmla="+- 0 2514 2469"/>
                                <a:gd name="T25" fmla="*/ T24 w 65"/>
                                <a:gd name="T26" fmla="+- 0 1816 1795"/>
                                <a:gd name="T27" fmla="*/ 1816 h 122"/>
                                <a:gd name="T28" fmla="+- 0 2489 2469"/>
                                <a:gd name="T29" fmla="*/ T28 w 65"/>
                                <a:gd name="T30" fmla="+- 0 1900 1795"/>
                                <a:gd name="T31" fmla="*/ 1900 h 122"/>
                                <a:gd name="T32" fmla="+- 0 2470 2469"/>
                                <a:gd name="T33" fmla="*/ T32 w 65"/>
                                <a:gd name="T34" fmla="+- 0 1913 1795"/>
                                <a:gd name="T35" fmla="*/ 1913 h 122"/>
                                <a:gd name="T36" fmla="+- 0 2469 2469"/>
                                <a:gd name="T37" fmla="*/ T36 w 65"/>
                                <a:gd name="T38" fmla="+- 0 1916 1795"/>
                                <a:gd name="T39" fmla="*/ 1916 h 122"/>
                                <a:gd name="T40" fmla="+- 0 2514 2469"/>
                                <a:gd name="T41" fmla="*/ T40 w 65"/>
                                <a:gd name="T42" fmla="+- 0 1916 1795"/>
                                <a:gd name="T43" fmla="*/ 1916 h 122"/>
                                <a:gd name="T44" fmla="+- 0 2515 2469"/>
                                <a:gd name="T45" fmla="*/ T44 w 65"/>
                                <a:gd name="T46" fmla="+- 0 1913 1795"/>
                                <a:gd name="T47" fmla="*/ 1913 h 122"/>
                                <a:gd name="T48" fmla="+- 0 2510 2469"/>
                                <a:gd name="T49" fmla="*/ T48 w 65"/>
                                <a:gd name="T50" fmla="+- 0 1913 1795"/>
                                <a:gd name="T51" fmla="*/ 1913 h 122"/>
                                <a:gd name="T52" fmla="+- 0 2506 2469"/>
                                <a:gd name="T53" fmla="*/ T52 w 65"/>
                                <a:gd name="T54" fmla="+- 0 1912 1795"/>
                                <a:gd name="T55" fmla="*/ 1912 h 122"/>
                                <a:gd name="T56" fmla="+- 0 2503 2469"/>
                                <a:gd name="T57" fmla="*/ T56 w 65"/>
                                <a:gd name="T58" fmla="+- 0 1910 1795"/>
                                <a:gd name="T59" fmla="*/ 1910 h 122"/>
                                <a:gd name="T60" fmla="+- 0 2502 2469"/>
                                <a:gd name="T61" fmla="*/ T60 w 65"/>
                                <a:gd name="T62" fmla="+- 0 1908 1795"/>
                                <a:gd name="T63" fmla="*/ 1908 h 122"/>
                                <a:gd name="T64" fmla="+- 0 2502 2469"/>
                                <a:gd name="T65" fmla="*/ T64 w 65"/>
                                <a:gd name="T66" fmla="+- 0 1903 1795"/>
                                <a:gd name="T67" fmla="*/ 1903 h 122"/>
                                <a:gd name="T68" fmla="+- 0 2503 2469"/>
                                <a:gd name="T69" fmla="*/ T68 w 65"/>
                                <a:gd name="T70" fmla="+- 0 1899 1795"/>
                                <a:gd name="T71" fmla="*/ 1899 h 122"/>
                                <a:gd name="T72" fmla="+- 0 2530 2469"/>
                                <a:gd name="T73" fmla="*/ T72 w 65"/>
                                <a:gd name="T74" fmla="+- 0 1805 1795"/>
                                <a:gd name="T75" fmla="*/ 1805 h 1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</a:cxnLst>
                              <a:rect l="0" t="0" r="r" b="b"/>
                              <a:pathLst>
                                <a:path w="65" h="122">
                                  <a:moveTo>
                                    <a:pt x="61" y="10"/>
                                  </a:moveTo>
                                  <a:lnTo>
                                    <a:pt x="41" y="10"/>
                                  </a:lnTo>
                                  <a:lnTo>
                                    <a:pt x="42" y="11"/>
                                  </a:lnTo>
                                  <a:lnTo>
                                    <a:pt x="44" y="13"/>
                                  </a:lnTo>
                                  <a:lnTo>
                                    <a:pt x="45" y="15"/>
                                  </a:lnTo>
                                  <a:lnTo>
                                    <a:pt x="45" y="19"/>
                                  </a:lnTo>
                                  <a:lnTo>
                                    <a:pt x="45" y="21"/>
                                  </a:lnTo>
                                  <a:lnTo>
                                    <a:pt x="20" y="105"/>
                                  </a:lnTo>
                                  <a:lnTo>
                                    <a:pt x="1" y="118"/>
                                  </a:lnTo>
                                  <a:lnTo>
                                    <a:pt x="0" y="121"/>
                                  </a:lnTo>
                                  <a:lnTo>
                                    <a:pt x="45" y="121"/>
                                  </a:lnTo>
                                  <a:lnTo>
                                    <a:pt x="46" y="118"/>
                                  </a:lnTo>
                                  <a:lnTo>
                                    <a:pt x="41" y="118"/>
                                  </a:lnTo>
                                  <a:lnTo>
                                    <a:pt x="37" y="117"/>
                                  </a:lnTo>
                                  <a:lnTo>
                                    <a:pt x="34" y="115"/>
                                  </a:lnTo>
                                  <a:lnTo>
                                    <a:pt x="33" y="113"/>
                                  </a:lnTo>
                                  <a:lnTo>
                                    <a:pt x="33" y="108"/>
                                  </a:lnTo>
                                  <a:lnTo>
                                    <a:pt x="34" y="104"/>
                                  </a:lnTo>
                                  <a:lnTo>
                                    <a:pt x="61" y="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Freeform 528"/>
                          <wps:cNvSpPr>
                            <a:spLocks/>
                          </wps:cNvSpPr>
                          <wps:spPr bwMode="auto">
                            <a:xfrm>
                              <a:off x="2469" y="1795"/>
                              <a:ext cx="65" cy="122"/>
                            </a:xfrm>
                            <a:custGeom>
                              <a:avLst/>
                              <a:gdLst>
                                <a:gd name="T0" fmla="+- 0 2533 2469"/>
                                <a:gd name="T1" fmla="*/ T0 w 65"/>
                                <a:gd name="T2" fmla="+- 0 1795 1795"/>
                                <a:gd name="T3" fmla="*/ 1795 h 122"/>
                                <a:gd name="T4" fmla="+- 0 2529 2469"/>
                                <a:gd name="T5" fmla="*/ T4 w 65"/>
                                <a:gd name="T6" fmla="+- 0 1795 1795"/>
                                <a:gd name="T7" fmla="*/ 1795 h 122"/>
                                <a:gd name="T8" fmla="+- 0 2499 2469"/>
                                <a:gd name="T9" fmla="*/ T8 w 65"/>
                                <a:gd name="T10" fmla="+- 0 1803 1795"/>
                                <a:gd name="T11" fmla="*/ 1803 h 122"/>
                                <a:gd name="T12" fmla="+- 0 2501 2469"/>
                                <a:gd name="T13" fmla="*/ T12 w 65"/>
                                <a:gd name="T14" fmla="+- 0 1806 1795"/>
                                <a:gd name="T15" fmla="*/ 1806 h 122"/>
                                <a:gd name="T16" fmla="+- 0 2504 2469"/>
                                <a:gd name="T17" fmla="*/ T16 w 65"/>
                                <a:gd name="T18" fmla="+- 0 1806 1795"/>
                                <a:gd name="T19" fmla="*/ 1806 h 122"/>
                                <a:gd name="T20" fmla="+- 0 2506 2469"/>
                                <a:gd name="T21" fmla="*/ T20 w 65"/>
                                <a:gd name="T22" fmla="+- 0 1805 1795"/>
                                <a:gd name="T23" fmla="*/ 1805 h 122"/>
                                <a:gd name="T24" fmla="+- 0 2530 2469"/>
                                <a:gd name="T25" fmla="*/ T24 w 65"/>
                                <a:gd name="T26" fmla="+- 0 1805 1795"/>
                                <a:gd name="T27" fmla="*/ 1805 h 122"/>
                                <a:gd name="T28" fmla="+- 0 2533 2469"/>
                                <a:gd name="T29" fmla="*/ T28 w 65"/>
                                <a:gd name="T30" fmla="+- 0 1795 1795"/>
                                <a:gd name="T31" fmla="*/ 1795 h 1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65" h="122">
                                  <a:moveTo>
                                    <a:pt x="64" y="0"/>
                                  </a:moveTo>
                                  <a:lnTo>
                                    <a:pt x="60" y="0"/>
                                  </a:lnTo>
                                  <a:lnTo>
                                    <a:pt x="30" y="8"/>
                                  </a:lnTo>
                                  <a:lnTo>
                                    <a:pt x="32" y="11"/>
                                  </a:lnTo>
                                  <a:lnTo>
                                    <a:pt x="35" y="11"/>
                                  </a:lnTo>
                                  <a:lnTo>
                                    <a:pt x="37" y="10"/>
                                  </a:lnTo>
                                  <a:lnTo>
                                    <a:pt x="61" y="10"/>
                                  </a:lnTo>
                                  <a:lnTo>
                                    <a:pt x="6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2" name="Group 529"/>
                        <wpg:cNvGrpSpPr>
                          <a:grpSpLocks/>
                        </wpg:cNvGrpSpPr>
                        <wpg:grpSpPr bwMode="auto">
                          <a:xfrm>
                            <a:off x="3767" y="1272"/>
                            <a:ext cx="82" cy="122"/>
                            <a:chOff x="3767" y="1272"/>
                            <a:chExt cx="82" cy="122"/>
                          </a:xfrm>
                        </wpg:grpSpPr>
                        <wps:wsp>
                          <wps:cNvPr id="563" name="Freeform 530"/>
                          <wps:cNvSpPr>
                            <a:spLocks/>
                          </wps:cNvSpPr>
                          <wps:spPr bwMode="auto">
                            <a:xfrm>
                              <a:off x="3767" y="1272"/>
                              <a:ext cx="82" cy="122"/>
                            </a:xfrm>
                            <a:custGeom>
                              <a:avLst/>
                              <a:gdLst>
                                <a:gd name="T0" fmla="+- 0 3846 3767"/>
                                <a:gd name="T1" fmla="*/ T0 w 82"/>
                                <a:gd name="T2" fmla="+- 0 1286 1272"/>
                                <a:gd name="T3" fmla="*/ 1286 h 122"/>
                                <a:gd name="T4" fmla="+- 0 3819 3767"/>
                                <a:gd name="T5" fmla="*/ T4 w 82"/>
                                <a:gd name="T6" fmla="+- 0 1286 1272"/>
                                <a:gd name="T7" fmla="*/ 1286 h 122"/>
                                <a:gd name="T8" fmla="+- 0 3824 3767"/>
                                <a:gd name="T9" fmla="*/ T8 w 82"/>
                                <a:gd name="T10" fmla="+- 0 1288 1272"/>
                                <a:gd name="T11" fmla="*/ 1288 h 122"/>
                                <a:gd name="T12" fmla="+- 0 3832 3767"/>
                                <a:gd name="T13" fmla="*/ T12 w 82"/>
                                <a:gd name="T14" fmla="+- 0 1295 1272"/>
                                <a:gd name="T15" fmla="*/ 1295 h 122"/>
                                <a:gd name="T16" fmla="+- 0 3833 3767"/>
                                <a:gd name="T17" fmla="*/ T16 w 82"/>
                                <a:gd name="T18" fmla="+- 0 1300 1272"/>
                                <a:gd name="T19" fmla="*/ 1300 h 122"/>
                                <a:gd name="T20" fmla="+- 0 3833 3767"/>
                                <a:gd name="T21" fmla="*/ T20 w 82"/>
                                <a:gd name="T22" fmla="+- 0 1314 1272"/>
                                <a:gd name="T23" fmla="*/ 1314 h 122"/>
                                <a:gd name="T24" fmla="+- 0 3786 3767"/>
                                <a:gd name="T25" fmla="*/ T24 w 82"/>
                                <a:gd name="T26" fmla="+- 0 1373 1272"/>
                                <a:gd name="T27" fmla="*/ 1373 h 122"/>
                                <a:gd name="T28" fmla="+- 0 3767 3767"/>
                                <a:gd name="T29" fmla="*/ T28 w 82"/>
                                <a:gd name="T30" fmla="+- 0 1390 1272"/>
                                <a:gd name="T31" fmla="*/ 1390 h 122"/>
                                <a:gd name="T32" fmla="+- 0 3767 3767"/>
                                <a:gd name="T33" fmla="*/ T32 w 82"/>
                                <a:gd name="T34" fmla="+- 0 1394 1272"/>
                                <a:gd name="T35" fmla="*/ 1394 h 122"/>
                                <a:gd name="T36" fmla="+- 0 3826 3767"/>
                                <a:gd name="T37" fmla="*/ T36 w 82"/>
                                <a:gd name="T38" fmla="+- 0 1394 1272"/>
                                <a:gd name="T39" fmla="*/ 1394 h 122"/>
                                <a:gd name="T40" fmla="+- 0 3831 3767"/>
                                <a:gd name="T41" fmla="*/ T40 w 82"/>
                                <a:gd name="T42" fmla="+- 0 1381 1272"/>
                                <a:gd name="T43" fmla="*/ 1381 h 122"/>
                                <a:gd name="T44" fmla="+- 0 3814 3767"/>
                                <a:gd name="T45" fmla="*/ T44 w 82"/>
                                <a:gd name="T46" fmla="+- 0 1381 1272"/>
                                <a:gd name="T47" fmla="*/ 1381 h 122"/>
                                <a:gd name="T48" fmla="+- 0 3788 3767"/>
                                <a:gd name="T49" fmla="*/ T48 w 82"/>
                                <a:gd name="T50" fmla="+- 0 1378 1272"/>
                                <a:gd name="T51" fmla="*/ 1378 h 122"/>
                                <a:gd name="T52" fmla="+- 0 3838 3767"/>
                                <a:gd name="T53" fmla="*/ T52 w 82"/>
                                <a:gd name="T54" fmla="+- 0 1328 1272"/>
                                <a:gd name="T55" fmla="*/ 1328 h 122"/>
                                <a:gd name="T56" fmla="+- 0 3848 3767"/>
                                <a:gd name="T57" fmla="*/ T56 w 82"/>
                                <a:gd name="T58" fmla="+- 0 1304 1272"/>
                                <a:gd name="T59" fmla="*/ 1304 h 122"/>
                                <a:gd name="T60" fmla="+- 0 3848 3767"/>
                                <a:gd name="T61" fmla="*/ T60 w 82"/>
                                <a:gd name="T62" fmla="+- 0 1291 1272"/>
                                <a:gd name="T63" fmla="*/ 1291 h 122"/>
                                <a:gd name="T64" fmla="+- 0 3846 3767"/>
                                <a:gd name="T65" fmla="*/ T64 w 82"/>
                                <a:gd name="T66" fmla="+- 0 1286 1272"/>
                                <a:gd name="T67" fmla="*/ 1286 h 1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</a:cxnLst>
                              <a:rect l="0" t="0" r="r" b="b"/>
                              <a:pathLst>
                                <a:path w="82" h="122">
                                  <a:moveTo>
                                    <a:pt x="79" y="14"/>
                                  </a:moveTo>
                                  <a:lnTo>
                                    <a:pt x="52" y="14"/>
                                  </a:lnTo>
                                  <a:lnTo>
                                    <a:pt x="57" y="16"/>
                                  </a:lnTo>
                                  <a:lnTo>
                                    <a:pt x="65" y="23"/>
                                  </a:lnTo>
                                  <a:lnTo>
                                    <a:pt x="66" y="28"/>
                                  </a:lnTo>
                                  <a:lnTo>
                                    <a:pt x="66" y="42"/>
                                  </a:lnTo>
                                  <a:lnTo>
                                    <a:pt x="19" y="101"/>
                                  </a:lnTo>
                                  <a:lnTo>
                                    <a:pt x="0" y="118"/>
                                  </a:lnTo>
                                  <a:lnTo>
                                    <a:pt x="0" y="122"/>
                                  </a:lnTo>
                                  <a:lnTo>
                                    <a:pt x="59" y="122"/>
                                  </a:lnTo>
                                  <a:lnTo>
                                    <a:pt x="64" y="109"/>
                                  </a:lnTo>
                                  <a:lnTo>
                                    <a:pt x="47" y="109"/>
                                  </a:lnTo>
                                  <a:lnTo>
                                    <a:pt x="21" y="106"/>
                                  </a:lnTo>
                                  <a:lnTo>
                                    <a:pt x="71" y="56"/>
                                  </a:lnTo>
                                  <a:lnTo>
                                    <a:pt x="81" y="32"/>
                                  </a:lnTo>
                                  <a:lnTo>
                                    <a:pt x="81" y="19"/>
                                  </a:lnTo>
                                  <a:lnTo>
                                    <a:pt x="79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Freeform 531"/>
                          <wps:cNvSpPr>
                            <a:spLocks/>
                          </wps:cNvSpPr>
                          <wps:spPr bwMode="auto">
                            <a:xfrm>
                              <a:off x="3767" y="1272"/>
                              <a:ext cx="82" cy="122"/>
                            </a:xfrm>
                            <a:custGeom>
                              <a:avLst/>
                              <a:gdLst>
                                <a:gd name="T0" fmla="+- 0 3836 3767"/>
                                <a:gd name="T1" fmla="*/ T0 w 82"/>
                                <a:gd name="T2" fmla="+- 0 1370 1272"/>
                                <a:gd name="T3" fmla="*/ 1370 h 122"/>
                                <a:gd name="T4" fmla="+- 0 3833 3767"/>
                                <a:gd name="T5" fmla="*/ T4 w 82"/>
                                <a:gd name="T6" fmla="+- 0 1370 1272"/>
                                <a:gd name="T7" fmla="*/ 1370 h 122"/>
                                <a:gd name="T8" fmla="+- 0 3831 3767"/>
                                <a:gd name="T9" fmla="*/ T8 w 82"/>
                                <a:gd name="T10" fmla="+- 0 1373 1272"/>
                                <a:gd name="T11" fmla="*/ 1373 h 122"/>
                                <a:gd name="T12" fmla="+- 0 3829 3767"/>
                                <a:gd name="T13" fmla="*/ T12 w 82"/>
                                <a:gd name="T14" fmla="+- 0 1376 1272"/>
                                <a:gd name="T15" fmla="*/ 1376 h 122"/>
                                <a:gd name="T16" fmla="+- 0 3826 3767"/>
                                <a:gd name="T17" fmla="*/ T16 w 82"/>
                                <a:gd name="T18" fmla="+- 0 1378 1272"/>
                                <a:gd name="T19" fmla="*/ 1378 h 122"/>
                                <a:gd name="T20" fmla="+- 0 3823 3767"/>
                                <a:gd name="T21" fmla="*/ T20 w 82"/>
                                <a:gd name="T22" fmla="+- 0 1380 1272"/>
                                <a:gd name="T23" fmla="*/ 1380 h 122"/>
                                <a:gd name="T24" fmla="+- 0 3819 3767"/>
                                <a:gd name="T25" fmla="*/ T24 w 82"/>
                                <a:gd name="T26" fmla="+- 0 1381 1272"/>
                                <a:gd name="T27" fmla="*/ 1381 h 122"/>
                                <a:gd name="T28" fmla="+- 0 3831 3767"/>
                                <a:gd name="T29" fmla="*/ T28 w 82"/>
                                <a:gd name="T30" fmla="+- 0 1381 1272"/>
                                <a:gd name="T31" fmla="*/ 1381 h 122"/>
                                <a:gd name="T32" fmla="+- 0 3836 3767"/>
                                <a:gd name="T33" fmla="*/ T32 w 82"/>
                                <a:gd name="T34" fmla="+- 0 1370 1272"/>
                                <a:gd name="T35" fmla="*/ 1370 h 1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82" h="122">
                                  <a:moveTo>
                                    <a:pt x="69" y="98"/>
                                  </a:moveTo>
                                  <a:lnTo>
                                    <a:pt x="66" y="98"/>
                                  </a:lnTo>
                                  <a:lnTo>
                                    <a:pt x="64" y="101"/>
                                  </a:lnTo>
                                  <a:lnTo>
                                    <a:pt x="62" y="104"/>
                                  </a:lnTo>
                                  <a:lnTo>
                                    <a:pt x="59" y="106"/>
                                  </a:lnTo>
                                  <a:lnTo>
                                    <a:pt x="56" y="108"/>
                                  </a:lnTo>
                                  <a:lnTo>
                                    <a:pt x="52" y="109"/>
                                  </a:lnTo>
                                  <a:lnTo>
                                    <a:pt x="64" y="109"/>
                                  </a:lnTo>
                                  <a:lnTo>
                                    <a:pt x="69" y="9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5" name="Freeform 532"/>
                          <wps:cNvSpPr>
                            <a:spLocks/>
                          </wps:cNvSpPr>
                          <wps:spPr bwMode="auto">
                            <a:xfrm>
                              <a:off x="3767" y="1272"/>
                              <a:ext cx="82" cy="122"/>
                            </a:xfrm>
                            <a:custGeom>
                              <a:avLst/>
                              <a:gdLst>
                                <a:gd name="T0" fmla="+- 0 3829 3767"/>
                                <a:gd name="T1" fmla="*/ T0 w 82"/>
                                <a:gd name="T2" fmla="+- 0 1272 1272"/>
                                <a:gd name="T3" fmla="*/ 1272 h 122"/>
                                <a:gd name="T4" fmla="+- 0 3815 3767"/>
                                <a:gd name="T5" fmla="*/ T4 w 82"/>
                                <a:gd name="T6" fmla="+- 0 1272 1272"/>
                                <a:gd name="T7" fmla="*/ 1272 h 122"/>
                                <a:gd name="T8" fmla="+- 0 3809 3767"/>
                                <a:gd name="T9" fmla="*/ T8 w 82"/>
                                <a:gd name="T10" fmla="+- 0 1274 1272"/>
                                <a:gd name="T11" fmla="*/ 1274 h 122"/>
                                <a:gd name="T12" fmla="+- 0 3797 3767"/>
                                <a:gd name="T13" fmla="*/ T12 w 82"/>
                                <a:gd name="T14" fmla="+- 0 1283 1272"/>
                                <a:gd name="T15" fmla="*/ 1283 h 122"/>
                                <a:gd name="T16" fmla="+- 0 3793 3767"/>
                                <a:gd name="T17" fmla="*/ T16 w 82"/>
                                <a:gd name="T18" fmla="+- 0 1289 1272"/>
                                <a:gd name="T19" fmla="*/ 1289 h 122"/>
                                <a:gd name="T20" fmla="+- 0 3790 3767"/>
                                <a:gd name="T21" fmla="*/ T20 w 82"/>
                                <a:gd name="T22" fmla="+- 0 1296 1272"/>
                                <a:gd name="T23" fmla="*/ 1296 h 122"/>
                                <a:gd name="T24" fmla="+- 0 3793 3767"/>
                                <a:gd name="T25" fmla="*/ T24 w 82"/>
                                <a:gd name="T26" fmla="+- 0 1297 1272"/>
                                <a:gd name="T27" fmla="*/ 1297 h 122"/>
                                <a:gd name="T28" fmla="+- 0 3798 3767"/>
                                <a:gd name="T29" fmla="*/ T28 w 82"/>
                                <a:gd name="T30" fmla="+- 0 1290 1272"/>
                                <a:gd name="T31" fmla="*/ 1290 h 122"/>
                                <a:gd name="T32" fmla="+- 0 3805 3767"/>
                                <a:gd name="T33" fmla="*/ T32 w 82"/>
                                <a:gd name="T34" fmla="+- 0 1286 1272"/>
                                <a:gd name="T35" fmla="*/ 1286 h 122"/>
                                <a:gd name="T36" fmla="+- 0 3846 3767"/>
                                <a:gd name="T37" fmla="*/ T36 w 82"/>
                                <a:gd name="T38" fmla="+- 0 1286 1272"/>
                                <a:gd name="T39" fmla="*/ 1286 h 122"/>
                                <a:gd name="T40" fmla="+- 0 3846 3767"/>
                                <a:gd name="T41" fmla="*/ T40 w 82"/>
                                <a:gd name="T42" fmla="+- 0 1285 1272"/>
                                <a:gd name="T43" fmla="*/ 1285 h 122"/>
                                <a:gd name="T44" fmla="+- 0 3835 3767"/>
                                <a:gd name="T45" fmla="*/ T44 w 82"/>
                                <a:gd name="T46" fmla="+- 0 1275 1272"/>
                                <a:gd name="T47" fmla="*/ 1275 h 122"/>
                                <a:gd name="T48" fmla="+- 0 3829 3767"/>
                                <a:gd name="T49" fmla="*/ T48 w 82"/>
                                <a:gd name="T50" fmla="+- 0 1272 1272"/>
                                <a:gd name="T51" fmla="*/ 1272 h 122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82" h="122">
                                  <a:moveTo>
                                    <a:pt x="62" y="0"/>
                                  </a:moveTo>
                                  <a:lnTo>
                                    <a:pt x="48" y="0"/>
                                  </a:lnTo>
                                  <a:lnTo>
                                    <a:pt x="42" y="2"/>
                                  </a:lnTo>
                                  <a:lnTo>
                                    <a:pt x="30" y="11"/>
                                  </a:lnTo>
                                  <a:lnTo>
                                    <a:pt x="26" y="17"/>
                                  </a:lnTo>
                                  <a:lnTo>
                                    <a:pt x="23" y="24"/>
                                  </a:lnTo>
                                  <a:lnTo>
                                    <a:pt x="26" y="25"/>
                                  </a:lnTo>
                                  <a:lnTo>
                                    <a:pt x="31" y="18"/>
                                  </a:lnTo>
                                  <a:lnTo>
                                    <a:pt x="38" y="14"/>
                                  </a:lnTo>
                                  <a:lnTo>
                                    <a:pt x="79" y="14"/>
                                  </a:lnTo>
                                  <a:lnTo>
                                    <a:pt x="79" y="13"/>
                                  </a:lnTo>
                                  <a:lnTo>
                                    <a:pt x="68" y="3"/>
                                  </a:lnTo>
                                  <a:lnTo>
                                    <a:pt x="62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66" name="Group 533"/>
                        <wpg:cNvGrpSpPr>
                          <a:grpSpLocks/>
                        </wpg:cNvGrpSpPr>
                        <wpg:grpSpPr bwMode="auto">
                          <a:xfrm>
                            <a:off x="3424" y="582"/>
                            <a:ext cx="76" cy="124"/>
                            <a:chOff x="3424" y="582"/>
                            <a:chExt cx="76" cy="124"/>
                          </a:xfrm>
                        </wpg:grpSpPr>
                        <wps:wsp>
                          <wps:cNvPr id="567" name="Freeform 534"/>
                          <wps:cNvSpPr>
                            <a:spLocks/>
                          </wps:cNvSpPr>
                          <wps:spPr bwMode="auto">
                            <a:xfrm>
                              <a:off x="3424" y="582"/>
                              <a:ext cx="76" cy="124"/>
                            </a:xfrm>
                            <a:custGeom>
                              <a:avLst/>
                              <a:gdLst>
                                <a:gd name="T0" fmla="+- 0 3433 3424"/>
                                <a:gd name="T1" fmla="*/ T0 w 76"/>
                                <a:gd name="T2" fmla="+- 0 688 582"/>
                                <a:gd name="T3" fmla="*/ 688 h 124"/>
                                <a:gd name="T4" fmla="+- 0 3430 3424"/>
                                <a:gd name="T5" fmla="*/ T4 w 76"/>
                                <a:gd name="T6" fmla="+- 0 688 582"/>
                                <a:gd name="T7" fmla="*/ 688 h 124"/>
                                <a:gd name="T8" fmla="+- 0 3428 3424"/>
                                <a:gd name="T9" fmla="*/ T8 w 76"/>
                                <a:gd name="T10" fmla="+- 0 689 582"/>
                                <a:gd name="T11" fmla="*/ 689 h 124"/>
                                <a:gd name="T12" fmla="+- 0 3425 3424"/>
                                <a:gd name="T13" fmla="*/ T12 w 76"/>
                                <a:gd name="T14" fmla="+- 0 692 582"/>
                                <a:gd name="T15" fmla="*/ 692 h 124"/>
                                <a:gd name="T16" fmla="+- 0 3424 3424"/>
                                <a:gd name="T17" fmla="*/ T16 w 76"/>
                                <a:gd name="T18" fmla="+- 0 693 582"/>
                                <a:gd name="T19" fmla="*/ 693 h 124"/>
                                <a:gd name="T20" fmla="+- 0 3424 3424"/>
                                <a:gd name="T21" fmla="*/ T20 w 76"/>
                                <a:gd name="T22" fmla="+- 0 698 582"/>
                                <a:gd name="T23" fmla="*/ 698 h 124"/>
                                <a:gd name="T24" fmla="+- 0 3425 3424"/>
                                <a:gd name="T25" fmla="*/ T24 w 76"/>
                                <a:gd name="T26" fmla="+- 0 700 582"/>
                                <a:gd name="T27" fmla="*/ 700 h 124"/>
                                <a:gd name="T28" fmla="+- 0 3432 3424"/>
                                <a:gd name="T29" fmla="*/ T28 w 76"/>
                                <a:gd name="T30" fmla="+- 0 704 582"/>
                                <a:gd name="T31" fmla="*/ 704 h 124"/>
                                <a:gd name="T32" fmla="+- 0 3437 3424"/>
                                <a:gd name="T33" fmla="*/ T32 w 76"/>
                                <a:gd name="T34" fmla="+- 0 705 582"/>
                                <a:gd name="T35" fmla="*/ 705 h 124"/>
                                <a:gd name="T36" fmla="+- 0 3453 3424"/>
                                <a:gd name="T37" fmla="*/ T36 w 76"/>
                                <a:gd name="T38" fmla="+- 0 705 582"/>
                                <a:gd name="T39" fmla="*/ 705 h 124"/>
                                <a:gd name="T40" fmla="+- 0 3461 3424"/>
                                <a:gd name="T41" fmla="*/ T40 w 76"/>
                                <a:gd name="T42" fmla="+- 0 703 582"/>
                                <a:gd name="T43" fmla="*/ 703 h 124"/>
                                <a:gd name="T44" fmla="+- 0 3472 3424"/>
                                <a:gd name="T45" fmla="*/ T44 w 76"/>
                                <a:gd name="T46" fmla="+- 0 697 582"/>
                                <a:gd name="T47" fmla="*/ 697 h 124"/>
                                <a:gd name="T48" fmla="+- 0 3456 3424"/>
                                <a:gd name="T49" fmla="*/ T48 w 76"/>
                                <a:gd name="T50" fmla="+- 0 697 582"/>
                                <a:gd name="T51" fmla="*/ 697 h 124"/>
                                <a:gd name="T52" fmla="+- 0 3454 3424"/>
                                <a:gd name="T53" fmla="*/ T52 w 76"/>
                                <a:gd name="T54" fmla="+- 0 697 582"/>
                                <a:gd name="T55" fmla="*/ 697 h 124"/>
                                <a:gd name="T56" fmla="+- 0 3450 3424"/>
                                <a:gd name="T57" fmla="*/ T56 w 76"/>
                                <a:gd name="T58" fmla="+- 0 696 582"/>
                                <a:gd name="T59" fmla="*/ 696 h 124"/>
                                <a:gd name="T60" fmla="+- 0 3447 3424"/>
                                <a:gd name="T61" fmla="*/ T60 w 76"/>
                                <a:gd name="T62" fmla="+- 0 694 582"/>
                                <a:gd name="T63" fmla="*/ 694 h 124"/>
                                <a:gd name="T64" fmla="+- 0 3440 3424"/>
                                <a:gd name="T65" fmla="*/ T64 w 76"/>
                                <a:gd name="T66" fmla="+- 0 690 582"/>
                                <a:gd name="T67" fmla="*/ 690 h 124"/>
                                <a:gd name="T68" fmla="+- 0 3437 3424"/>
                                <a:gd name="T69" fmla="*/ T68 w 76"/>
                                <a:gd name="T70" fmla="+- 0 689 582"/>
                                <a:gd name="T71" fmla="*/ 689 h 124"/>
                                <a:gd name="T72" fmla="+- 0 3435 3424"/>
                                <a:gd name="T73" fmla="*/ T72 w 76"/>
                                <a:gd name="T74" fmla="+- 0 688 582"/>
                                <a:gd name="T75" fmla="*/ 688 h 124"/>
                                <a:gd name="T76" fmla="+- 0 3433 3424"/>
                                <a:gd name="T77" fmla="*/ T76 w 76"/>
                                <a:gd name="T78" fmla="+- 0 688 582"/>
                                <a:gd name="T79" fmla="*/ 688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</a:cxnLst>
                              <a:rect l="0" t="0" r="r" b="b"/>
                              <a:pathLst>
                                <a:path w="76" h="124">
                                  <a:moveTo>
                                    <a:pt x="9" y="106"/>
                                  </a:moveTo>
                                  <a:lnTo>
                                    <a:pt x="6" y="106"/>
                                  </a:lnTo>
                                  <a:lnTo>
                                    <a:pt x="4" y="107"/>
                                  </a:lnTo>
                                  <a:lnTo>
                                    <a:pt x="1" y="110"/>
                                  </a:lnTo>
                                  <a:lnTo>
                                    <a:pt x="0" y="111"/>
                                  </a:lnTo>
                                  <a:lnTo>
                                    <a:pt x="0" y="116"/>
                                  </a:lnTo>
                                  <a:lnTo>
                                    <a:pt x="1" y="118"/>
                                  </a:lnTo>
                                  <a:lnTo>
                                    <a:pt x="8" y="122"/>
                                  </a:lnTo>
                                  <a:lnTo>
                                    <a:pt x="13" y="123"/>
                                  </a:lnTo>
                                  <a:lnTo>
                                    <a:pt x="29" y="123"/>
                                  </a:lnTo>
                                  <a:lnTo>
                                    <a:pt x="37" y="121"/>
                                  </a:lnTo>
                                  <a:lnTo>
                                    <a:pt x="48" y="115"/>
                                  </a:lnTo>
                                  <a:lnTo>
                                    <a:pt x="32" y="115"/>
                                  </a:lnTo>
                                  <a:lnTo>
                                    <a:pt x="30" y="115"/>
                                  </a:lnTo>
                                  <a:lnTo>
                                    <a:pt x="26" y="114"/>
                                  </a:lnTo>
                                  <a:lnTo>
                                    <a:pt x="23" y="112"/>
                                  </a:lnTo>
                                  <a:lnTo>
                                    <a:pt x="16" y="108"/>
                                  </a:lnTo>
                                  <a:lnTo>
                                    <a:pt x="13" y="107"/>
                                  </a:lnTo>
                                  <a:lnTo>
                                    <a:pt x="11" y="106"/>
                                  </a:lnTo>
                                  <a:lnTo>
                                    <a:pt x="9" y="10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8" name="Freeform 535"/>
                          <wps:cNvSpPr>
                            <a:spLocks/>
                          </wps:cNvSpPr>
                          <wps:spPr bwMode="auto">
                            <a:xfrm>
                              <a:off x="3424" y="582"/>
                              <a:ext cx="76" cy="124"/>
                            </a:xfrm>
                            <a:custGeom>
                              <a:avLst/>
                              <a:gdLst>
                                <a:gd name="T0" fmla="+- 0 3497 3424"/>
                                <a:gd name="T1" fmla="*/ T0 w 76"/>
                                <a:gd name="T2" fmla="+- 0 591 582"/>
                                <a:gd name="T3" fmla="*/ 591 h 124"/>
                                <a:gd name="T4" fmla="+- 0 3474 3424"/>
                                <a:gd name="T5" fmla="*/ T4 w 76"/>
                                <a:gd name="T6" fmla="+- 0 591 582"/>
                                <a:gd name="T7" fmla="*/ 591 h 124"/>
                                <a:gd name="T8" fmla="+- 0 3478 3424"/>
                                <a:gd name="T9" fmla="*/ T8 w 76"/>
                                <a:gd name="T10" fmla="+- 0 593 582"/>
                                <a:gd name="T11" fmla="*/ 593 h 124"/>
                                <a:gd name="T12" fmla="+- 0 3483 3424"/>
                                <a:gd name="T13" fmla="*/ T12 w 76"/>
                                <a:gd name="T14" fmla="+- 0 599 582"/>
                                <a:gd name="T15" fmla="*/ 599 h 124"/>
                                <a:gd name="T16" fmla="+- 0 3485 3424"/>
                                <a:gd name="T17" fmla="*/ T16 w 76"/>
                                <a:gd name="T18" fmla="+- 0 603 582"/>
                                <a:gd name="T19" fmla="*/ 603 h 124"/>
                                <a:gd name="T20" fmla="+- 0 3485 3424"/>
                                <a:gd name="T21" fmla="*/ T20 w 76"/>
                                <a:gd name="T22" fmla="+- 0 613 582"/>
                                <a:gd name="T23" fmla="*/ 613 h 124"/>
                                <a:gd name="T24" fmla="+- 0 3482 3424"/>
                                <a:gd name="T25" fmla="*/ T24 w 76"/>
                                <a:gd name="T26" fmla="+- 0 619 582"/>
                                <a:gd name="T27" fmla="*/ 619 h 124"/>
                                <a:gd name="T28" fmla="+- 0 3477 3424"/>
                                <a:gd name="T29" fmla="*/ T28 w 76"/>
                                <a:gd name="T30" fmla="+- 0 623 582"/>
                                <a:gd name="T31" fmla="*/ 623 h 124"/>
                                <a:gd name="T32" fmla="+- 0 3470 3424"/>
                                <a:gd name="T33" fmla="*/ T32 w 76"/>
                                <a:gd name="T34" fmla="+- 0 629 582"/>
                                <a:gd name="T35" fmla="*/ 629 h 124"/>
                                <a:gd name="T36" fmla="+- 0 3460 3424"/>
                                <a:gd name="T37" fmla="*/ T36 w 76"/>
                                <a:gd name="T38" fmla="+- 0 634 582"/>
                                <a:gd name="T39" fmla="*/ 634 h 124"/>
                                <a:gd name="T40" fmla="+- 0 3446 3424"/>
                                <a:gd name="T41" fmla="*/ T40 w 76"/>
                                <a:gd name="T42" fmla="+- 0 636 582"/>
                                <a:gd name="T43" fmla="*/ 636 h 124"/>
                                <a:gd name="T44" fmla="+- 0 3446 3424"/>
                                <a:gd name="T45" fmla="*/ T44 w 76"/>
                                <a:gd name="T46" fmla="+- 0 638 582"/>
                                <a:gd name="T47" fmla="*/ 638 h 124"/>
                                <a:gd name="T48" fmla="+- 0 3476 3424"/>
                                <a:gd name="T49" fmla="*/ T48 w 76"/>
                                <a:gd name="T50" fmla="+- 0 663 582"/>
                                <a:gd name="T51" fmla="*/ 663 h 124"/>
                                <a:gd name="T52" fmla="+- 0 3476 3424"/>
                                <a:gd name="T53" fmla="*/ T52 w 76"/>
                                <a:gd name="T54" fmla="+- 0 676 582"/>
                                <a:gd name="T55" fmla="*/ 676 h 124"/>
                                <a:gd name="T56" fmla="+- 0 3475 3424"/>
                                <a:gd name="T57" fmla="*/ T56 w 76"/>
                                <a:gd name="T58" fmla="+- 0 682 582"/>
                                <a:gd name="T59" fmla="*/ 682 h 124"/>
                                <a:gd name="T60" fmla="+- 0 3468 3424"/>
                                <a:gd name="T61" fmla="*/ T60 w 76"/>
                                <a:gd name="T62" fmla="+- 0 694 582"/>
                                <a:gd name="T63" fmla="*/ 694 h 124"/>
                                <a:gd name="T64" fmla="+- 0 3463 3424"/>
                                <a:gd name="T65" fmla="*/ T64 w 76"/>
                                <a:gd name="T66" fmla="+- 0 697 582"/>
                                <a:gd name="T67" fmla="*/ 697 h 124"/>
                                <a:gd name="T68" fmla="+- 0 3472 3424"/>
                                <a:gd name="T69" fmla="*/ T68 w 76"/>
                                <a:gd name="T70" fmla="+- 0 697 582"/>
                                <a:gd name="T71" fmla="*/ 697 h 124"/>
                                <a:gd name="T72" fmla="+- 0 3475 3424"/>
                                <a:gd name="T73" fmla="*/ T72 w 76"/>
                                <a:gd name="T74" fmla="+- 0 695 582"/>
                                <a:gd name="T75" fmla="*/ 695 h 124"/>
                                <a:gd name="T76" fmla="+- 0 3481 3424"/>
                                <a:gd name="T77" fmla="*/ T76 w 76"/>
                                <a:gd name="T78" fmla="+- 0 690 582"/>
                                <a:gd name="T79" fmla="*/ 690 h 124"/>
                                <a:gd name="T80" fmla="+- 0 3489 3424"/>
                                <a:gd name="T81" fmla="*/ T80 w 76"/>
                                <a:gd name="T82" fmla="+- 0 675 582"/>
                                <a:gd name="T83" fmla="*/ 675 h 124"/>
                                <a:gd name="T84" fmla="+- 0 3492 3424"/>
                                <a:gd name="T85" fmla="*/ T84 w 76"/>
                                <a:gd name="T86" fmla="+- 0 668 582"/>
                                <a:gd name="T87" fmla="*/ 668 h 124"/>
                                <a:gd name="T88" fmla="+- 0 3492 3424"/>
                                <a:gd name="T89" fmla="*/ T88 w 76"/>
                                <a:gd name="T90" fmla="+- 0 654 582"/>
                                <a:gd name="T91" fmla="*/ 654 h 124"/>
                                <a:gd name="T92" fmla="+- 0 3490 3424"/>
                                <a:gd name="T93" fmla="*/ T92 w 76"/>
                                <a:gd name="T94" fmla="+- 0 648 582"/>
                                <a:gd name="T95" fmla="*/ 648 h 124"/>
                                <a:gd name="T96" fmla="+- 0 3484 3424"/>
                                <a:gd name="T97" fmla="*/ T96 w 76"/>
                                <a:gd name="T98" fmla="+- 0 639 582"/>
                                <a:gd name="T99" fmla="*/ 639 h 124"/>
                                <a:gd name="T100" fmla="+- 0 3479 3424"/>
                                <a:gd name="T101" fmla="*/ T100 w 76"/>
                                <a:gd name="T102" fmla="+- 0 635 582"/>
                                <a:gd name="T103" fmla="*/ 635 h 124"/>
                                <a:gd name="T104" fmla="+- 0 3473 3424"/>
                                <a:gd name="T105" fmla="*/ T104 w 76"/>
                                <a:gd name="T106" fmla="+- 0 633 582"/>
                                <a:gd name="T107" fmla="*/ 633 h 124"/>
                                <a:gd name="T108" fmla="+- 0 3483 3424"/>
                                <a:gd name="T109" fmla="*/ T108 w 76"/>
                                <a:gd name="T110" fmla="+- 0 629 582"/>
                                <a:gd name="T111" fmla="*/ 629 h 124"/>
                                <a:gd name="T112" fmla="+- 0 3490 3424"/>
                                <a:gd name="T113" fmla="*/ T112 w 76"/>
                                <a:gd name="T114" fmla="+- 0 624 582"/>
                                <a:gd name="T115" fmla="*/ 624 h 124"/>
                                <a:gd name="T116" fmla="+- 0 3498 3424"/>
                                <a:gd name="T117" fmla="*/ T116 w 76"/>
                                <a:gd name="T118" fmla="+- 0 614 582"/>
                                <a:gd name="T119" fmla="*/ 614 h 124"/>
                                <a:gd name="T120" fmla="+- 0 3500 3424"/>
                                <a:gd name="T121" fmla="*/ T120 w 76"/>
                                <a:gd name="T122" fmla="+- 0 609 582"/>
                                <a:gd name="T123" fmla="*/ 609 h 124"/>
                                <a:gd name="T124" fmla="+- 0 3500 3424"/>
                                <a:gd name="T125" fmla="*/ T124 w 76"/>
                                <a:gd name="T126" fmla="+- 0 598 582"/>
                                <a:gd name="T127" fmla="*/ 598 h 124"/>
                                <a:gd name="T128" fmla="+- 0 3498 3424"/>
                                <a:gd name="T129" fmla="*/ T128 w 76"/>
                                <a:gd name="T130" fmla="+- 0 592 582"/>
                                <a:gd name="T131" fmla="*/ 592 h 124"/>
                                <a:gd name="T132" fmla="+- 0 3497 3424"/>
                                <a:gd name="T133" fmla="*/ T132 w 76"/>
                                <a:gd name="T134" fmla="+- 0 591 582"/>
                                <a:gd name="T135" fmla="*/ 591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  <a:cxn ang="0">
                                  <a:pos x="T53" y="T55"/>
                                </a:cxn>
                                <a:cxn ang="0">
                                  <a:pos x="T57" y="T59"/>
                                </a:cxn>
                                <a:cxn ang="0">
                                  <a:pos x="T61" y="T63"/>
                                </a:cxn>
                                <a:cxn ang="0">
                                  <a:pos x="T65" y="T67"/>
                                </a:cxn>
                                <a:cxn ang="0">
                                  <a:pos x="T69" y="T71"/>
                                </a:cxn>
                                <a:cxn ang="0">
                                  <a:pos x="T73" y="T75"/>
                                </a:cxn>
                                <a:cxn ang="0">
                                  <a:pos x="T77" y="T79"/>
                                </a:cxn>
                                <a:cxn ang="0">
                                  <a:pos x="T81" y="T83"/>
                                </a:cxn>
                                <a:cxn ang="0">
                                  <a:pos x="T85" y="T87"/>
                                </a:cxn>
                                <a:cxn ang="0">
                                  <a:pos x="T89" y="T91"/>
                                </a:cxn>
                                <a:cxn ang="0">
                                  <a:pos x="T93" y="T95"/>
                                </a:cxn>
                                <a:cxn ang="0">
                                  <a:pos x="T97" y="T99"/>
                                </a:cxn>
                                <a:cxn ang="0">
                                  <a:pos x="T101" y="T103"/>
                                </a:cxn>
                                <a:cxn ang="0">
                                  <a:pos x="T105" y="T107"/>
                                </a:cxn>
                                <a:cxn ang="0">
                                  <a:pos x="T109" y="T111"/>
                                </a:cxn>
                                <a:cxn ang="0">
                                  <a:pos x="T113" y="T115"/>
                                </a:cxn>
                                <a:cxn ang="0">
                                  <a:pos x="T117" y="T119"/>
                                </a:cxn>
                                <a:cxn ang="0">
                                  <a:pos x="T121" y="T123"/>
                                </a:cxn>
                                <a:cxn ang="0">
                                  <a:pos x="T125" y="T127"/>
                                </a:cxn>
                                <a:cxn ang="0">
                                  <a:pos x="T129" y="T131"/>
                                </a:cxn>
                                <a:cxn ang="0">
                                  <a:pos x="T133" y="T135"/>
                                </a:cxn>
                              </a:cxnLst>
                              <a:rect l="0" t="0" r="r" b="b"/>
                              <a:pathLst>
                                <a:path w="76" h="124">
                                  <a:moveTo>
                                    <a:pt x="73" y="9"/>
                                  </a:moveTo>
                                  <a:lnTo>
                                    <a:pt x="50" y="9"/>
                                  </a:lnTo>
                                  <a:lnTo>
                                    <a:pt x="54" y="11"/>
                                  </a:lnTo>
                                  <a:lnTo>
                                    <a:pt x="59" y="17"/>
                                  </a:lnTo>
                                  <a:lnTo>
                                    <a:pt x="61" y="21"/>
                                  </a:lnTo>
                                  <a:lnTo>
                                    <a:pt x="61" y="31"/>
                                  </a:lnTo>
                                  <a:lnTo>
                                    <a:pt x="58" y="37"/>
                                  </a:lnTo>
                                  <a:lnTo>
                                    <a:pt x="53" y="41"/>
                                  </a:lnTo>
                                  <a:lnTo>
                                    <a:pt x="46" y="47"/>
                                  </a:lnTo>
                                  <a:lnTo>
                                    <a:pt x="36" y="52"/>
                                  </a:lnTo>
                                  <a:lnTo>
                                    <a:pt x="22" y="54"/>
                                  </a:lnTo>
                                  <a:lnTo>
                                    <a:pt x="22" y="56"/>
                                  </a:lnTo>
                                  <a:lnTo>
                                    <a:pt x="52" y="81"/>
                                  </a:lnTo>
                                  <a:lnTo>
                                    <a:pt x="52" y="94"/>
                                  </a:lnTo>
                                  <a:lnTo>
                                    <a:pt x="51" y="100"/>
                                  </a:lnTo>
                                  <a:lnTo>
                                    <a:pt x="44" y="112"/>
                                  </a:lnTo>
                                  <a:lnTo>
                                    <a:pt x="39" y="115"/>
                                  </a:lnTo>
                                  <a:lnTo>
                                    <a:pt x="48" y="115"/>
                                  </a:lnTo>
                                  <a:lnTo>
                                    <a:pt x="51" y="113"/>
                                  </a:lnTo>
                                  <a:lnTo>
                                    <a:pt x="57" y="108"/>
                                  </a:lnTo>
                                  <a:lnTo>
                                    <a:pt x="65" y="93"/>
                                  </a:lnTo>
                                  <a:lnTo>
                                    <a:pt x="68" y="86"/>
                                  </a:lnTo>
                                  <a:lnTo>
                                    <a:pt x="68" y="72"/>
                                  </a:lnTo>
                                  <a:lnTo>
                                    <a:pt x="66" y="66"/>
                                  </a:lnTo>
                                  <a:lnTo>
                                    <a:pt x="60" y="57"/>
                                  </a:lnTo>
                                  <a:lnTo>
                                    <a:pt x="55" y="53"/>
                                  </a:lnTo>
                                  <a:lnTo>
                                    <a:pt x="49" y="51"/>
                                  </a:lnTo>
                                  <a:lnTo>
                                    <a:pt x="59" y="47"/>
                                  </a:lnTo>
                                  <a:lnTo>
                                    <a:pt x="66" y="42"/>
                                  </a:lnTo>
                                  <a:lnTo>
                                    <a:pt x="74" y="32"/>
                                  </a:lnTo>
                                  <a:lnTo>
                                    <a:pt x="76" y="27"/>
                                  </a:lnTo>
                                  <a:lnTo>
                                    <a:pt x="76" y="16"/>
                                  </a:lnTo>
                                  <a:lnTo>
                                    <a:pt x="74" y="10"/>
                                  </a:lnTo>
                                  <a:lnTo>
                                    <a:pt x="73" y="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9" name="Freeform 536"/>
                          <wps:cNvSpPr>
                            <a:spLocks/>
                          </wps:cNvSpPr>
                          <wps:spPr bwMode="auto">
                            <a:xfrm>
                              <a:off x="3424" y="582"/>
                              <a:ext cx="76" cy="124"/>
                            </a:xfrm>
                            <a:custGeom>
                              <a:avLst/>
                              <a:gdLst>
                                <a:gd name="T0" fmla="+- 0 3484 3424"/>
                                <a:gd name="T1" fmla="*/ T0 w 76"/>
                                <a:gd name="T2" fmla="+- 0 582 582"/>
                                <a:gd name="T3" fmla="*/ 582 h 124"/>
                                <a:gd name="T4" fmla="+- 0 3471 3424"/>
                                <a:gd name="T5" fmla="*/ T4 w 76"/>
                                <a:gd name="T6" fmla="+- 0 582 582"/>
                                <a:gd name="T7" fmla="*/ 582 h 124"/>
                                <a:gd name="T8" fmla="+- 0 3466 3424"/>
                                <a:gd name="T9" fmla="*/ T8 w 76"/>
                                <a:gd name="T10" fmla="+- 0 584 582"/>
                                <a:gd name="T11" fmla="*/ 584 h 124"/>
                                <a:gd name="T12" fmla="+- 0 3456 3424"/>
                                <a:gd name="T13" fmla="*/ T12 w 76"/>
                                <a:gd name="T14" fmla="+- 0 591 582"/>
                                <a:gd name="T15" fmla="*/ 591 h 124"/>
                                <a:gd name="T16" fmla="+- 0 3452 3424"/>
                                <a:gd name="T17" fmla="*/ T16 w 76"/>
                                <a:gd name="T18" fmla="+- 0 596 582"/>
                                <a:gd name="T19" fmla="*/ 596 h 124"/>
                                <a:gd name="T20" fmla="+- 0 3449 3424"/>
                                <a:gd name="T21" fmla="*/ T20 w 76"/>
                                <a:gd name="T22" fmla="+- 0 603 582"/>
                                <a:gd name="T23" fmla="*/ 603 h 124"/>
                                <a:gd name="T24" fmla="+- 0 3452 3424"/>
                                <a:gd name="T25" fmla="*/ T24 w 76"/>
                                <a:gd name="T26" fmla="+- 0 604 582"/>
                                <a:gd name="T27" fmla="*/ 604 h 124"/>
                                <a:gd name="T28" fmla="+- 0 3458 3424"/>
                                <a:gd name="T29" fmla="*/ T28 w 76"/>
                                <a:gd name="T30" fmla="+- 0 595 582"/>
                                <a:gd name="T31" fmla="*/ 595 h 124"/>
                                <a:gd name="T32" fmla="+- 0 3463 3424"/>
                                <a:gd name="T33" fmla="*/ T32 w 76"/>
                                <a:gd name="T34" fmla="+- 0 591 582"/>
                                <a:gd name="T35" fmla="*/ 591 h 124"/>
                                <a:gd name="T36" fmla="+- 0 3497 3424"/>
                                <a:gd name="T37" fmla="*/ T36 w 76"/>
                                <a:gd name="T38" fmla="+- 0 591 582"/>
                                <a:gd name="T39" fmla="*/ 591 h 124"/>
                                <a:gd name="T40" fmla="+- 0 3489 3424"/>
                                <a:gd name="T41" fmla="*/ T40 w 76"/>
                                <a:gd name="T42" fmla="+- 0 584 582"/>
                                <a:gd name="T43" fmla="*/ 584 h 124"/>
                                <a:gd name="T44" fmla="+- 0 3484 3424"/>
                                <a:gd name="T45" fmla="*/ T44 w 76"/>
                                <a:gd name="T46" fmla="+- 0 582 582"/>
                                <a:gd name="T47" fmla="*/ 582 h 124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76" h="124">
                                  <a:moveTo>
                                    <a:pt x="60" y="0"/>
                                  </a:moveTo>
                                  <a:lnTo>
                                    <a:pt x="47" y="0"/>
                                  </a:lnTo>
                                  <a:lnTo>
                                    <a:pt x="42" y="2"/>
                                  </a:lnTo>
                                  <a:lnTo>
                                    <a:pt x="32" y="9"/>
                                  </a:lnTo>
                                  <a:lnTo>
                                    <a:pt x="28" y="14"/>
                                  </a:lnTo>
                                  <a:lnTo>
                                    <a:pt x="25" y="21"/>
                                  </a:lnTo>
                                  <a:lnTo>
                                    <a:pt x="28" y="22"/>
                                  </a:lnTo>
                                  <a:lnTo>
                                    <a:pt x="34" y="13"/>
                                  </a:lnTo>
                                  <a:lnTo>
                                    <a:pt x="39" y="9"/>
                                  </a:lnTo>
                                  <a:lnTo>
                                    <a:pt x="73" y="9"/>
                                  </a:lnTo>
                                  <a:lnTo>
                                    <a:pt x="65" y="2"/>
                                  </a:lnTo>
                                  <a:lnTo>
                                    <a:pt x="6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231F2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0" name="Group 537"/>
                        <wpg:cNvGrpSpPr>
                          <a:grpSpLocks/>
                        </wpg:cNvGrpSpPr>
                        <wpg:grpSpPr bwMode="auto">
                          <a:xfrm>
                            <a:off x="2562" y="1873"/>
                            <a:ext cx="165" cy="88"/>
                            <a:chOff x="2562" y="1873"/>
                            <a:chExt cx="165" cy="88"/>
                          </a:xfrm>
                        </wpg:grpSpPr>
                        <wps:wsp>
                          <wps:cNvPr id="571" name="Freeform 538"/>
                          <wps:cNvSpPr>
                            <a:spLocks/>
                          </wps:cNvSpPr>
                          <wps:spPr bwMode="auto">
                            <a:xfrm>
                              <a:off x="2562" y="1873"/>
                              <a:ext cx="165" cy="88"/>
                            </a:xfrm>
                            <a:custGeom>
                              <a:avLst/>
                              <a:gdLst>
                                <a:gd name="T0" fmla="+- 0 2727 2562"/>
                                <a:gd name="T1" fmla="*/ T0 w 165"/>
                                <a:gd name="T2" fmla="+- 0 1961 1873"/>
                                <a:gd name="T3" fmla="*/ 1961 h 88"/>
                                <a:gd name="T4" fmla="+- 0 2562 2562"/>
                                <a:gd name="T5" fmla="*/ T4 w 165"/>
                                <a:gd name="T6" fmla="+- 0 1873 1873"/>
                                <a:gd name="T7" fmla="*/ 1873 h 8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65" h="88">
                                  <a:moveTo>
                                    <a:pt x="165" y="88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2" name="Group 539"/>
                        <wpg:cNvGrpSpPr>
                          <a:grpSpLocks/>
                        </wpg:cNvGrpSpPr>
                        <wpg:grpSpPr bwMode="auto">
                          <a:xfrm>
                            <a:off x="3283" y="738"/>
                            <a:ext cx="147" cy="193"/>
                            <a:chOff x="3283" y="738"/>
                            <a:chExt cx="147" cy="193"/>
                          </a:xfrm>
                        </wpg:grpSpPr>
                        <wps:wsp>
                          <wps:cNvPr id="573" name="Freeform 540"/>
                          <wps:cNvSpPr>
                            <a:spLocks/>
                          </wps:cNvSpPr>
                          <wps:spPr bwMode="auto">
                            <a:xfrm>
                              <a:off x="3283" y="738"/>
                              <a:ext cx="147" cy="193"/>
                            </a:xfrm>
                            <a:custGeom>
                              <a:avLst/>
                              <a:gdLst>
                                <a:gd name="T0" fmla="+- 0 3283 3283"/>
                                <a:gd name="T1" fmla="*/ T0 w 147"/>
                                <a:gd name="T2" fmla="+- 0 932 738"/>
                                <a:gd name="T3" fmla="*/ 932 h 193"/>
                                <a:gd name="T4" fmla="+- 0 3430 3283"/>
                                <a:gd name="T5" fmla="*/ T4 w 147"/>
                                <a:gd name="T6" fmla="+- 0 738 738"/>
                                <a:gd name="T7" fmla="*/ 738 h 193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7" h="193">
                                  <a:moveTo>
                                    <a:pt x="0" y="194"/>
                                  </a:moveTo>
                                  <a:lnTo>
                                    <a:pt x="147" y="0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74" name="Group 541"/>
                        <wpg:cNvGrpSpPr>
                          <a:grpSpLocks/>
                        </wpg:cNvGrpSpPr>
                        <wpg:grpSpPr bwMode="auto">
                          <a:xfrm>
                            <a:off x="3588" y="1154"/>
                            <a:ext cx="147" cy="129"/>
                            <a:chOff x="3588" y="1154"/>
                            <a:chExt cx="147" cy="129"/>
                          </a:xfrm>
                        </wpg:grpSpPr>
                        <wps:wsp>
                          <wps:cNvPr id="575" name="Freeform 542"/>
                          <wps:cNvSpPr>
                            <a:spLocks/>
                          </wps:cNvSpPr>
                          <wps:spPr bwMode="auto">
                            <a:xfrm>
                              <a:off x="3588" y="1154"/>
                              <a:ext cx="147" cy="129"/>
                            </a:xfrm>
                            <a:custGeom>
                              <a:avLst/>
                              <a:gdLst>
                                <a:gd name="T0" fmla="+- 0 3588 3588"/>
                                <a:gd name="T1" fmla="*/ T0 w 147"/>
                                <a:gd name="T2" fmla="+- 0 1154 1154"/>
                                <a:gd name="T3" fmla="*/ 1154 h 129"/>
                                <a:gd name="T4" fmla="+- 0 3735 3588"/>
                                <a:gd name="T5" fmla="*/ T4 w 147"/>
                                <a:gd name="T6" fmla="+- 0 1282 1154"/>
                                <a:gd name="T7" fmla="*/ 1282 h 129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</a:cxnLst>
                              <a:rect l="0" t="0" r="r" b="b"/>
                              <a:pathLst>
                                <a:path w="147" h="129">
                                  <a:moveTo>
                                    <a:pt x="0" y="0"/>
                                  </a:moveTo>
                                  <a:lnTo>
                                    <a:pt x="147" y="128"/>
                                  </a:lnTo>
                                </a:path>
                              </a:pathLst>
                            </a:custGeom>
                            <a:noFill/>
                            <a:ln w="3810">
                              <a:solidFill>
                                <a:srgbClr val="231F2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053E083" id="Группа 152" o:spid="_x0000_s1026" style="width:308.6pt;height:152.85pt;mso-position-horizontal-relative:char;mso-position-vertical-relative:line" coordsize="6172,30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">
                <v:shape id="Picture 120" o:spid="_x0000_s1027" type="#_x0000_t75" style="position:absolute;top:567;width:571;height:23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HpFm7DAAAA3AAAAA8AAABkcnMvZG93bnJldi54bWxET01rwkAQvRf8D8sIvRSziaJIzCqlpaU9&#10;ahU9Dtkxie7OhuxW47/vCkJv83ifU6x6a8SFOt84VpAlKQji0umGKwXbn4/RHIQPyBqNY1JwIw+r&#10;5eCpwFy7K6/psgmViCHsc1RQh9DmUvqyJos+cS1x5I6usxgi7CqpO7zGcGvkOE1n0mLDsaHGlt5q&#10;Ks+bX6vg5bR+38vDt8nG2XS+/zS728TulHoe9q8LEIH68C9+uL90nD+dwP2ZeIFc/g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4ekWbsMAAADcAAAADwAAAAAAAAAAAAAAAACf&#10;AgAAZHJzL2Rvd25yZXYueG1sUEsFBgAAAAAEAAQA9wAAAI8DAAAAAA==&#10;">
                  <v:imagedata r:id="rId11" o:title=""/>
                </v:shape>
                <v:group id="Group 121" o:spid="_x0000_s1028" style="position:absolute;left:660;top:510;width:5479;height:1926" coordorigin="660,510" coordsize="5479,1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shape id="Freeform 122" o:spid="_x0000_s1029" style="position:absolute;left:660;top:510;width:5479;height:1926;visibility:visible;mso-wrap-style:square;v-text-anchor:top" coordsize="5479,19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8WNcIA&#10;AADcAAAADwAAAGRycy9kb3ducmV2LnhtbERPTWsCMRC9C/6HMEJvmtWqtFujiGBRehC1vU830+zS&#10;zWRJUnf990YoeJvH+5zFqrO1uJAPlWMF41EGgrhwumKj4PO8Hb6ACBFZY+2YFFwpwGrZ7y0w167l&#10;I11O0YgUwiFHBWWMTS5lKEqyGEauIU7cj/MWY4LeSO2xTeG2lpMsm0uLFaeGEhvalFT8nv6sgkO7&#10;88VBT8zH17d53r6ep+v3/VSpp0G3fgMRqYsP8b97p9P82Qzuz6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zxY1wgAAANwAAAAPAAAAAAAAAAAAAAAAAJgCAABkcnMvZG93&#10;bnJldi54bWxQSwUGAAAAAAQABAD1AAAAhwMAAAAA&#10;" path="m,76l57,55,117,43r76,-7l266,29r62,-4l394,23r17,l426,24r13,l452,25r13,l478,26r82,-6l627,8,647,4,666,2,682,r14,l707,1r12,3l735,7r19,3l776,14r23,3l823,21r68,11l937,44r15,4l1015,61r74,13l1157,84r34,2l1203,86r9,l1224,87r74,14l1368,122r69,26l1495,177r36,31l1542,219r42,47l1638,336r42,64l1726,479r49,97l1801,632r26,61l1854,760r28,72l1909,911r29,84l1965,1082r26,82l2015,1243r22,74l2057,1388r19,67l2093,1518r16,58l2136,1680r21,87l2173,1835r14,67l2192,1925r26,-123l2242,1692r21,-99l2282,1504r17,-78l2314,1357r13,-61l2350,1198r17,-73l2388,1051r24,-65l2426,956r7,-17l2441,921r8,-19l2458,882r28,-62l2519,757r41,-58l2610,651r62,-36l2729,597r31,-10l2835,557r64,-35l2927,503r6,-4l2991,467r64,-24l3123,438r25,-3l3222,415r96,-47l3359,345r70,-39l3485,275r64,-33l3609,213r65,-23l3745,169r68,-15l3884,141r69,-11l4013,123r45,-3l4068,120r10,1l4092,122r80,4l4248,128r52,l4325,128r65,-1l4443,119r13,-2l4533,107r74,-5l4682,98r46,l4749,98r18,l4783,99r13,1l4807,101r15,2l4839,103r19,1l4880,104r23,l4927,104r79,-2l5087,98r74,-7l5235,81r23,-5l5282,71r78,-15l5430,44r43,-7l5478,36e" filled="f" strokecolor="#ef4423" strokeweight=".28164mm">
                    <v:path arrowok="t" o:connecttype="custom" o:connectlocs="117,553;328,535;426,534;465,535;627,518;682,510;719,514;776,524;891,542;1015,571;1191,596;1224,597;1437,658;1542,729;1680,910;1801,1142;1882,1342;1965,1592;2037,1827;2093,2028;2157,2277;2192,2435;2263,2103;2314,1867;2367,1635;2426,1466;2449,1412;2519,1267;2672,1125;2835,1067;2933,1009;3123,948;3318,878;3485,785;3674,700;3884,651;4058,630;4092,632;4300,638;4443,629;4607,612;4749,608;4796,610;4839,613;4903,614;5087,608;5258,586;5430,554" o:connectangles="0,0,0,0,0,0,0,0,0,0,0,0,0,0,0,0,0,0,0,0,0,0,0,0,0,0,0,0,0,0,0,0,0,0,0,0,0,0,0,0,0,0,0,0,0,0,0,0"/>
                  </v:shape>
                </v:group>
                <v:group id="Group 123" o:spid="_x0000_s1030" style="position:absolute;left:644;top:499;width:5484;height:1627" coordorigin="644,499" coordsize="5484,16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shape id="Freeform 124" o:spid="_x0000_s1031" style="position:absolute;left:644;top:499;width:5484;height:1627;visibility:visible;mso-wrap-style:square;v-text-anchor:top" coordsize="5484,1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suNsMA&#10;AADcAAAADwAAAGRycy9kb3ducmV2LnhtbERP20oDMRB9F/yHMIJvNluL2m6blmJb2Acr9PIBw2aa&#10;rCaTZRO3698bQfBtDuc6i9Xgneipi01gBeNRAYK4Drpho+B82j1MQcSErNEFJgXfFGG1vL1ZYKnD&#10;lQ/UH5MROYRjiQpsSm0pZawteYyj0BJn7hI6jynDzkjd4TWHeycfi+JZemw4N1hs6dVS/Xn88gqq&#10;90n15rbjtbT7fhaN+ziZeqPU/d2wnoNINKR/8Z+70nn+0wv8PpMv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suNsMAAADcAAAADwAAAAAAAAAAAAAAAACYAgAAZHJzL2Rv&#10;d25yZXYueG1sUEsFBgAAAAAEAAQA9QAAAIgDAAAAAA==&#10;" path="m,67l81,49,143,37,208,24r64,-6l282,19r10,1l303,21r12,1l333,24r19,1l373,26r22,l417,27r23,-1l506,24r65,-6l584,16,655,8,720,3,790,r23,l836,1r65,5l979,27r26,7l1084,52r67,12l1233,71r32,l1337,74r61,14l1453,121r58,46l1567,212r49,41l1666,301r24,32l1700,345r36,49l1782,454r32,41l1829,515r43,56l1908,620r29,60l1962,739r30,77l2026,911r36,112l2080,1085r18,66l2116,1221r18,74l2151,1372r16,81l2182,1538r14,88l2210,1569r14,-58l2238,1452r15,-60l2268,1333r15,-58l2312,1161r27,-105l2364,961r21,-79l2401,821r31,-96l2461,654r33,-73l2530,533r30,-10l2572,523r68,14l2701,564r61,35l2800,622r19,11l2884,665r25,5l2922,669r75,-32l3067,596r68,-44l3191,515r32,-23l3531,326r63,-36l3658,255r69,-24l3772,225r15,-1l3863,214r70,-11l4008,190r74,-13l4151,164r58,-12l4227,148r66,-9l4369,131r79,-5l4523,124r22,l4566,124r61,5l4645,135r13,4l4731,158r68,15l4870,186r62,6l4950,193r17,-1l5043,183r62,-9l5167,162r61,-14l5266,138r28,-8l5376,112r67,-12l5481,95r3,e" filled="f" strokecolor="#37b048" strokeweight=".28164mm">
                    <v:path arrowok="t" o:connecttype="custom" o:connectlocs="81,548;208,523;282,518;303,520;333,523;373,525;417,526;506,523;584,515;720,502;813,499;901,505;1005,533;1151,563;1265,570;1398,587;1511,666;1616,752;1690,832;1736,893;1814,994;1872,1070;1937,1179;1992,1315;2062,1522;2098,1650;2134,1794;2167,1952;2196,2125;2224,2010;2253,1891;2283,1774;2339,1555;2385,1381;2432,1224;2494,1080;2560,1022;2640,1036;2762,1098;2819,1132;2909,1169;2997,1136;3135,1051;3223,991;3594,789;3727,730;3787,723;3933,702;4082,676;4209,651;4293,638;4448,625;4545,623;4627,628;4658,638;4799,672;4932,691;4967,691;5105,673;5228,647;5294,629;5443,599;5484,594" o:connectangles="0,0,0,0,0,0,0,0,0,0,0,0,0,0,0,0,0,0,0,0,0,0,0,0,0,0,0,0,0,0,0,0,0,0,0,0,0,0,0,0,0,0,0,0,0,0,0,0,0,0,0,0,0,0,0,0,0,0,0,0,0,0,0"/>
                  </v:shape>
                </v:group>
                <v:group id="Group 125" o:spid="_x0000_s1032" style="position:absolute;left:644;top:471;width:5485;height:1469" coordorigin="644,471" coordsize="5485,14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<v:shape id="Freeform 126" o:spid="_x0000_s1033" style="position:absolute;left:644;top:471;width:5485;height:1469;visibility:visible;mso-wrap-style:square;v-text-anchor:top" coordsize="5485,14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o/g8EA&#10;AADcAAAADwAAAGRycy9kb3ducmV2LnhtbERPTYvCMBC9L/gfwgje1lTB6naNIqLgdW0P7m1oZtti&#10;MylNbKu/fiMI3ubxPme9HUwtOmpdZVnBbBqBIM6trrhQkKXHzxUI55E11pZJwZ0cbDejjzUm2vb8&#10;Q93ZFyKEsEtQQel9k0jp8pIMuqltiAP3Z1uDPsC2kLrFPoSbWs6jKJYGKw4NJTa0Lym/nm9GwTy6&#10;pPlv1hVdba4LfCzjtD/ESk3Gw+4bhKfBv8Uv90mH+YsveD4TLpCb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aP4PBAAAA3AAAAA8AAAAAAAAAAAAAAAAAmAIAAGRycy9kb3du&#10;cmV2LnhtbFBLBQYAAAAABAAEAPUAAACGAwAAAAA=&#10;" path="m,74l82,62,144,52r65,-9l274,35r61,-3l416,30r23,l508,28r63,-4l631,14r14,-2l723,3,791,r24,l838,r64,4l974,20r37,12l1030,38r59,16l1149,66r60,6l1228,72r20,-2l1268,69r61,4l1388,88r56,21l1514,143r65,44l1642,246r47,46l1735,341r44,47l1834,449r40,46l1915,575r32,63l1983,712r26,56l2035,833r24,72l2082,977r17,60l2117,1102r17,69l2151,1240r16,65l2186,1389r16,70l2204,1469,2418,680r30,-81l2471,540r29,-55l2554,455r15,-1l2586,455r76,24l2721,517r56,45l2795,577r17,14l2873,633r24,9l2917,641r62,-13l3039,600r21,-12l3083,577r71,-36l3224,506r63,-31l3344,447r12,-6l3398,417r72,-41l3527,344r63,-35l3652,276r59,-24l3777,236r61,-12l3908,212r73,-13l4053,188r64,-11l4189,166r82,-11l4363,144r74,-8l4521,129r42,-2l4581,127r59,7l4700,152r17,6l4736,164r59,18l4857,197r62,11l4997,212r19,l5083,199r17,-6l5119,186r70,-20l5269,147r79,-18l5417,114r65,-13l5485,101e" filled="f" strokecolor="#423092" strokeweight=".28161mm">
                    <v:path arrowok="t" o:connecttype="custom" o:connectlocs="82,533;209,514;335,503;439,501;571,495;645,483;791,471;838,471;974,491;1030,509;1149,537;1228,543;1268,540;1388,559;1514,614;1642,717;1735,812;1834,920;1915,1046;1983,1183;2035,1304;2082,1448;2117,1573;2151,1711;2186,1860;2204,1940;2448,1070;2500,956;2569,925;2662,950;2777,1033;2812,1062;2897,1113;2979,1099;3060,1059;3154,1012;3287,946;3356,912;3470,847;3590,780;3711,723;3838,695;3981,670;4117,648;4271,626;4437,607;4563,598;4640,605;4717,629;4795,653;4919,679;5016,683;5100,664;5189,637;5348,600;5482,572" o:connectangles="0,0,0,0,0,0,0,0,0,0,0,0,0,0,0,0,0,0,0,0,0,0,0,0,0,0,0,0,0,0,0,0,0,0,0,0,0,0,0,0,0,0,0,0,0,0,0,0,0,0,0,0,0,0,0,0"/>
                  </v:shape>
                </v:group>
                <v:group id="Group 127" o:spid="_x0000_s1034" style="position:absolute;left:646;top:535;width:62;height:62" coordorigin="646,53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<v:shape id="Freeform 128" o:spid="_x0000_s1035" style="position:absolute;left:646;top:53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iE/MQA&#10;AADcAAAADwAAAGRycy9kb3ducmV2LnhtbERPTWvCQBC9F/oflin0Vje2kJboKqVSSHsQTD14HLNj&#10;EszOrrurSf99Vyh4m8f7nPlyNL24kA+dZQXTSQaCuLa640bB9ufz6Q1EiMgae8uk4JcCLBf3d3Ms&#10;tB14Q5cqNiKFcChQQRujK6QMdUsGw8Q64sQdrDcYE/SN1B6HFG56+ZxluTTYcWpo0dFHS/WxOhsF&#10;+93ZnF58NVT5On/9XpWu/No4pR4fxvcZiEhjvIn/3aVO8/MpXJ9JF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YhPzEAAAA3AAAAA8AAAAAAAAAAAAAAAAAmAIAAGRycy9k&#10;b3ducmV2LnhtbFBLBQYAAAAABAAEAPUAAACJAwAAAAA=&#10;" path="m,31r62,e" filled="f" strokecolor="#ef4423" strokeweight="1.1268mm">
                    <v:path arrowok="t" o:connecttype="custom" o:connectlocs="0,566;62,566" o:connectangles="0,0"/>
                  </v:shape>
                </v:group>
                <v:group id="Group 129" o:spid="_x0000_s1036" style="position:absolute;left:665;top:155;width:5499;height:2689" coordorigin="665,155" coordsize="5499,26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<v:shape id="Freeform 130" o:spid="_x0000_s1037" style="position:absolute;left:665;top:155;width:5499;height:2689;visibility:visible;mso-wrap-style:square;v-text-anchor:top" coordsize="5499,26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9yLsQA&#10;AADcAAAADwAAAGRycy9kb3ducmV2LnhtbESPW2vCQBCF3wv9D8sU+lY3TSFIdBVNL/TVqPg6ZMck&#10;mp0N2c2l/74rCL7NcM535sxyPZlGDNS52rKC91kEgriwuuZSwWH//TYH4TyyxsYyKfgjB+vV89MS&#10;U21H3tGQ+1KEEHYpKqi8b1MpXVGRQTezLXHQzrYz6MPalVJ3OIZw08g4ihJpsOZwocKWsoqKa96b&#10;UKPfTtmpnx/j7Odw+aLEfxa9Vur1ZdosQHia/MN8p3914JIPuD0TJp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fci7EAAAA3AAAAA8AAAAAAAAAAAAAAAAAmAIAAGRycy9k&#10;b3ducmV2LnhtbFBLBQYAAAAABAAEAPUAAACJAwAAAAA=&#10;" path="m5499,2676l,2676,,,5496,r,2689e" filled="f" strokecolor="#231f20" strokeweight=".3pt">
                    <v:path arrowok="t" o:connecttype="custom" o:connectlocs="5499,2831;0,2831;0,155;5496,155;5496,2844" o:connectangles="0,0,0,0,0"/>
                  </v:shape>
                </v:group>
                <v:group id="Group 131" o:spid="_x0000_s1038" style="position:absolute;left:665;top:155;width:5499;height:2677" coordorigin="665,155" coordsize="5499,26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<v:shape id="Freeform 132" o:spid="_x0000_s1039" style="position:absolute;left:665;top:155;width:5499;height:2677;visibility:visible;mso-wrap-style:square;v-text-anchor:top" coordsize="5499,26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VZAsMA&#10;AADcAAAADwAAAGRycy9kb3ducmV2LnhtbERP32vCMBB+H/g/hBP2NlPHLFKNMmQDGUNYp6Bvt+bW&#10;lDWXkmS1/vdGGOztPr6ft1wPthU9+dA4VjCdZCCIK6cbrhXsP18f5iBCRNbYOiYFFwqwXo3ullho&#10;d+YP6stYixTCoUAFJsaukDJUhiyGieuIE/ftvMWYoK+l9nhO4baVj1mWS4sNpwaDHW0MVT/lr1Xw&#10;VfpLfNl0728Huzttp/0xb8yTUvfj4XkBItIQ/8V/7q1O8/MZ3J5JF8jV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VZAsMAAADcAAAADwAAAAAAAAAAAAAAAACYAgAAZHJzL2Rv&#10;d25yZXYueG1sUEsFBgAAAAAEAAQA9QAAAIgDAAAAAA==&#10;" path="m5499,2676l,2676,,e" filled="f" strokecolor="#231f20" strokeweight=".17592mm">
                    <v:path arrowok="t" o:connecttype="custom" o:connectlocs="5499,2831;0,2831;0,155" o:connectangles="0,0,0"/>
                  </v:shape>
                </v:group>
                <v:group id="Group 133" o:spid="_x0000_s1040" style="position:absolute;left:658;top:622;width:107;height:2" coordorigin="658,622" coordsize="10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shape id="Freeform 134" o:spid="_x0000_s1041" style="position:absolute;left:658;top:622;width:107;height:2;visibility:visible;mso-wrap-style:square;v-text-anchor:top" coordsize="10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BEjcEA&#10;AADcAAAADwAAAGRycy9kb3ducmV2LnhtbERPTWsCMRC9C/0PYQq9adZWrKxGkULBSw9VD+1tuhl3&#10;F3cmaRJ1++8bQfA2j/c5i1XPnTpTiK0TA+NRAYqkcraV2sB+9z6cgYoJxWLnhAz8UYTV8mGwwNK6&#10;i3zSeZtqlUMklmigScmXWseqIcY4cp4kcwcXGFOGodY24CWHc6efi2KqGVvJDQ16emuoOm5PbOBF&#10;vn+5DR+7n8mM01HW/vDF3pinx349B5WoT3fxzb2xef70Fa7P5Av0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gRI3BAAAA3AAAAA8AAAAAAAAAAAAAAAAAmAIAAGRycy9kb3du&#10;cmV2LnhtbFBLBQYAAAAABAAEAPUAAACGAwAAAAA=&#10;" path="m,l107,e" filled="f" strokecolor="#231f20" strokeweight=".17586mm">
                    <v:path arrowok="t" o:connecttype="custom" o:connectlocs="0,0;107,0" o:connectangles="0,0"/>
                  </v:shape>
                </v:group>
                <v:group id="Group 135" o:spid="_x0000_s1042" style="position:absolute;left:658;top:1059;width:100;height:2" coordorigin="658,1059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<v:shape id="Freeform 136" o:spid="_x0000_s1043" style="position:absolute;left:658;top:1059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SkycAA&#10;AADcAAAADwAAAGRycy9kb3ducmV2LnhtbERPS4vCMBC+C/sfwizszaZ6cN2uUaQieBMfB49DM/Zh&#10;MylJrN1/b4QFb/PxPWexGkwrenK+tqxgkqQgiAuray4VnE/b8RyED8gaW8uk4I88rJYfowVm2j74&#10;QP0xlCKGsM9QQRVCl0npi4oM+sR2xJG7WmcwROhKqR0+Yrhp5TRNZ9JgzbGhwo7yiorb8W4UuHvX&#10;NKeLzacXI/Nt75v9t94o9fU5rH9BBBrCW/zv3uk4f/YDr2fiB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XSkycAAAADcAAAADwAAAAAAAAAAAAAAAACYAgAAZHJzL2Rvd25y&#10;ZXYueG1sUEsFBgAAAAAEAAQA9QAAAIUDAAAAAA==&#10;" path="m,l20,,40,,60,,80,r20,e" filled="f" strokecolor="#231f20" strokeweight=".17586mm">
                    <v:path arrowok="t" o:connecttype="custom" o:connectlocs="0,0;20,0;40,0;60,0;80,0;100,0" o:connectangles="0,0,0,0,0,0"/>
                  </v:shape>
                </v:group>
                <v:group id="Group 137" o:spid="_x0000_s1044" style="position:absolute;left:658;top:1497;width:100;height:2" coordorigin="658,1497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<v:shape id="Freeform 138" o:spid="_x0000_s1045" style="position:absolute;left:658;top:1497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s+EsEA&#10;AADcAAAADwAAAGRycy9kb3ducmV2LnhtbERPO2vDMBDeC/0P4gLdGtkZ4uJYNsEl0C3U6ZDxsK5+&#10;1DoZSXHcf18VCt3u43teUa1mEgs5P1hWkG4TEMSt1QN3Cj4up+cXED4ga5wsk4Jv8lCVjw8F5tre&#10;+Z2WJnQihrDPUUEfwpxL6dueDPqtnYkj92mdwRCh66R2eI/hZpK7JNlLgwPHhh5nqntqv5qbUeBu&#10;8zherrbeXY2sT4sfz5l+Veppsx4PIAKt4V/8537TcX6Wwu8z8QJZ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bbPhLBAAAA3AAAAA8AAAAAAAAAAAAAAAAAmAIAAGRycy9kb3du&#10;cmV2LnhtbFBLBQYAAAAABAAEAPUAAACGAwAAAAA=&#10;" path="m,l20,,40,,60,,80,r20,e" filled="f" strokecolor="#231f20" strokeweight=".17586mm">
                    <v:path arrowok="t" o:connecttype="custom" o:connectlocs="0,0;20,0;40,0;60,0;80,0;100,0" o:connectangles="0,0,0,0,0,0"/>
                  </v:shape>
                </v:group>
                <v:group id="Group 139" o:spid="_x0000_s1046" style="position:absolute;left:658;top:1934;width:100;height:2" coordorigin="658,1934" coordsize="100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shape id="Freeform 140" o:spid="_x0000_s1047" style="position:absolute;left:658;top:1934;width:100;height:2;visibility:visible;mso-wrap-style:square;v-text-anchor:top" coordsize="100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UF/sEA&#10;AADcAAAADwAAAGRycy9kb3ducmV2LnhtbERPyWrDMBC9F/oPYgq5NXIdSIobJRSXQG8lyyHHwZpY&#10;dqyRkWTH+fuoUOhtHm+d9XaynRjJh8axgrd5BoK4crrhWsHpuHt9BxEissbOMSm4U4Dt5vlpjYV2&#10;N97TeIi1SCEcClRgYuwLKUNlyGKYu544cRfnLcYEfS21x1sKt53Ms2wpLTacGgz2VBqqrofBKvBD&#10;37bHsyvzs5Xlbgztz0p/KTV7mT4/QESa4r/4z/2t0/zVAn6fSRf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FBf7BAAAA3AAAAA8AAAAAAAAAAAAAAAAAmAIAAGRycy9kb3du&#10;cmV2LnhtbFBLBQYAAAAABAAEAPUAAACGAwAAAAA=&#10;" path="m,l20,,40,,60,,80,r20,e" filled="f" strokecolor="#231f20" strokeweight=".17586mm">
                    <v:path arrowok="t" o:connecttype="custom" o:connectlocs="0,0;20,0;40,0;60,0;80,0;100,0" o:connectangles="0,0,0,0,0,0"/>
                  </v:shape>
                </v:group>
                <v:group id="Group 141" o:spid="_x0000_s1048" style="position:absolute;left:658;top:2372;width:107;height:2" coordorigin="658,2372" coordsize="107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Freeform 142" o:spid="_x0000_s1049" style="position:absolute;left:658;top:2372;width:107;height:2;visibility:visible;mso-wrap-style:square;v-text-anchor:top" coordsize="107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6fpvMIA&#10;AADcAAAADwAAAGRycy9kb3ducmV2LnhtbERPS2sCMRC+F/ofwhR6q9m+VLZGEaHQiwcfh/Y2bsbd&#10;xZ1JmkRd/30jFLzNx/ecyaznTp0oxNaJgedBAYqkcraV2sB28/k0BhUTisXOCRm4UITZ9P5ugqV1&#10;Z1nRaZ1qlUMklmigScmXWseqIcY4cJ4kc3sXGFOGodY24DmHc6dfimKoGVvJDQ16WjRUHdZHNvAq&#10;P7/chuVm9zbmdJC533+zN+bxoZ9/gErUp5v43/1l8/zRO1yfyRfo6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p+m8wgAAANwAAAAPAAAAAAAAAAAAAAAAAJgCAABkcnMvZG93&#10;bnJldi54bWxQSwUGAAAAAAQABAD1AAAAhwMAAAAA&#10;" path="m,l107,e" filled="f" strokecolor="#231f20" strokeweight=".17586mm">
                    <v:path arrowok="t" o:connecttype="custom" o:connectlocs="0,0;107,0" o:connectangles="0,0"/>
                  </v:shape>
                </v:group>
                <v:group id="Group 143" o:spid="_x0000_s1050" style="position:absolute;left:1200;top:2734;width:2;height:93" coordorigin="1200,2734" coordsize="2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shape id="Freeform 144" o:spid="_x0000_s1051" style="position:absolute;left:1200;top:2734;width:2;height:93;visibility:visible;mso-wrap-style:square;v-text-anchor:top" coordsize="2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2lGMQA&#10;AADcAAAADwAAAGRycy9kb3ducmV2LnhtbERPS2vCQBC+C/0PyxS86cYeVKJrKGkLltKDDxRvY3ZM&#10;QrOzYXeN6b/vFgRv8/E9Z5n1phEdOV9bVjAZJyCIC6trLhXsdx+jOQgfkDU2lknBL3nIVk+DJaba&#10;3nhD3TaUIoawT1FBFUKbSumLigz6sW2JI3exzmCI0JVSO7zFcNPIlySZSoM1x4YKW8orKn62V6NA&#10;Xk/vh/3En7vDV/7m2mn/ffzcKDV87l8XIAL14SG+u9c6zp/N4P+ZeIF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9pRjEAAAA3AAAAA8AAAAAAAAAAAAAAAAAmAIAAGRycy9k&#10;b3ducmV2LnhtbFBLBQYAAAAABAAEAPUAAACJAwAAAAA=&#10;" path="m,92l,e" filled="f" strokecolor="#231f20" strokeweight=".17622mm">
                    <v:path arrowok="t" o:connecttype="custom" o:connectlocs="0,2826;0,2734" o:connectangles="0,0"/>
                  </v:shape>
                </v:group>
                <v:group id="Group 145" o:spid="_x0000_s1052" style="position:absolute;left:1751;top:2746;width:2;height:80" coordorigin="1751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shape id="Freeform 146" o:spid="_x0000_s1053" style="position:absolute;left:1751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TWsMQA&#10;AADcAAAADwAAAGRycy9kb3ducmV2LnhtbERPTWvCQBC9F/wPyxR6azZWsDV1lSIGChqL0UtvQ3aa&#10;RLOzIbvR+O/dQqG3ebzPmS8H04gLda62rGAcxSCIC6trLhUcD+nzGwjnkTU2lknBjRwsF6OHOSba&#10;XnlPl9yXIoSwS1BB5X2bSOmKigy6yLbEgfuxnUEfYFdK3eE1hJtGvsTxVBqsOTRU2NKqouKc90bB&#10;yRe7cZZmTb/dZOvb6ZtX9mui1NPj8PEOwtPg/8V/7k8d5r/O4PeZcIF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U1rDEAAAA3AAAAA8AAAAAAAAAAAAAAAAAmAIAAGRycy9k&#10;b3ducmV2LnhtbFBLBQYAAAAABAAEAPUAAACJ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47" o:spid="_x0000_s1054" style="position:absolute;left:2302;top:2746;width:2;height:80" coordorigin="2302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    <v:shape id="Freeform 148" o:spid="_x0000_s1055" style="position:absolute;left:2302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eqkcEA&#10;AADcAAAADwAAAGRycy9kb3ducmV2LnhtbERPTYvCMBC9C/6HMMLeNK2CSDWKiILg1mXVi7ehGdtq&#10;MylN1PrvjbCwt3m8z5ktWlOJBzWutKwgHkQgiDOrS84VnI6b/gSE88gaK8uk4EUOFvNuZ4aJtk/+&#10;pcfB5yKEsEtQQeF9nUjpsoIMuoGtiQN3sY1BH2CTS93gM4SbSg6jaCwNlhwaCqxpVVB2O9yNgqvP&#10;9nG6Sav79y5dv65nXtmfkVJfvXY5BeGp9f/iP/dWh/mTGD7PhAvk/A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3qpHBAAAA3AAAAA8AAAAAAAAAAAAAAAAAmAIAAGRycy9kb3du&#10;cmV2LnhtbFBLBQYAAAAABAAEAPUAAACG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49" o:spid="_x0000_s1056" style="position:absolute;left:2853;top:2746;width:2;height:80" coordorigin="2853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<v:shape id="Freeform 150" o:spid="_x0000_s1057" style="position:absolute;left:2853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mRfcEA&#10;AADcAAAADwAAAGRycy9kb3ducmV2LnhtbERPy6rCMBDdX/AfwgjurqkKItUoIgqC1ouPjbuhGdtq&#10;MylN1Pr3Rrjgbg7nOZNZY0rxoNoVlhX0uhEI4tTqgjMFp+PqdwTCeWSNpWVS8CIHs2nrZ4Kxtk/e&#10;0+PgMxFC2MWoIPe+iqV0aU4GXddWxIG72NqgD7DOpK7xGcJNKftRNJQGCw4NOVa0yCm9He5GwdWn&#10;u16ySsr7dpMsX9czL+zfQKlOu5mPQXhq/Ff8717rMH80gM8z4QI5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pkX3BAAAA3AAAAA8AAAAAAAAAAAAAAAAAmAIAAGRycy9kb3du&#10;cmV2LnhtbFBLBQYAAAAABAAEAPUAAACG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51" o:spid="_x0000_s1058" style="position:absolute;left:3404;top:2746;width:2;height:80" coordorigin="3404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Freeform 152" o:spid="_x0000_s1059" style="position:absolute;left:3404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ysksQA&#10;AADcAAAADwAAAGRycy9kb3ducmV2LnhtbERPTWvCQBC9C/0PyxR6q5solpC6SgkKQk1F7aW3ITtN&#10;YrOzIbsm8d93CwVv83ifs1yPphE9da62rCCeRiCIC6trLhV8nrfPCQjnkTU2lknBjRysVw+TJaba&#10;Dnyk/uRLEULYpaig8r5NpXRFRQbd1LbEgfu2nUEfYFdK3eEQwk0jZ1H0Ig3WHBoqbCmrqPg5XY2C&#10;iy8+4nybN9f9e765Xb44s4e5Uk+P49srCE+jv4v/3Tsd5icL+HsmXC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MrJLEAAAA3AAAAA8AAAAAAAAAAAAAAAAAmAIAAGRycy9k&#10;b3ducmV2LnhtbFBLBQYAAAAABAAEAPUAAACJ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53" o:spid="_x0000_s1060" style="position:absolute;left:3955;top:2746;width:2;height:80" coordorigin="3955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    <v:shape id="Freeform 154" o:spid="_x0000_s1061" style="position:absolute;left:3955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KXfsQA&#10;AADcAAAADwAAAGRycy9kb3ducmV2LnhtbERPTWvCQBC9C/0PyxR6q5so2JC6SgkKQk1F7aW3ITtN&#10;YrOzIbsm8d93CwVv83ifs1yPphE9da62rCCeRiCIC6trLhV8nrfPCQjnkTU2lknBjRysVw+TJaba&#10;Dnyk/uRLEULYpaig8r5NpXRFRQbd1LbEgfu2nUEfYFdK3eEQwk0jZ1G0kAZrDg0VtpRVVPycrkbB&#10;xRcfcb7Nm+v+Pd/cLl+c2cNcqafH8e0VhKfR38X/7p0O85MX+HsmXC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Sl37EAAAA3AAAAA8AAAAAAAAAAAAAAAAAmAIAAGRycy9k&#10;b3ducmV2LnhtbFBLBQYAAAAABAAEAPUAAACJ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55" o:spid="_x0000_s1062" style="position:absolute;left:4506;top:2746;width:2;height:80" coordorigin="4506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<v:shape id="Freeform 156" o:spid="_x0000_s1063" style="position:absolute;left:4506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Gml8MA&#10;AADcAAAADwAAAGRycy9kb3ducmV2LnhtbERPTWvCQBC9F/wPywje6iYViqauIkGh0EbR9tLbkB2T&#10;aHY2ZFeT/PuuUOhtHu9zluve1OJOrassK4inEQji3OqKCwXfX7vnOQjnkTXWlknBQA7Wq9HTEhNt&#10;Oz7S/eQLEULYJaig9L5JpHR5SQbd1DbEgTvb1qAPsC2kbrEL4aaWL1H0Kg1WHBpKbCgtKb+ebkbB&#10;xef7ONtl9e3zI9sOlx9O7WGm1GTcb95AeOr9v/jP/a7D/PkCHs+EC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Gml8MAAADcAAAADwAAAAAAAAAAAAAAAACYAgAAZHJzL2Rv&#10;d25yZXYueG1sUEsFBgAAAAAEAAQA9QAAAIgDAAAAAA=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57" o:spid="_x0000_s1064" style="position:absolute;left:5056;top:2746;width:2;height:80" coordorigin="5056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shape id="Freeform 158" o:spid="_x0000_s1065" style="position:absolute;left:5056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48TMQA&#10;AADcAAAADwAAAGRycy9kb3ducmV2LnhtbERPTWvCQBC9F/wPywje6iYWiqauIsFAwcZS7aW3ITtN&#10;otnZkN3E+O+7hUJv83ifs96OphEDda62rCCeRyCIC6trLhV8nrPHJQjnkTU2lknBnRxsN5OHNSba&#10;3viDhpMvRQhhl6CCyvs2kdIVFRl0c9sSB+7bdgZ9gF0pdYe3EG4auYiiZ2mw5tBQYUtpRcX11BsF&#10;F18c4zzLm/7tkO/vly9O7fuTUrPpuHsB4Wn0/+I/96sO81cx/D4TLp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uPEzEAAAA3AAAAA8AAAAAAAAAAAAAAAAAmAIAAGRycy9k&#10;b3ducmV2LnhtbFBLBQYAAAAABAAEAPUAAACJAwAAAAA=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59" o:spid="_x0000_s1066" style="position:absolute;left:5607;top:2746;width:2;height:80" coordorigin="5607,2746" coordsize="2,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<v:shape id="Freeform 160" o:spid="_x0000_s1067" style="position:absolute;left:5607;top:2746;width:2;height:80;visibility:visible;mso-wrap-style:square;v-text-anchor:top" coordsize="2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HoMIA&#10;AADcAAAADwAAAGRycy9kb3ducmV2LnhtbERPTYvCMBC9C/6HMAt701SFZa1GWURB2O2K1Yu3oRnb&#10;ajMpTdT6740geJvH+5zpvDWVuFLjSssKBv0IBHFmdcm5gv1u1fsG4TyyxsoyKbiTg/ms25lirO2N&#10;t3RNfS5CCLsYFRTe17GULivIoOvbmjhwR9sY9AE2udQN3kK4qeQwir6kwZJDQ4E1LQrKzunFKDj5&#10;7H+QrJLq8vebLO+nAy/sZqTU50f7MwHhqfVv8cu91mH+eATPZ8IFcv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8AegwgAAANwAAAAPAAAAAAAAAAAAAAAAAJgCAABkcnMvZG93&#10;bnJldi54bWxQSwUGAAAAAAQABAD1AAAAhwMAAAAA&#10;" path="m,80l,60,,40,,20,,e" filled="f" strokecolor="#231f20" strokeweight=".17622mm">
                    <v:path arrowok="t" o:connecttype="custom" o:connectlocs="0,2826;0,2806;0,2786;0,2766;0,2746" o:connectangles="0,0,0,0,0"/>
                  </v:shape>
                </v:group>
                <v:group id="Group 161" o:spid="_x0000_s1068" style="position:absolute;left:6158;top:2734;width:2;height:93" coordorigin="6158,2734" coordsize="2,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<v:shape id="Freeform 162" o:spid="_x0000_s1069" style="position:absolute;left:6158;top:2734;width:2;height:93;visibility:visible;mso-wrap-style:square;v-text-anchor:top" coordsize="2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4DsMA&#10;AADcAAAADwAAAGRycy9kb3ducmV2LnhtbERPTWsCMRC9C/6HMEJvmrVQqVujiFVokR60Yult3Iy7&#10;i5vJksR1/fdGELzN433OZNaaSjTkfGlZwXCQgCDOrC45V7D7XfXfQfiArLGyTAqu5GE27XYmmGp7&#10;4Q0125CLGMI+RQVFCHUqpc8KMugHtiaO3NE6gyFCl0vt8BLDTSVfk2QkDZYcGwqsaVFQdtqejQJ5&#10;/l/ud0N/aPbrxaerR+3P3/dGqZdeO/8AEagNT/HD/aXj/PEb3J+JF8j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94DsMAAADcAAAADwAAAAAAAAAAAAAAAACYAgAAZHJzL2Rv&#10;d25yZXYueG1sUEsFBgAAAAAEAAQA9QAAAIgDAAAAAA==&#10;" path="m,92l,e" filled="f" strokecolor="#231f20" strokeweight=".17622mm">
                    <v:path arrowok="t" o:connecttype="custom" o:connectlocs="0,2826;0,2734" o:connectangles="0,0"/>
                  </v:shape>
                </v:group>
                <v:group id="Group 163" o:spid="_x0000_s1070" style="position:absolute;left:5939;top:2895;width:233;height:128" coordorigin="5939,2895" coordsize="233,1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shape id="Freeform 164" o:spid="_x0000_s1071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vSdf8QA&#10;AADcAAAADwAAAGRycy9kb3ducmV2LnhtbERPS0vDQBC+C/0PyxS8iN0oWGvMttii0EtBq4jHMTt5&#10;aHY2ZMcm7a/vFgre5uN7TrYYXKN21IXas4GbSQKKOPe25tLAx/vL9QxUEGSLjWcysKcAi/noIsPU&#10;+p7faLeVUsUQDikaqETaVOuQV+QwTHxLHLnCdw4lwq7UtsM+hrtG3ybJVDusOTZU2NKqovx3++cM&#10;NOWs/6438hqkeP5c/hx8f3X3ZczleHh6BCU0yL/47F7bOP/hHk7PxAv0/Ag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0nX/EAAAA3AAAAA8AAAAAAAAAAAAAAAAAmAIAAGRycy9k&#10;b3ducmV2LnhtbFBLBQYAAAAABAAEAPUAAACJAwAAAAA=&#10;" path="m13,83r-3,l,128r3,l5,123r3,-2l30,121r-5,-2l15,109r-3,-7l12,90r,-2l13,83xe" fillcolor="#231f20" stroked="f">
                    <v:path arrowok="t" o:connecttype="custom" o:connectlocs="13,2978;10,2978;0,3023;3,3023;5,3018;8,3016;30,3016;25,3014;15,3004;12,2997;12,2985;12,2983;13,2978" o:connectangles="0,0,0,0,0,0,0,0,0,0,0,0,0"/>
                  </v:shape>
                  <v:shape id="Freeform 165" o:spid="_x0000_s1072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sJDccA&#10;AADcAAAADwAAAGRycy9kb3ducmV2LnhtbESPQUvDQBCF74L/YRmhF2k3CkqbdltUFLwUtErpcZqd&#10;JtHsbMhOm9hf7xwEbzO8N+99s1gNoTEn6lId2cHNJANDXERfc+ng8+NlPAWTBNljE5kc/FCC1fLy&#10;YoG5jz2/02kjpdEQTjk6qETa3NpUVBQwTWJLrNohdgFF1660vsNew0Njb7Ps3gasWRsqbOmpouJ7&#10;cwwOmnLa7+u1vCU5PG8fv86xv77bOTe6Gh7mYIQG+Tf/Xb96xZ8prT6jE9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rCQ3HAAAA3AAAAA8AAAAAAAAAAAAAAAAAmAIAAGRy&#10;cy9kb3ducmV2LnhtbFBLBQYAAAAABAAEAPUAAACMAwAAAAA=&#10;" path="m30,121r-17,l15,121r9,3l29,126r6,1l38,128r11,l55,126r10,-5l32,121r-2,xe" fillcolor="#231f20" stroked="f">
                    <v:path arrowok="t" o:connecttype="custom" o:connectlocs="30,3016;13,3016;15,3016;24,3019;29,3021;35,3022;38,3023;49,3023;55,3021;65,3016;32,3016;30,3016" o:connectangles="0,0,0,0,0,0,0,0,0,0,0,0"/>
                  </v:shape>
                  <v:shape id="Freeform 166" o:spid="_x0000_s1073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eslsMA&#10;AADcAAAADwAAAGRycy9kb3ducmV2LnhtbERPS0vEMBC+C/6HMIIX2U0VlG7dtKgoeBG0Lssex2b6&#10;0GZSmrGt/nojCN7m43vOtlhcryYaQ+fZwPk6AUVcedtxY2D3+rBKQQVBtth7JgNfFKDIj4+2mFk/&#10;8wtNpTQqhnDI0EArMmRah6olh2HtB+LI1X50KBGOjbYjzjHc9foiSa60w45jQ4sD3bVUfZSfzkDf&#10;pPNb9yTPQer7/e37t5/PLg/GnJ4sN9eghBb5F/+5H22cv9nA7zPxAp3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eslsMAAADcAAAADwAAAAAAAAAAAAAAAACYAgAAZHJzL2Rv&#10;d25yZXYueG1sUEsFBgAAAAAEAAQA9QAAAIgDAAAAAA==&#10;" path="m60,3l47,3,39,6,27,18r-4,7l23,39r2,5l29,51r4,5l39,61,51,74r7,8l63,90r,4l63,104r-2,5l53,119r-5,2l65,121r2,-1l72,115r6,-11l80,98r,-11l78,82,73,73,68,66,50,49,44,43,40,36,38,32r,-9l40,19r8,-7l53,10r29,l81,10,76,8,71,6,68,5,66,4r-3,l60,3xe" fillcolor="#231f20" stroked="f">
                    <v:path arrowok="t" o:connecttype="custom" o:connectlocs="60,2898;47,2898;39,2901;27,2913;23,2920;23,2934;25,2939;29,2946;33,2951;39,2956;51,2969;58,2977;63,2985;63,2989;63,2999;61,3004;53,3014;48,3016;65,3016;67,3015;72,3010;78,2999;80,2993;80,2982;78,2977;73,2968;68,2961;50,2944;44,2938;40,2931;38,2927;38,2918;40,2914;48,2907;53,2905;82,2905;81,2905;76,2903;71,2901;68,2900;66,2899;63,2899;60,2898" o:connectangles="0,0,0,0,0,0,0,0,0,0,0,0,0,0,0,0,0,0,0,0,0,0,0,0,0,0,0,0,0,0,0,0,0,0,0,0,0,0,0,0,0,0,0"/>
                  </v:shape>
                  <v:shape id="Freeform 167" o:spid="_x0000_s1074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Lx8MUA&#10;AADcAAAADwAAAGRycy9kb3ducmV2LnhtbESPX2vCQBDE3wW/w7FCX6ReWqhI9BSVFnwR6h+Kj9vc&#10;mqTm9kJua9J+ek8o9HGYmd8ws0XnKnWlJpSeDTyNElDEmbcl5waOh7fHCaggyBYrz2TghwIs5v3e&#10;DFPrW97RdS+5ihAOKRooROpU65AV5DCMfE0cvbNvHEqUTa5tg22Eu0o/J8lYOyw5LhRY07qg7LL/&#10;dgaqfNJ+llt5D3J+/Vh9/fp2+HIy5mHQLaeghDr5D/+1N9ZAJML9TDwCe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MvHwxQAAANwAAAAPAAAAAAAAAAAAAAAAAJgCAABkcnMv&#10;ZG93bnJldi54bWxQSwUGAAAAAAQABAD1AAAAigMAAAAA&#10;" path="m82,10r-15,l73,12r9,9l85,27,84,39r,4l87,43,95,10r-9,l82,10xe" fillcolor="#231f20" stroked="f">
                    <v:path arrowok="t" o:connecttype="custom" o:connectlocs="82,2905;67,2905;73,2907;82,2916;85,2922;84,2934;84,2938;87,2938;95,2905;86,2905;82,2905" o:connectangles="0,0,0,0,0,0,0,0,0,0,0"/>
                  </v:shape>
                  <v:shape id="Freeform 168" o:spid="_x0000_s1075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5Ua8YA&#10;AADcAAAADwAAAGRycy9kb3ducmV2LnhtbESPQWvCQBSE7wX/w/IEL6VuFFokdRWVFrwIVqX0+Mw+&#10;k2j2bcg+Teqv7xYKPQ4z8w0znXeuUjdqQunZwGiYgCLOvC05N3DYvz9NQAVBtlh5JgPfFGA+6z1M&#10;MbW+5Q+67SRXEcIhRQOFSJ1qHbKCHIahr4mjd/KNQ4myybVtsI1wV+lxkrxohyXHhQJrWhWUXXZX&#10;Z6DKJ+2x3Mg2yOntc3m++/bx+cuYQb9bvIIS6uQ//NdeWwPjZAS/Z+IR0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5Ua8YAAADcAAAADwAAAAAAAAAAAAAAAACYAgAAZHJz&#10;L2Rvd25yZXYueG1sUEsFBgAAAAAEAAQA9QAAAIsDAAAAAA==&#10;" path="m96,3r-3,l91,6,90,8r-3,2l86,10r9,l96,3xe" fillcolor="#231f20" stroked="f">
                    <v:path arrowok="t" o:connecttype="custom" o:connectlocs="96,2898;93,2898;91,2901;90,2903;87,2905;86,2905;95,2905;96,2898" o:connectangles="0,0,0,0,0,0,0,0"/>
                  </v:shape>
                  <v:shape id="Freeform 169" o:spid="_x0000_s1076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zKHMYA&#10;AADcAAAADwAAAGRycy9kb3ducmV2LnhtbESPQWvCQBSE70L/w/IKvYhuGlAkukpbWuilUK2Ix2f2&#10;maTNvg3ZVxP7611B6HGYmW+Yxap3tTpRGyrPBh7HCSji3NuKCwPbr7fRDFQQZIu1ZzJwpgCr5d1g&#10;gZn1Ha/ptJFCRQiHDA2UIk2mdchLchjGviGO3tG3DiXKttC2xS7CXa3TJJlqhxXHhRIbeikp/9n8&#10;OgN1MesO1Yd8Bjm+7p6//3w3nOyNebjvn+aghHr5D9/a79ZAmqRwPROPgF5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azKHMYAAADcAAAADwAAAAAAAAAAAAAAAACYAgAAZHJz&#10;L2Rvd25yZXYueG1sUEsFBgAAAAAEAAQA9QAAAIsDAAAAAA==&#10;" path="m148,r-7,l98,127r7,l148,xe" fillcolor="#231f20" stroked="f">
                    <v:path arrowok="t" o:connecttype="custom" o:connectlocs="148,2895;141,2895;98,3022;105,3022;148,2895" o:connectangles="0,0,0,0,0"/>
                  </v:shape>
                  <v:shape id="Freeform 170" o:spid="_x0000_s1077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Bvh8YA&#10;AADcAAAADwAAAGRycy9kb3ducmV2LnhtbESPQUvDQBSE74L/YXmCF2k3VpQQuy0qCl4EG0vp8Zl9&#10;TaK7b0P2mUR/vSsIPQ4z8w2zXE/eqYH62AY2cDnPQBFXwbZcG9i+Pc1yUFGQLbrAZOCbIqxXpydL&#10;LGwYeUNDKbVKEI4FGmhEukLrWDXkMc5DR5y8Q+g9SpJ9rW2PY4J7pxdZdqM9tpwWGuzooaHqs/zy&#10;Blydj+/ti7xGOTzu7j9+wnhxvTfm/Gy6uwUlNMkx/N9+tgYW2RX8nUlHQK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Bvh8YAAADcAAAADwAAAAAAAAAAAAAAAACYAgAAZHJz&#10;L2Rvd25yZXYueG1sUEsFBgAAAAAEAAQA9QAAAIsDAAAAAA==&#10;" path="m214,6r-48,l165,9r6,l174,10r4,2l178,14r,5l178,23r-2,6l153,109r-19,13l133,125r88,l224,118r-50,l171,118r-1,-1l169,116r-1,-2l168,111r1,-4l170,102,191,31,208,9r6,l214,6xe" fillcolor="#231f20" stroked="f">
                    <v:path arrowok="t" o:connecttype="custom" o:connectlocs="214,2901;166,2901;165,2904;171,2904;174,2905;178,2907;178,2909;178,2914;178,2918;176,2924;153,3004;134,3017;133,3020;221,3020;224,3013;174,3013;171,3013;170,3012;169,3011;168,3009;168,3006;169,3002;170,2997;191,2926;208,2904;214,2904;214,2901" o:connectangles="0,0,0,0,0,0,0,0,0,0,0,0,0,0,0,0,0,0,0,0,0,0,0,0,0,0,0"/>
                  </v:shape>
                  <v:shape id="Freeform 171" o:spid="_x0000_s1078" style="position:absolute;left:5939;top:2895;width:233;height:128;visibility:visible;mso-wrap-style:square;v-text-anchor:top" coordsize="233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n388YA&#10;AADcAAAADwAAAGRycy9kb3ducmV2LnhtbESPQUvDQBSE74L/YXmCF2k3FpUQuy0qCl4EG0vp8Zl9&#10;TaK7b0P2mUR/vSsIPQ4z8w2zXE/eqYH62AY2cDnPQBFXwbZcG9i+Pc1yUFGQLbrAZOCbIqxXpydL&#10;LGwYeUNDKbVKEI4FGmhEukLrWDXkMc5DR5y8Q+g9SpJ9rW2PY4J7pxdZdqM9tpwWGuzooaHqs/zy&#10;Blydj+/ti7xGOTzu7j9+wnhxvTfm/Gy6uwUlNMkx/N9+tgYW2RX8nUlHQK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Qn388YAAADcAAAADwAAAAAAAAAAAAAAAACYAgAAZHJz&#10;L2Rvd25yZXYueG1sUEsFBgAAAAAEAAQA9QAAAIsDAAAAAA==&#10;" path="m233,91r-3,l227,95r-4,7l197,118r27,l233,91xe" fillcolor="#231f20" stroked="f">
                    <v:path arrowok="t" o:connecttype="custom" o:connectlocs="233,2986;230,2986;227,2990;223,2997;197,3013;224,3013;233,2986" o:connectangles="0,0,0,0,0,0,0"/>
                  </v:shape>
                </v:group>
                <v:group id="Group 172" o:spid="_x0000_s1079" style="position:absolute;left:533;top:2906;width:329;height:152" coordorigin="533,2906" coordsize="329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<v:shape id="Freeform 173" o:spid="_x0000_s1080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agXsQA&#10;AADcAAAADwAAAGRycy9kb3ducmV2LnhtbESPUWvCMBSF3wX/Q7iCb5raByedsYzZwRAF5/YD7pq7&#10;tltzU5Ko8d8vg4GPh3POdzjrMppeXMj5zrKCxTwDQVxb3XGj4OP9ZbYC4QOyxt4yKbiRh3IzHq2x&#10;0PbKb3Q5hUYkCPsCFbQhDIWUvm7JoJ/bgTh5X9YZDEm6RmqH1wQ3vcyzbCkNdpwWWhzouaX653Q2&#10;Cs5bZ1w87D4PmuKezUP1nR8rpaaT+PQIIlAM9/B/+1UryLMl/J1JR0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2oF7EAAAA3AAAAA8AAAAAAAAAAAAAAAAAmAIAAGRycy9k&#10;b3ducmV2LnhtbFBLBQYAAAAABAAEAPUAAACJAwAAAAA=&#10;" path="m92,71l,71r,8l92,79r,-8xe" fillcolor="#231f20" stroked="f">
                    <v:path arrowok="t" o:connecttype="custom" o:connectlocs="92,2977;0,2977;0,2985;92,2985;92,2977" o:connectangles="0,0,0,0,0"/>
                  </v:shape>
                  <v:shape id="Freeform 174" o:spid="_x0000_s1081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oFxcQA&#10;AADcAAAADwAAAGRycy9kb3ducmV2LnhtbESP3WoCMRSE7wu+QziCdzXrXmhZjVL8ASkV6s8DnG5O&#10;d7duTpYkavr2jSB4OczMN8xsEU0rruR8Y1nBaJiBIC6tbrhScDpuXt9A+ICssbVMCv7Iw2Lee5lh&#10;oe2N93Q9hEokCPsCFdQhdIWUvqzJoB/ajjh5P9YZDEm6SmqHtwQ3rcyzbCwNNpwWauxoWVN5PlyM&#10;gsvKGRd3H987TfGTzWT9m3+tlRr04/sURKAYnuFHe6sV5NkE7mfS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6BcXEAAAA3AAAAA8AAAAAAAAAAAAAAAAAmAIAAGRycy9k&#10;b3ducmV2LnhtbFBLBQYAAAAABAAEAPUAAACJAwAAAAA=&#10;" path="m165,l150,r-6,2l139,5r-7,5l127,17r-8,20l117,49r,15l119,85r7,18l134,116r9,7l160,123r6,-2l171,118r-23,l143,113r-3,-9l135,87,134,64r,-10l151,5r23,l173,4,165,xe" fillcolor="#231f20" stroked="f">
                    <v:path arrowok="t" o:connecttype="custom" o:connectlocs="165,2906;150,2906;144,2908;139,2911;132,2916;127,2923;119,2943;117,2955;117,2970;119,2991;126,3009;134,3022;143,3029;160,3029;166,3027;171,3024;148,3024;143,3019;140,3010;135,2993;134,2970;134,2960;151,2911;174,2911;173,2910;165,2906" o:connectangles="0,0,0,0,0,0,0,0,0,0,0,0,0,0,0,0,0,0,0,0,0,0,0,0,0,0"/>
                  </v:shape>
                  <v:shape id="Freeform 175" o:spid="_x0000_s1082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WRt8AA&#10;AADcAAAADwAAAGRycy9kb3ducmV2LnhtbERP3WrCMBS+F/YO4Qy809RebFKNIs7BkAna7QGOzbGt&#10;NicliZq9/XIhePnx/c+X0XTiRs63lhVMxhkI4srqlmsFvz+foykIH5A1dpZJwR95WC5eBnMstL3z&#10;gW5lqEUKYV+ggiaEvpDSVw0Z9GPbEyfuZJ3BkKCrpXZ4T+Gmk3mWvUmDLaeGBntaN1RdyqtRcP1w&#10;xsXd9rjTFL/ZvG/O+X6j1PA1rmYgAsXwFD/cX1pBnqW16Uw6AnLx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iWRt8AAAADcAAAADwAAAAAAAAAAAAAAAACYAgAAZHJzL2Rvd25y&#10;ZXYueG1sUEsFBgAAAAAEAAQA9QAAAIUDAAAAAA==&#10;" path="m174,5r-15,l162,6r2,2l167,11r3,5l175,32r1,11l176,62r-18,56l171,118,193,50,189,30,180,14,174,5xe" fillcolor="#231f20" stroked="f">
                    <v:path arrowok="t" o:connecttype="custom" o:connectlocs="174,2911;159,2911;162,2912;164,2914;167,2917;170,2922;175,2938;176,2949;176,2968;158,3024;171,3024;193,2956;189,2936;180,2920;174,2911" o:connectangles="0,0,0,0,0,0,0,0,0,0,0,0,0,0,0"/>
                  </v:shape>
                  <v:shape id="Freeform 176" o:spid="_x0000_s1083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k0LMQA&#10;AADcAAAADwAAAGRycy9kb3ducmV2LnhtbESP3WoCMRSE7wXfIRyhdzXrXrS6GqVYC6VU8O8Bjpvj&#10;7trNyZJETd++EQpeDjPzDTNbRNOKKznfWFYwGmYgiEurG64UHPYfz2MQPiBrbC2Tgl/ysJj3ezMs&#10;tL3xlq67UIkEYV+ggjqErpDSlzUZ9EPbESfvZJ3BkKSrpHZ4S3DTyjzLXqTBhtNCjR0tayp/dhej&#10;4PLujIvrr+NaU/xm87o655uVUk+D+DYFESiGR/i//akV5NkE7mfS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pNCzEAAAA3AAAAA8AAAAAAAAAAAAAAAAAmAIAAGRycy9k&#10;b3ducmV2LnhtbFBLBQYAAAAABAAEAPUAAACJAwAAAAA=&#10;" path="m236,121r-9,l228,122r,1l229,123r,6l227,134r-7,8l216,145r-6,2l210,151r9,-3l225,144r9,-10l236,128r,-7xe" fillcolor="#231f20" stroked="f">
                    <v:path arrowok="t" o:connecttype="custom" o:connectlocs="236,3027;227,3027;227,3027;228,3028;228,3029;229,3029;229,3035;227,3040;220,3048;216,3051;210,3053;210,3057;219,3054;225,3050;234,3040;236,3034;236,3027" o:connectangles="0,0,0,0,0,0,0,0,0,0,0,0,0,0,0,0,0"/>
                  </v:shape>
                  <v:shape id="Freeform 177" o:spid="_x0000_s1084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oLbMEA&#10;AADcAAAADwAAAGRycy9kb3ducmV2LnhtbERPyWrDMBC9F/IPYgK9NXJ8aIMb2ZQsUEoCWfoBE2ti&#10;u7FGRlIS5e+rQ6HHx9vnVTS9uJHznWUF00kGgri2uuNGwfdx/TID4QOyxt4yKXiQh6ocPc2x0PbO&#10;e7odQiNSCPsCFbQhDIWUvm7JoJ/YgThxZ+sMhgRdI7XDewo3vcyz7FUa7Dg1tDjQoqX6crgaBdel&#10;My5uv05bTXHD5m31k+9WSj2P48c7iEAx/Iv/3J9aQT5N89OZdARk+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KC2zBAAAA3AAAAA8AAAAAAAAAAAAAAAAAmAIAAGRycy9kb3du&#10;cmV2LnhtbFBLBQYAAAAABAAEAPUAAACGAwAAAAA=&#10;" path="m225,104r-7,l215,105r-4,4l210,111r,6l211,119r3,4l216,124r4,l221,123r2,l225,122r1,-1l236,121r,-5l234,112r-6,-7l225,104xe" fillcolor="#231f20" stroked="f">
                    <v:path arrowok="t" o:connecttype="custom" o:connectlocs="225,3010;218,3010;215,3011;211,3015;210,3017;210,3023;211,3025;214,3029;216,3030;220,3030;221,3029;223,3029;225,3028;226,3027;236,3027;236,3022;234,3018;228,3011;225,3010" o:connectangles="0,0,0,0,0,0,0,0,0,0,0,0,0,0,0,0,0,0,0"/>
                  </v:shape>
                  <v:shape id="Freeform 178" o:spid="_x0000_s1085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au98QA&#10;AADcAAAADwAAAGRycy9kb3ducmV2LnhtbESP3WoCMRSE7wt9h3AK3tXs7kVbVqOItVBEof48wHFz&#10;3F3dnCxJ1Pj2TaHg5TAz3zDjaTSduJLzrWUF+TADQVxZ3XKtYL/7ev0A4QOyxs4yKbiTh+nk+WmM&#10;pbY33tB1G2qRIOxLVNCE0JdS+qohg35oe+LkHa0zGJJ0tdQObwluOllk2Zs02HJaaLCneUPVeXsx&#10;Ci6fzri4Xh7WmuKKzfviVPwslBq8xNkIRKAYHuH/9rdWUOQ5/J1JR0B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GrvfEAAAA3AAAAA8AAAAAAAAAAAAAAAAAmAIAAGRycy9k&#10;b3ducmV2LnhtbFBLBQYAAAAABAAEAPUAAACJAwAAAAA=&#10;" path="m313,90r-15,l298,121r15,l313,90xe" fillcolor="#231f20" stroked="f">
                    <v:path arrowok="t" o:connecttype="custom" o:connectlocs="313,2996;298,2996;298,3027;313,3027;313,2996" o:connectangles="0,0,0,0,0"/>
                  </v:shape>
                  <v:shape id="Freeform 179" o:spid="_x0000_s1086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QwgMQA&#10;AADcAAAADwAAAGRycy9kb3ducmV2LnhtbESPUWvCMBSF34X9h3AHvmnaPjjpjGVMBREF5/YD7pq7&#10;tltzU5Ko8d8vg4GPh3POdziLKppeXMj5zrKCfJqBIK6t7rhR8PG+mcxB+ICssbdMCm7koVo+jBZY&#10;anvlN7qcQiMShH2JCtoQhlJKX7dk0E/tQJy8L+sMhiRdI7XDa4KbXhZZNpMGO04LLQ702lL9czob&#10;BeeVMy4edp8HTXHP5mn9XRzXSo0f48sziEAx3MP/7a1WUOQF/J1JR0A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UMIDEAAAA3AAAAA8AAAAAAAAAAAAAAAAAmAIAAGRycy9k&#10;b3ducmV2LnhtbFBLBQYAAAAABAAEAPUAAACJAwAAAAA=&#10;" path="m313,l303,,248,78r,12l329,90r,-13l256,77,298,18r15,l313,xe" fillcolor="#231f20" stroked="f">
                    <v:path arrowok="t" o:connecttype="custom" o:connectlocs="313,2906;303,2906;248,2984;248,2996;329,2996;329,2983;256,2983;298,2924;313,2924;313,2906" o:connectangles="0,0,0,0,0,0,0,0,0,0"/>
                  </v:shape>
                  <v:shape id="Freeform 180" o:spid="_x0000_s1087" style="position:absolute;left:533;top:2906;width:329;height:152;visibility:visible;mso-wrap-style:square;v-text-anchor:top" coordsize="329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iVG8QA&#10;AADcAAAADwAAAGRycy9kb3ducmV2LnhtbESP3WoCMRSE7wu+QziCdzXrCq1sjSL+gIhCq32A083p&#10;7urmZEmipm9vCoVeDjPzDTOdR9OKGznfWFYwGmYgiEurG64UfJ42zxMQPiBrbC2Tgh/yMJ/1nqZY&#10;aHvnD7odQyUShH2BCuoQukJKX9Zk0A9tR5y8b+sMhiRdJbXDe4KbVuZZ9iINNpwWauxoWVN5OV6N&#10;guvKGRcPu6+Dprhn87o+5+9rpQb9uHgDESiG//Bfe6sV5KMx/J5JR0D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YlRvEAAAA3AAAAA8AAAAAAAAAAAAAAAAAmAIAAGRycy9k&#10;b3ducmV2LnhtbFBLBQYAAAAABAAEAPUAAACJAwAAAAA=&#10;" path="m313,18r-15,l298,77r15,l313,18xe" fillcolor="#231f20" stroked="f">
                    <v:path arrowok="t" o:connecttype="custom" o:connectlocs="313,2924;298,2924;298,2983;313,2983;313,2924" o:connectangles="0,0,0,0,0"/>
                  </v:shape>
                </v:group>
                <v:group id="Group 181" o:spid="_x0000_s1088" style="position:absolute;left:1039;top:2906;width:320;height:152" coordorigin="1039,2906" coordsize="320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<v:shape id="Freeform 182" o:spid="_x0000_s1089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PD3MMA&#10;AADcAAAADwAAAGRycy9kb3ducmV2LnhtbESPQWvCQBSE70L/w/IK3nRjsCqpq6hQqBchKnh9zT6z&#10;Idm3IbvV9N+7BcHjMDPfMMt1bxtxo85XjhVMxgkI4sLpiksF59PXaAHCB2SNjWNS8Ece1qu3wRIz&#10;7e6c0+0YShEh7DNUYEJoMyl9YciiH7uWOHpX11kMUXal1B3eI9w2Mk2SmbRYcVww2NLOUFEff60C&#10;p8/znyDLa741hzqd5tt6f+mVGr73m08QgfrwCj/b31pBOvmA/zPx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PD3MMAAADcAAAADwAAAAAAAAAAAAAAAACYAgAAZHJzL2Rv&#10;d25yZXYueG1sUEsFBgAAAAAEAAQA9QAAAIgDAAAAAA==&#10;" path="m92,71l,71r,8l92,79r,-8xe" fillcolor="#231f20" stroked="f">
                    <v:path arrowok="t" o:connecttype="custom" o:connectlocs="92,2977;0,2977;0,2985;92,2985;92,2977" o:connectangles="0,0,0,0,0"/>
                  </v:shape>
                  <v:shape id="Freeform 183" o:spid="_x0000_s1090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Fdq8MA&#10;AADcAAAADwAAAGRycy9kb3ducmV2LnhtbESPQYvCMBSE74L/ITxhb5paFpVqFF0Q3ItQFfb6tnk2&#10;pc1LabLa/fdGEDwOM/MNs9r0thE36nzlWMF0koAgLpyuuFRwOe/HCxA+IGtsHJOCf/KwWQ8HK8y0&#10;u3NOt1MoRYSwz1CBCaHNpPSFIYt+4lri6F1dZzFE2ZVSd3iPcNvINElm0mLFccFgS1+Givr0ZxU4&#10;fZn/Blle85051ulnvqu/f3qlPkb9dgkiUB/e4Vf7oBWk0xk8z8Qj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Fdq8MAAADcAAAADwAAAAAAAAAAAAAAAACYAgAAZHJzL2Rv&#10;d25yZXYueG1sUEsFBgAAAAAEAAQA9QAAAIgDAAAAAA==&#10;" path="m164,l150,r-6,2l139,5r-7,5l127,17r-9,20l116,49r,15l119,85r7,18l134,116r9,7l160,123r6,-2l171,118r-23,l143,113r-3,-9l135,87,134,64r,-10l151,5r22,l173,4,164,xe" fillcolor="#231f20" stroked="f">
                    <v:path arrowok="t" o:connecttype="custom" o:connectlocs="164,2906;150,2906;144,2908;139,2911;132,2916;127,2923;118,2943;116,2955;116,2970;119,2991;126,3009;134,3022;143,3029;160,3029;166,3027;171,3024;148,3024;143,3019;140,3010;135,2993;134,2970;134,2960;151,2911;173,2911;173,2910;164,2906" o:connectangles="0,0,0,0,0,0,0,0,0,0,0,0,0,0,0,0,0,0,0,0,0,0,0,0,0,0"/>
                  </v:shape>
                  <v:shape id="Freeform 184" o:spid="_x0000_s1091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34MMMA&#10;AADcAAAADwAAAGRycy9kb3ducmV2LnhtbESPQYvCMBSE7wv+h/AEb2tqkXWpRlFhYb0IdQWvz+bZ&#10;lDYvpYla/71ZEDwOM/MNs1j1thE36nzlWMFknIAgLpyuuFRw/Pv5/AbhA7LGxjEpeJCH1XLwscBM&#10;uzvndDuEUkQI+wwVmBDaTEpfGLLox64ljt7FdRZDlF0pdYf3CLeNTJPkS1qsOC4YbGlrqKgPV6vA&#10;6ePsHGR5yTdmX6fTfFPvTr1So2G/noMI1Id3+NX+1QrSyQz+z8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34MMMAAADcAAAADwAAAAAAAAAAAAAAAACYAgAAZHJzL2Rv&#10;d25yZXYueG1sUEsFBgAAAAAEAAQA9QAAAIgDAAAAAA==&#10;" path="m173,5r-14,l161,6r3,2l167,11r3,5l175,32r1,11l176,62r-18,56l171,118,193,50,189,30,180,14,173,5xe" fillcolor="#231f20" stroked="f">
                    <v:path arrowok="t" o:connecttype="custom" o:connectlocs="173,2911;159,2911;161,2912;164,2914;167,2917;170,2922;175,2938;176,2949;176,2968;158,3024;171,3024;193,2956;189,2936;180,2920;173,2911" o:connectangles="0,0,0,0,0,0,0,0,0,0,0,0,0,0,0"/>
                  </v:shape>
                  <v:shape id="Freeform 185" o:spid="_x0000_s1092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sQsEA&#10;AADcAAAADwAAAGRycy9kb3ducmV2LnhtbERPz2uDMBS+D/Y/hDfobY2V0g7btNTBYLsMdMKub+bV&#10;iOZFTKbuv18OhR4/vt/H82J7MdHoW8cKNusEBHHtdMuNgurr7fkFhA/IGnvHpOCPPJxPjw9HzLSb&#10;uaCpDI2IIewzVGBCGDIpfW3Iol+7gThyVzdaDBGOjdQjzjHc9jJNkp202HJsMDjQq6G6K3+tAqer&#10;/U+QzbXIzWeXbou8+/helFo9LZcDiEBLuItv7netIN3EtfFMPALy9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/ybELBAAAA3AAAAA8AAAAAAAAAAAAAAAAAmAIAAGRycy9kb3du&#10;cmV2LnhtbFBLBQYAAAAABAAEAPUAAACGAwAAAAA=&#10;" path="m236,121r-9,l228,122r,1l229,129r-2,5l220,142r-4,3l210,147r,4l219,148r6,-4l234,134r2,-6l236,121xe" fillcolor="#231f20" stroked="f">
                    <v:path arrowok="t" o:connecttype="custom" o:connectlocs="236,3027;227,3027;227,3027;228,3028;228,3029;228,3029;229,3035;227,3040;220,3048;216,3051;210,3053;210,3057;219,3054;225,3050;234,3040;236,3034;236,3027" o:connectangles="0,0,0,0,0,0,0,0,0,0,0,0,0,0,0,0,0"/>
                  </v:shape>
                  <v:shape id="Freeform 186" o:spid="_x0000_s1093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7J2cMA&#10;AADcAAAADwAAAGRycy9kb3ducmV2LnhtbESPQWvCQBSE70L/w/IK3nRjkKqpq6hQqBchKnh9zT6z&#10;Idm3IbvV9N+7BcHjMDPfMMt1bxtxo85XjhVMxgkI4sLpiksF59PXaA7CB2SNjWNS8Ece1qu3wRIz&#10;7e6c0+0YShEh7DNUYEJoMyl9YciiH7uWOHpX11kMUXal1B3eI9w2Mk2SD2mx4rhgsKWdoaI+/loF&#10;Tp9nP0GW13xrDnU6zbf1/tIrNXzvN58gAvXhFX62v7WCdLKA/zPx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7J2cMAAADcAAAADwAAAAAAAAAAAAAAAACYAgAAZHJzL2Rv&#10;d25yZXYueG1sUEsFBgAAAAAEAAQA9QAAAIgDAAAAAA==&#10;" path="m225,104r-7,l215,105r-4,4l210,111r,6l210,119r4,4l216,124r4,l221,123r1,l224,122r2,-1l236,121r,-5l234,112r-6,-7l225,104xe" fillcolor="#231f20" stroked="f">
                    <v:path arrowok="t" o:connecttype="custom" o:connectlocs="225,3010;218,3010;215,3011;211,3015;210,3017;210,3023;210,3025;214,3029;216,3030;220,3030;221,3029;222,3029;224,3028;226,3027;236,3027;236,3022;234,3018;228,3011;225,3010" o:connectangles="0,0,0,0,0,0,0,0,0,0,0,0,0,0,0,0,0,0,0"/>
                  </v:shape>
                  <v:shape id="Freeform 187" o:spid="_x0000_s1094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iq+b8A&#10;AADcAAAADwAAAGRycy9kb3ducmV2LnhtbERPTYvCMBC9L/gfwgh7W1PLolKNooKgl4Wq4HVsxqa0&#10;mZQmav33m4Pg8fG+F6veNuJBna8cKxiPEhDEhdMVlwrOp93PDIQPyBobx6TgRR5Wy8HXAjPtnpzT&#10;4xhKEUPYZ6jAhNBmUvrCkEU/ci1x5G6usxgi7EqpO3zGcNvINEkm0mLFscFgS1tDRX28WwVOn6fX&#10;IMtbvjF/dfqbb+rDpVfqe9iv5yAC9eEjfrv3WkGaxvnxTDwCcvk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6Kr5vwAAANwAAAAPAAAAAAAAAAAAAAAAAJgCAABkcnMvZG93bnJl&#10;di54bWxQSwUGAAAAAAQABAD1AAAAhAMAAAAA&#10;" path="m261,107r-4,l256,108r-3,3l252,112r,4l254,118r5,4l265,123r24,l302,118r2,-2l282,116r-2,-1l278,115r-2,-1l274,113r-4,-2l267,109r-2,-1l262,108r-1,-1xe" fillcolor="#231f20" stroked="f">
                    <v:path arrowok="t" o:connecttype="custom" o:connectlocs="261,3013;257,3013;256,3014;253,3017;252,3018;252,3022;254,3024;259,3028;265,3029;289,3029;302,3024;304,3022;282,3022;280,3021;278,3021;276,3020;274,3019;270,3017;267,3015;265,3014;262,3014;261,3013" o:connectangles="0,0,0,0,0,0,0,0,0,0,0,0,0,0,0,0,0,0,0,0,0,0"/>
                  </v:shape>
                  <v:shape id="Freeform 188" o:spid="_x0000_s1095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QPYsQA&#10;AADcAAAADwAAAGRycy9kb3ducmV2LnhtbESPwWrDMBBE74X8g9hCbrUcE9rgRglNoJBeCk4MuW6t&#10;jWVsrYyl2s7fV4VCj8PMvGG2+9l2YqTBN44VrJIUBHHldMO1gvLy/rQB4QOyxs4xKbiTh/1u8bDF&#10;XLuJCxrPoRYRwj5HBSaEPpfSV4Ys+sT1xNG7ucFiiHKopR5winDbySxNn6XFhuOCwZ6Ohqr2/G0V&#10;OF2+fAVZ34qD+WyzdXFoP66zUsvH+e0VRKA5/If/2ietIMtW8HsmHg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kD2LEAAAA3AAAAA8AAAAAAAAAAAAAAAAAmAIAAGRycy9k&#10;b3ducmV2LnhtbFBLBQYAAAAABAAEAPUAAACJAwAAAAA=&#10;" path="m310,12r-25,l290,13r8,8l299,26r,10l298,41r-4,7l291,52r-5,2l281,57r-4,2l272,59r,3l280,62r4,1l288,65r5,2l307,88r,11l305,104r-9,9l291,116r13,l317,101r3,-9l320,74r-2,-6l311,58r-6,-5l298,51,309,41r5,-9l314,19r-2,-5l310,12xe" fillcolor="#231f20" stroked="f">
                    <v:path arrowok="t" o:connecttype="custom" o:connectlocs="310,2918;285,2918;290,2919;298,2927;299,2932;299,2942;298,2947;294,2954;291,2958;286,2960;281,2963;277,2965;272,2965;272,2968;280,2968;284,2969;288,2971;293,2973;307,2994;307,3005;305,3010;296,3019;291,3022;304,3022;317,3007;320,2998;320,2980;318,2974;311,2964;305,2959;298,2957;309,2947;314,2938;314,2925;312,2920;310,2918" o:connectangles="0,0,0,0,0,0,0,0,0,0,0,0,0,0,0,0,0,0,0,0,0,0,0,0,0,0,0,0,0,0,0,0,0,0,0,0"/>
                  </v:shape>
                  <v:shape id="Freeform 189" o:spid="_x0000_s1096" style="position:absolute;left:1039;top:2906;width:320;height:152;visibility:visible;mso-wrap-style:square;v-text-anchor:top" coordsize="320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aRFcMA&#10;AADcAAAADwAAAGRycy9kb3ducmV2LnhtbESPQWsCMRSE7wX/Q3hCbzVrkFZWo6hQsJfCquD1uXlu&#10;lt28LJtUt/++EYQeh5n5hlmuB9eKG/Wh9qxhOslAEJfe1FxpOB0/3+YgQkQ22HomDb8UYL0avSwx&#10;N/7OBd0OsRIJwiFHDTbGLpcylJYchonviJN39b3DmGRfSdPjPcFdK1WWvUuHNacFix3tLJXN4cdp&#10;8Ob0cYmyuhZb+92oWbFtvs6D1q/jYbMAEWmI/+Fne280KKXgcSYdAbn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aRFcMAAADcAAAADwAAAAAAAAAAAAAAAACYAgAAZHJzL2Rv&#10;d25yZXYueG1sUEsFBgAAAAAEAAQA9QAAAIgDAAAAAA==&#10;" path="m296,l279,r-7,2l262,11r-5,6l254,25r3,1l263,16r8,-4l310,12,308,9,303,3,296,xe" fillcolor="#231f20" stroked="f">
                    <v:path arrowok="t" o:connecttype="custom" o:connectlocs="296,2906;279,2906;272,2908;262,2917;257,2923;254,2931;257,2932;263,2922;271,2918;310,2918;308,2915;303,2909;296,2906" o:connectangles="0,0,0,0,0,0,0,0,0,0,0,0,0"/>
                  </v:shape>
                </v:group>
                <v:group id="Group 190" o:spid="_x0000_s1097" style="position:absolute;left:1569;top:2906;width:328;height:152" coordorigin="1569,2906" coordsize="328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<v:shape id="Freeform 191" o:spid="_x0000_s1098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kF2sQA&#10;AADcAAAADwAAAGRycy9kb3ducmV2LnhtbESP0WqDQBRE3wv9h+UW+lbX2mCKdRNKILTkKTF+wK17&#10;q7buXXFXY/4+GwjkcZiZM0y+nk0nJhpca1nBaxSDIK6sbrlWUB63L+8gnEfW2FkmBWdysF49PuSY&#10;aXviA02Fr0WAsMtQQeN9n0npqoYMusj2xMH7tYNBH+RQSz3gKcBNJ5M4TqXBlsNCgz1tGqr+i9Eo&#10;wMWY7rbtH5/5q9j/lG+7jV6mSj0/zZ8fIDzN/h6+tb+1giRZwPVMO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5BdrEAAAA3AAAAA8AAAAAAAAAAAAAAAAAmAIAAGRycy9k&#10;b3ducmV2LnhtbFBLBQYAAAAABAAEAPUAAACJAwAAAAA=&#10;" path="m93,71l,71r,8l93,79r,-8xe" fillcolor="#231f20" stroked="f">
                    <v:path arrowok="t" o:connecttype="custom" o:connectlocs="93,2977;0,2977;0,2985;93,2985;93,2977" o:connectangles="0,0,0,0,0"/>
                  </v:shape>
                  <v:shape id="Freeform 192" o:spid="_x0000_s1099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WgQcUA&#10;AADcAAAADwAAAGRycy9kb3ducmV2LnhtbESP3WrCQBSE7wt9h+UI3tWNsU0ldZUiBMWrNvUBjtnT&#10;JJo9G7KbH9++Wyj0cpiZb5jNbjKNGKhztWUFy0UEgriwuuZSwfkre1qDcB5ZY2OZFNzJwW77+LDB&#10;VNuRP2nIfSkChF2KCirv21RKV1Rk0C1sSxy8b9sZ9EF2pdQdjgFuGhlHUSIN1hwWKmxpX1Fxy3uj&#10;AJ/75JTVV77zIf+4nFenvX5NlJrPpvc3EJ4m/x/+ax+1gjh+gd8z4Qj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9aBBxQAAANwAAAAPAAAAAAAAAAAAAAAAAJgCAABkcnMv&#10;ZG93bnJldi54bWxQSwUGAAAAAAQABAD1AAAAigMAAAAA&#10;" path="m165,l150,r-5,2l139,5r-7,5l127,17r-8,20l117,49r,15l119,85r7,18l134,116r9,7l160,123r6,-2l171,118r-23,l143,113r-3,-9l135,87,134,64r,-10l152,5r22,l173,4,165,xe" fillcolor="#231f20" stroked="f">
                    <v:path arrowok="t" o:connecttype="custom" o:connectlocs="165,2906;150,2906;145,2908;139,2911;132,2916;127,2923;119,2943;117,2955;117,2970;119,2991;126,3009;134,3022;143,3029;160,3029;166,3027;171,3024;148,3024;143,3019;140,3010;135,2993;134,2970;134,2960;152,2911;174,2911;173,2910;165,2906" o:connectangles="0,0,0,0,0,0,0,0,0,0,0,0,0,0,0,0,0,0,0,0,0,0,0,0,0,0"/>
                  </v:shape>
                  <v:shape id="Freeform 193" o:spid="_x0000_s1100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c+NsIA&#10;AADcAAAADwAAAGRycy9kb3ducmV2LnhtbESP0YrCMBRE3xf8h3AF39bUulSpRhFBFJ/c6gdcm2tb&#10;bW5KE7X+vVkQ9nGYmTPMfNmZWjyodZVlBaNhBII4t7riQsHpuPmegnAeWWNtmRS8yMFy0fuaY6rt&#10;k3/pkflCBAi7FBWU3jeplC4vyaAb2oY4eBfbGvRBtoXULT4D3NQyjqJEGqw4LJTY0Lqk/JbdjQL8&#10;uSf7TXXlF2+zw/k03q/1JFFq0O9WMxCeOv8f/rR3WkEcJ/B3JhwBuX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z42wgAAANwAAAAPAAAAAAAAAAAAAAAAAJgCAABkcnMvZG93&#10;bnJldi54bWxQSwUGAAAAAAQABAD1AAAAhwMAAAAA&#10;" path="m174,5r-15,l162,6r2,2l168,11r2,5l175,32r2,11l176,62r-18,56l171,118,193,50,189,30,180,14,174,5xe" fillcolor="#231f20" stroked="f">
                    <v:path arrowok="t" o:connecttype="custom" o:connectlocs="174,2911;159,2911;162,2912;164,2914;168,2917;170,2922;175,2938;177,2949;176,2968;158,3024;171,3024;193,2956;189,2936;180,2920;174,2911" o:connectangles="0,0,0,0,0,0,0,0,0,0,0,0,0,0,0"/>
                  </v:shape>
                  <v:shape id="Freeform 194" o:spid="_x0000_s1101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ubrcMA&#10;AADcAAAADwAAAGRycy9kb3ducmV2LnhtbESP0YrCMBRE34X9h3AX9k3T7Uor1SiLICs+afUDrs21&#10;rdvclCZq/XsjCD4OM3OGmS1604grda62rOB7FIEgLqyuuVRw2K+GExDOI2tsLJOCOzlYzD8GM8y0&#10;vfGOrrkvRYCwy1BB5X2bSemKigy6kW2Jg3eynUEfZFdK3eEtwE0j4yhKpMGaw0KFLS0rKv7zi1GA&#10;40uyWdVnvvNfvj0efjZLnSZKfX32v1MQnnr/Dr/aa60gjlN4ng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ubrcMAAADcAAAADwAAAAAAAAAAAAAAAACYAgAAZHJzL2Rv&#10;d25yZXYueG1sUEsFBgAAAAAEAAQA9QAAAIgDAAAAAA==&#10;" path="m236,121r-9,l228,121r,1l229,123r,6l227,134r-6,8l216,145r-6,2l210,151r9,-3l226,144r8,-10l236,128r,-7xe" fillcolor="#231f20" stroked="f">
                    <v:path arrowok="t" o:connecttype="custom" o:connectlocs="236,3027;227,3027;228,3027;228,3028;229,3029;229,3029;229,3035;227,3040;221,3048;216,3051;210,3053;210,3057;219,3054;226,3050;234,3040;236,3034;236,3027" o:connectangles="0,0,0,0,0,0,0,0,0,0,0,0,0,0,0,0,0"/>
                  </v:shape>
                  <v:shape id="Freeform 195" o:spid="_x0000_s1102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QP38EA&#10;AADcAAAADwAAAGRycy9kb3ducmV2LnhtbERPzWrCQBC+F3yHZQRvdWMqaUldgwSk4smmPsA0O02i&#10;2dmQXZP49u5B6PHj+99kk2nFQL1rLCtYLSMQxKXVDVcKzj/71w8QziNrbC2Tgjs5yLazlw2m2o78&#10;TUPhKxFC2KWooPa+S6V0ZU0G3dJ2xIH7s71BH2BfSd3jGMJNK+MoSqTBhkNDjR3lNZXX4mYU4PqW&#10;HPfNhe/8VZx+z2/HXL8nSi3m0+4ThKfJ/4uf7oNWEMdhbTgTjo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0D9/BAAAA3AAAAA8AAAAAAAAAAAAAAAAAmAIAAGRycy9kb3du&#10;cmV2LnhtbFBLBQYAAAAABAAEAPUAAACGAwAAAAA=&#10;" path="m225,104r-7,l215,105r-4,4l210,111r,6l211,119r3,4l216,124r4,l222,123r1,l225,122r1,-1l236,121r,-5l235,112r-6,-7l225,104xe" fillcolor="#231f20" stroked="f">
                    <v:path arrowok="t" o:connecttype="custom" o:connectlocs="225,3010;218,3010;215,3011;211,3015;210,3017;210,3023;211,3025;214,3029;216,3030;220,3030;222,3029;223,3029;225,3028;226,3027;236,3027;236,3022;235,3018;229,3011;225,3010" o:connectangles="0,0,0,0,0,0,0,0,0,0,0,0,0,0,0,0,0,0,0"/>
                  </v:shape>
                  <v:shape id="Freeform 196" o:spid="_x0000_s1103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iqRMUA&#10;AADcAAAADwAAAGRycy9kb3ducmV2LnhtbESP3WrCQBSE74W+w3IKvdNNU4k1dZUihBavNPUBjtnT&#10;JG32bMhufnx7t1DwcpiZb5jNbjKNGKhztWUFz4sIBHFhdc2lgvNXNn8F4TyyxsYyKbiSg932YbbB&#10;VNuRTzTkvhQBwi5FBZX3bSqlKyoy6Ba2JQ7et+0M+iC7UuoOxwA3jYyjKJEGaw4LFba0r6j4zXuj&#10;AJd9csjqH77yR368nF8Oe71KlHp6nN7fQHia/D383/7UCuJ4DX9nwhGQ2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uKpExQAAANwAAAAPAAAAAAAAAAAAAAAAAJgCAABkcnMv&#10;ZG93bnJldi54bWxQSwUGAAAAAAQABAD1AAAAigMAAAAA&#10;" path="m315,13r-27,l294,16r9,9l305,31r,18l301,60,291,74,281,86r-14,15l249,118r,3l319,121r5,-13l268,108r3,-3l281,95,305,68r7,-10l316,49r3,-6l320,37r,-15l317,15r-2,-2xe" fillcolor="#231f20" stroked="f">
                    <v:path arrowok="t" o:connecttype="custom" o:connectlocs="315,2919;288,2919;294,2922;303,2931;305,2937;305,2955;301,2966;291,2980;281,2992;267,3007;249,3024;249,3027;319,3027;324,3014;268,3014;271,3011;281,3001;305,2974;312,2964;316,2955;319,2949;320,2943;320,2928;317,2921;315,2919" o:connectangles="0,0,0,0,0,0,0,0,0,0,0,0,0,0,0,0,0,0,0,0,0,0,0,0,0"/>
                  </v:shape>
                  <v:shape id="Freeform 197" o:spid="_x0000_s1104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uVBMEA&#10;AADcAAAADwAAAGRycy9kb3ducmV2LnhtbERPy2rCQBTdF/yH4Qru6sQHUVJHESEortroB9xmbpPU&#10;zJ2QmZjk751FocvDee8Og6nFk1pXWVawmEcgiHOrKy4U3G/p+xaE88gaa8ukYCQHh/3kbYeJtj1/&#10;0TPzhQgh7BJUUHrfJFK6vCSDbm4b4sD92NagD7AtpG6xD+GmlssoiqXBikNDiQ2dSsofWWcU4LqL&#10;r2n1yyOfs8/v++p60ptYqdl0OH6A8DT4f/Gf+6IVLFdhfjgTjoD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hblQTBAAAA3AAAAA8AAAAAAAAAAAAAAAAAmAIAAGRycy9kb3du&#10;cmV2LnhtbFBLBQYAAAAABAAEAPUAAACGAwAAAAA=&#10;" path="m328,98r-3,l323,101r-2,2l317,106r-2,1l310,108r-5,l324,108r4,-10xe" fillcolor="#231f20" stroked="f">
                    <v:path arrowok="t" o:connecttype="custom" o:connectlocs="328,3004;325,3004;323,3007;321,3009;317,3012;315,3013;310,3014;305,3014;324,3014;328,3004" o:connectangles="0,0,0,0,0,0,0,0,0,0"/>
                  </v:shape>
                  <v:shape id="Freeform 198" o:spid="_x0000_s1105" style="position:absolute;left:1569;top:2906;width:328;height:152;visibility:visible;mso-wrap-style:square;v-text-anchor:top" coordsize="328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cwn8QA&#10;AADcAAAADwAAAGRycy9kb3ducmV2LnhtbESP0WrCQBRE3wv+w3KFvtWNWqKkriJCqPjURj/gNntN&#10;otm7Ibsxyd+7hUIfh5k5w2x2g6nFg1pXWVYwn0UgiHOrKy4UXM7p2xqE88gaa8ukYCQHu+3kZYOJ&#10;tj1/0yPzhQgQdgkqKL1vEildXpJBN7MNcfCutjXog2wLqVvsA9zUchFFsTRYcVgosaFDSfk964wC&#10;fO/iU1rdeOTP7Ovnsjwd9CpW6nU67D9AeBr8f/ivfdQKFss5/J4JR0B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XMJ/EAAAA3AAAAA8AAAAAAAAAAAAAAAAAmAIAAGRycy9k&#10;b3ducmV2LnhtbFBLBQYAAAAABAAEAPUAAACJAwAAAAA=&#10;" path="m296,l277,r-7,3l258,14r-4,8l253,33r3,l258,27r3,-5l271,15r5,-2l315,13,304,3,296,xe" fillcolor="#231f20" stroked="f">
                    <v:path arrowok="t" o:connecttype="custom" o:connectlocs="296,2906;277,2906;270,2909;258,2920;254,2928;253,2939;256,2939;258,2933;261,2928;271,2921;276,2919;315,2919;304,2909;296,2906" o:connectangles="0,0,0,0,0,0,0,0,0,0,0,0,0,0"/>
                  </v:shape>
                </v:group>
                <v:group id="Group 199" o:spid="_x0000_s1106" style="position:absolute;left:2155;top:2906;width:313;height:152" coordorigin="2155,2906" coordsize="313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shape id="Freeform 200" o:spid="_x0000_s1107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6zU8MA&#10;AADcAAAADwAAAGRycy9kb3ducmV2LnhtbESPQWsCMRSE74X+h/AK3mq2KxZZjVJFoUdd7aG3x+a5&#10;Wdy8hE3Utb/eCEKPw8x8w8wWvW3FhbrQOFbwMcxAEFdON1wrOOw37xMQISJrbB2TghsFWMxfX2ZY&#10;aHflHV3KWIsE4VCgAhOjL6QMlSGLYeg8cfKOrrMYk+xqqTu8JrhtZZ5ln9Jiw2nBoKeVoepUnq0C&#10;6X/rsxtHN/7bmvVPeVpufW6UGrz1X1MQkfr4H362v7WCfDSCx5l0BO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V6zU8MAAADcAAAADwAAAAAAAAAAAAAAAACYAgAAZHJzL2Rv&#10;d25yZXYueG1sUEsFBgAAAAAEAAQA9QAAAIgDAAAAAA==&#10;" path="m92,71l,71r,8l92,79r,-8xe" fillcolor="#231f20" stroked="f">
                    <v:path arrowok="t" o:connecttype="custom" o:connectlocs="92,2977;0,2977;0,2985;92,2985;92,2977" o:connectangles="0,0,0,0,0"/>
                  </v:shape>
                  <v:shape id="Freeform 201" o:spid="_x0000_s1108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crJ8QA&#10;AADcAAAADwAAAGRycy9kb3ducmV2LnhtbESPQWsCMRSE74X+h/AEbzXrVousRmlLBY92qwdvj81z&#10;s7h5CZuoq7++KRQ8DjPzDbNY9bYVF+pC41jBeJSBIK6cbrhWsPtZv8xAhIissXVMCm4UYLV8flpg&#10;od2Vv+lSxlokCIcCFZgYfSFlqAxZDCPniZN3dJ3FmGRXS93hNcFtK/Mse5MWG04LBj19GqpO5dkq&#10;kP5Qn900uul9a7725elj63Oj1HDQv89BROrjI/zf3mgF+esE/s6k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63KyfEAAAA3AAAAA8AAAAAAAAAAAAAAAAAmAIAAGRycy9k&#10;b3ducmV2LnhtbFBLBQYAAAAABAAEAPUAAACJAwAAAAA=&#10;" path="m164,l149,r-5,2l138,5r-6,5l126,17r-8,20l116,49r,15l119,85r7,18l133,116r10,7l160,123r6,-2l171,118r-23,l143,113r-4,-9l135,87,133,64r,-10l151,5r22,l172,4,164,xe" fillcolor="#231f20" stroked="f">
                    <v:path arrowok="t" o:connecttype="custom" o:connectlocs="164,2906;149,2906;144,2908;138,2911;132,2916;126,2923;118,2943;116,2955;116,2970;119,2991;126,3009;133,3022;143,3029;160,3029;166,3027;171,3024;148,3024;143,3019;139,3010;135,2993;133,2970;133,2960;151,2911;173,2911;172,2910;164,2906" o:connectangles="0,0,0,0,0,0,0,0,0,0,0,0,0,0,0,0,0,0,0,0,0,0,0,0,0,0"/>
                  </v:shape>
                  <v:shape id="Freeform 202" o:spid="_x0000_s1109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uOvMQA&#10;AADcAAAADwAAAGRycy9kb3ducmV2LnhtbESPQWsCMRSE7wX/Q3iCt5p1ZYusRtFSoUe7rQdvj81z&#10;s7h5CZuoa399Uyj0OMzMN8xqM9hO3KgPrWMFs2kGgrh2uuVGwdfn/nkBIkRkjZ1jUvCgAJv16GmF&#10;pXZ3/qBbFRuRIBxKVGBi9KWUoTZkMUydJ07e2fUWY5J9I3WP9wS3ncyz7EVabDktGPT0aqi+VFer&#10;QPpTc3VFdMX3wbwdq8vu4HOj1GQ8bJcgIg3xP/zXftcK8nkB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7jrzEAAAA3AAAAA8AAAAAAAAAAAAAAAAAmAIAAGRycy9k&#10;b3ducmV2LnhtbFBLBQYAAAAABAAEAPUAAACJAwAAAAA=&#10;" path="m173,5r-15,l161,6r3,2l167,11r3,5l175,32r1,11l176,62r-18,56l171,118,193,50,188,30,180,14,173,5xe" fillcolor="#231f20" stroked="f">
                    <v:path arrowok="t" o:connecttype="custom" o:connectlocs="173,2911;158,2911;161,2912;164,2914;167,2917;170,2922;175,2938;176,2949;176,2968;158,3024;171,3024;193,2956;188,2936;180,2920;173,2911" o:connectangles="0,0,0,0,0,0,0,0,0,0,0,0,0,0,0"/>
                  </v:shape>
                  <v:shape id="Freeform 203" o:spid="_x0000_s1110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kQy8MA&#10;AADcAAAADwAAAGRycy9kb3ducmV2LnhtbESPQWsCMRSE70L/Q3gFb5rtiiKrUaq00KNd7aG3x+a5&#10;Wdy8hE3Urb/eFASPw8x8wyzXvW3FhbrQOFbwNs5AEFdON1wrOOw/R3MQISJrbB2Tgj8KsF69DJZY&#10;aHflb7qUsRYJwqFABSZGX0gZKkMWw9h54uQdXWcxJtnVUnd4TXDbyjzLZtJiw2nBoKetoepUnq0C&#10;6X/rs5tGN73tzMdPedrsfG6UGr727wsQkfr4DD/aX1pBPpnB/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kQy8MAAADcAAAADwAAAAAAAAAAAAAAAACYAgAAZHJzL2Rv&#10;d25yZXYueG1sUEsFBgAAAAAEAAQA9QAAAIgDAAAAAA==&#10;" path="m235,121r-8,l227,122r1,1l228,129r-1,5l220,142r-5,3l209,147r,4l218,148r7,-4l233,134r2,-6l235,121xe" fillcolor="#231f20" stroked="f">
                    <v:path arrowok="t" o:connecttype="custom" o:connectlocs="235,3027;227,3027;227,3027;227,3028;228,3029;228,3029;228,3035;227,3040;220,3048;215,3051;209,3053;209,3057;218,3054;225,3050;233,3040;235,3034;235,3027" o:connectangles="0,0,0,0,0,0,0,0,0,0,0,0,0,0,0,0,0"/>
                  </v:shape>
                  <v:shape id="Freeform 204" o:spid="_x0000_s1111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1UMQA&#10;AADcAAAADwAAAGRycy9kb3ducmV2LnhtbESPQWsCMRSE74X+h/AEbzXrFltZjVKlQo92qwdvj81z&#10;s7h5CZuoq7++KRQ8DjPzDTNf9rYVF+pC41jBeJSBIK6cbrhWsPvZvExBhIissXVMCm4UYLl4fppj&#10;od2Vv+lSxlokCIcCFZgYfSFlqAxZDCPniZN3dJ3FmGRXS93hNcFtK/Mse5MWG04LBj2tDVWn8mwV&#10;SH+oz24S3eS+NZ/78rTa+twoNRz0HzMQkfr4CP+3v7SC/PUd/s6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ltVDEAAAA3AAAAA8AAAAAAAAAAAAAAAAAmAIAAGRycy9k&#10;b3ducmV2LnhtbFBLBQYAAAAABAAEAPUAAACJAwAAAAA=&#10;" path="m224,104r-7,l215,105r-5,4l209,111r,6l210,119r4,4l216,124r4,l221,123r1,l224,122r2,-1l235,121r,-5l234,112r-6,-7l224,104xe" fillcolor="#231f20" stroked="f">
                    <v:path arrowok="t" o:connecttype="custom" o:connectlocs="224,3010;217,3010;215,3011;210,3015;209,3017;209,3023;210,3025;214,3029;216,3030;220,3030;221,3029;222,3029;224,3028;226,3027;235,3027;235,3022;234,3018;228,3011;224,3010" o:connectangles="0,0,0,0,0,0,0,0,0,0,0,0,0,0,0,0,0,0,0"/>
                  </v:shape>
                  <v:shape id="Freeform 205" o:spid="_x0000_s1112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ohIsEA&#10;AADcAAAADwAAAGRycy9kb3ducmV2LnhtbERPz2vCMBS+D/Y/hDfwNtNVFOmMZRsKO2p1h90ezVtT&#10;2ryEJmrnX28OgseP7/eqHG0vzjSE1rGCt2kGgrh2uuVGwfGwfV2CCBFZY++YFPxTgHL9/LTCQrsL&#10;7+lcxUakEA4FKjAx+kLKUBuyGKbOEyfuzw0WY4JDI/WAlxRue5ln2UJabDk1GPT0ZajuqpNVIP1v&#10;c3Lz6ObXndn8VN3nzudGqcnL+PEOItIYH+K7+1sryGdpbTqTjoBc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6ISLBAAAA3AAAAA8AAAAAAAAAAAAAAAAAmAIAAGRycy9kb3du&#10;cmV2LnhtbFBLBQYAAAAABAAEAPUAAACGAwAAAAA=&#10;" path="m298,14r-20,l279,14r2,2l282,17r1,5l283,27r,80l268,118r,3l313,121r,-3l307,118r-3,-1l298,107r,-93xe" fillcolor="#231f20" stroked="f">
                    <v:path arrowok="t" o:connecttype="custom" o:connectlocs="298,2920;278,2920;279,2920;281,2922;282,2923;283,2928;283,2933;283,3013;268,3024;268,3027;313,3027;313,3024;307,3024;304,3023;298,3013;298,2920" o:connectangles="0,0,0,0,0,0,0,0,0,0,0,0,0,0,0,0"/>
                  </v:shape>
                  <v:shape id="Freeform 206" o:spid="_x0000_s1113" style="position:absolute;left:2155;top:2906;width:313;height:152;visibility:visible;mso-wrap-style:square;v-text-anchor:top" coordsize="3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aEucQA&#10;AADcAAAADwAAAGRycy9kb3ducmV2LnhtbESPQWsCMRSE74X+h/AEbzXrFktdjVKlQo92qwdvj81z&#10;s7h5CZuoq7++KRQ8DjPzDTNf9rYVF+pC41jBeJSBIK6cbrhWsPvZvLyDCBFZY+uYFNwowHLx/DTH&#10;Qrsrf9OljLVIEA4FKjAx+kLKUBmyGEbOEyfv6DqLMcmulrrDa4LbVuZZ9iYtNpwWDHpaG6pO5dkq&#10;kP5Qn90kusl9az735Wm19blRajjoP2YgIvXxEf5vf2kF+esU/s6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2hLnEAAAA3AAAAA8AAAAAAAAAAAAAAAAAmAIAAGRycy9k&#10;b3ducmV2LnhtbFBLBQYAAAAABAAEAPUAAACJAwAAAAA=&#10;" path="m298,r-3,l266,14r1,3l271,15r3,-1l298,14,298,xe" fillcolor="#231f20" stroked="f">
                    <v:path arrowok="t" o:connecttype="custom" o:connectlocs="298,2906;295,2906;266,2920;267,2923;271,2921;274,2920;298,2920;298,2906" o:connectangles="0,0,0,0,0,0,0,0"/>
                  </v:shape>
                </v:group>
                <v:group id="Group 207" o:spid="_x0000_s1114" style="position:absolute;left:2818;top:2902;width:77;height:124" coordorigin="2818,2902" coordsize="77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tC4M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LQuDCAAAA3AAAAA8A&#10;AAAAAAAAAAAAAAAAqgIAAGRycy9kb3ducmV2LnhtbFBLBQYAAAAABAAEAPoAAACZAwAAAAA=&#10;">
                  <v:shape id="Freeform 208" o:spid="_x0000_s1115" style="position:absolute;left:2818;top:2902;width:77;height:124;visibility:visible;mso-wrap-style:square;v-text-anchor:top" coordsize="77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hNCsUA&#10;AADcAAAADwAAAGRycy9kb3ducmV2LnhtbESPX2sCMRDE3wv9DmELfas5RUq5GkVaFClFqArVt+Wy&#10;9wcvmyNZ9dpPbwoFH4eZ+Q0zmfWuVWcKsfFsYDjIQBEX3jZcGdhtF08voKIgW2w9k4EfijCb3t9N&#10;MLf+wl903kilEoRjjgZqkS7XOhY1OYwD3xEnr/TBoSQZKm0DXhLctXqUZc/aYcNpocaO3moqjpuT&#10;M3BaSyl96ZrDcv69//343L8H8sY8PvTzV1BCvdzC/+2VNTAaD+HvTDoCe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qE0KxQAAANwAAAAPAAAAAAAAAAAAAAAAAJgCAABkcnMv&#10;ZG93bnJldi54bWxQSwUGAAAAAAQABAD1AAAAigMAAAAA&#10;" path="m48,l33,,28,2,22,6r-7,4l10,18,2,37,,49,,65,2,86r7,17l17,117r9,6l43,123r6,-2l54,118r-23,l26,114,23,104,18,87,17,65r,-10l34,6r23,l56,5,48,xe" fillcolor="#231f20" stroked="f">
                    <v:path arrowok="t" o:connecttype="custom" o:connectlocs="48,2902;33,2902;28,2904;22,2908;15,2912;10,2920;2,2939;0,2951;0,2967;2,2988;9,3005;17,3019;26,3025;43,3025;49,3023;54,3020;31,3020;26,3016;23,3006;18,2989;17,2967;17,2957;34,2908;57,2908;56,2907;48,2902" o:connectangles="0,0,0,0,0,0,0,0,0,0,0,0,0,0,0,0,0,0,0,0,0,0,0,0,0,0"/>
                  </v:shape>
                  <v:shape id="Freeform 209" o:spid="_x0000_s1116" style="position:absolute;left:2818;top:2902;width:77;height:124;visibility:visible;mso-wrap-style:square;v-text-anchor:top" coordsize="77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TfcYA&#10;AADcAAAADwAAAGRycy9kb3ducmV2LnhtbESPX0sDMRDE3wW/Q9hC32yuRxG5Ni1FUUopglWwfVsu&#10;e3/wsjmSbXv10xtB8HGYmd8wi9XgOnWmEFvPBqaTDBRx6W3LtYGP9+e7B1BRkC12nsnAlSKslrc3&#10;Cyysv/AbnfdSqwThWKCBRqQvtI5lQw7jxPfEyat8cChJhlrbgJcEd53Os+xeO2w5LTTY02ND5df+&#10;5AycXqWSoXLt8WX9efje7g5Pgbwx49GwnoMSGuQ//NfeWAP5LIffM+kI6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rTfcYAAADcAAAADwAAAAAAAAAAAAAAAACYAgAAZHJz&#10;L2Rvd25yZXYueG1sUEsFBgAAAAAEAAQA9QAAAIsDAAAAAA==&#10;" path="m57,6l42,6r3,1l47,9r4,2l53,16r5,16l60,43,59,63,41,118r13,l76,50,72,30,63,14,57,6xe" fillcolor="#231f20" stroked="f">
                    <v:path arrowok="t" o:connecttype="custom" o:connectlocs="57,2908;42,2908;45,2909;47,2911;51,2913;53,2918;58,2934;60,2945;59,2965;41,3020;54,3020;76,2952;72,2932;63,2916;57,2908" o:connectangles="0,0,0,0,0,0,0,0,0,0,0,0,0,0,0"/>
                  </v:shape>
                </v:group>
                <v:group id="Group 210" o:spid="_x0000_s1117" style="position:absolute;left:3326;top:2899;width:197;height:152" coordorigin="3326,2899" coordsize="197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ncl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pBskj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WdyXxgAAANwA&#10;AAAPAAAAAAAAAAAAAAAAAKoCAABkcnMvZG93bnJldi54bWxQSwUGAAAAAAQABAD6AAAAnQMAAAAA&#10;">
                  <v:shape id="Freeform 211" o:spid="_x0000_s1118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82i8QA&#10;AADcAAAADwAAAGRycy9kb3ducmV2LnhtbESPT4vCMBTE78J+h/AWvIimiljtGkWFhUVYxD8Xb4/m&#10;2ZZtXmoTtf32ZkHwOMzMb5j5sjGluFPtCssKhoMIBHFqdcGZgtPxuz8F4TyyxtIyKWjJwXLx0Zlj&#10;ou2D93Q/+EwECLsEFeTeV4mULs3JoBvYijh4F1sb9EHWmdQ1PgLclHIURRNpsOCwkGNFm5zSv8PN&#10;BMolnrX4u4p7a8Lp7txuC+pdlep+NqsvEJ4a/w6/2j9awWg8hv8z4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PNovEAAAA3AAAAA8AAAAAAAAAAAAAAAAAmAIAAGRycy9k&#10;b3ducmV2LnhtbFBLBQYAAAAABAAEAPUAAACJAwAAAAA=&#10;" path="m48,l33,,28,2,23,5r-7,5l11,17,2,37,,49,,64,3,85r7,18l17,116r10,7l44,123r6,-2l55,118r-23,l27,113r-4,-9l19,86,17,64r,-10l35,5r22,l56,4,48,xe" fillcolor="#231f20" stroked="f">
                    <v:path arrowok="t" o:connecttype="custom" o:connectlocs="48,2899;33,2899;28,2901;23,2904;16,2909;11,2916;2,2936;0,2948;0,2963;3,2984;10,3002;17,3015;27,3022;44,3022;50,3020;55,3017;32,3017;27,3012;23,3003;19,2985;17,2963;17,2953;35,2904;57,2904;56,2903;48,2899" o:connectangles="0,0,0,0,0,0,0,0,0,0,0,0,0,0,0,0,0,0,0,0,0,0,0,0,0,0"/>
                  </v:shape>
                  <v:shape id="Freeform 212" o:spid="_x0000_s1119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OTEMUA&#10;AADcAAAADwAAAGRycy9kb3ducmV2LnhtbESPS4vCQBCE74L/YWjBi+hE2fURHUUXFhZBxMfFW5Np&#10;k2CmJ2ZmNfn3O8KCx6KqvqIWq9oU4kGVyy0rGA4iEMSJ1TmnCs6n7/4UhPPIGgvLpKAhB6tlu7XA&#10;WNsnH+hx9KkIEHYxKsi8L2MpXZKRQTewJXHwrrYy6IOsUqkrfAa4KeQoisbSYM5hIcOSvjJKbsdf&#10;EyjXyazB3XrS2xBO95dmm1PvrlS3U6/nIDzV/h3+b/9oBaOPT3idCUd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5MQxQAAANwAAAAPAAAAAAAAAAAAAAAAAJgCAABkcnMv&#10;ZG93bnJldi54bWxQSwUGAAAAAAQABAD1AAAAigMAAAAA&#10;" path="m57,5l42,5r3,1l48,8r3,3l54,16r5,16l60,43r,19l42,118r13,l77,50,73,30,64,14,57,5xe" fillcolor="#231f20" stroked="f">
                    <v:path arrowok="t" o:connecttype="custom" o:connectlocs="57,2904;42,2904;45,2905;48,2907;51,2910;54,2915;59,2931;60,2942;60,2961;42,3017;55,3017;77,2949;73,2929;64,2913;57,2904" o:connectangles="0,0,0,0,0,0,0,0,0,0,0,0,0,0,0"/>
                  </v:shape>
                  <v:shape id="Freeform 213" o:spid="_x0000_s1120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ENZ8QA&#10;AADcAAAADwAAAGRycy9kb3ducmV2LnhtbESPT4vCMBTE78J+h/AWvIimiljtGkWFhWVBxD8Xb4/m&#10;2ZZtXmoTtf32ZkHwOMzMb5j5sjGluFPtCssKhoMIBHFqdcGZgtPxuz8F4TyyxtIyKWjJwXLx0Zlj&#10;ou2D93Q/+EwECLsEFeTeV4mULs3JoBvYijh4F1sb9EHWmdQ1PgLclHIURRNpsOCwkGNFm5zSv8PN&#10;BMolnrW4XcW9NeF0d25/C+pdlep+NqsvEJ4a/w6/2j9awWg8gf8z4Qj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RDWfEAAAA3AAAAA8AAAAAAAAAAAAAAAAAmAIAAGRycy9k&#10;b3ducmV2LnhtbFBLBQYAAAAABAAEAPUAAACJAwAAAAA=&#10;" path="m120,121r-9,l112,122r,1l112,129r-1,5l104,142r-5,3l93,147r,4l102,148r7,-4l117,133r3,-5l120,121xe" fillcolor="#231f20" stroked="f">
                    <v:path arrowok="t" o:connecttype="custom" o:connectlocs="120,3020;111,3020;111,3020;112,3021;112,3021;112,3022;112,3028;111,3033;104,3041;99,3044;93,3046;93,3050;102,3047;109,3043;117,3032;120,3027;120,3020" o:connectangles="0,0,0,0,0,0,0,0,0,0,0,0,0,0,0,0,0"/>
                  </v:shape>
                  <v:shape id="Freeform 214" o:spid="_x0000_s1121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2o/MQA&#10;AADcAAAADwAAAGRycy9kb3ducmV2LnhtbESPQYvCMBSE74L/ITzBi2iqLFu3axQVhEUQUfeyt0fz&#10;bIvNS22itv/eCAseh5n5hpktGlOKO9WusKxgPIpAEKdWF5wp+D1thlMQziNrLC2TgpYcLObdzgwT&#10;bR98oPvRZyJA2CWoIPe+SqR0aU4G3chWxME729qgD7LOpK7xEeCmlJMo+pQGCw4LOVa0zim9HG8m&#10;UM7xV4u7ZTxYEU73f+22oMFVqX6vWX6D8NT4d/i//aMVTD5ieJ0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dqPzEAAAA3AAAAA8AAAAAAAAAAAAAAAAAmAIAAGRycy9k&#10;b3ducmV2LnhtbFBLBQYAAAAABAAEAPUAAACJAwAAAAA=&#10;" path="m109,103r-7,l99,104r-4,5l93,111r,6l94,119r4,4l100,123r4,l105,123r1,l108,121r2,l120,121r,-5l118,112r-6,-7l109,103xe" fillcolor="#231f20" stroked="f">
                    <v:path arrowok="t" o:connecttype="custom" o:connectlocs="109,3002;102,3002;99,3003;95,3008;93,3010;93,3016;94,3018;98,3022;100,3022;104,3022;105,3022;106,3022;108,3020;110,3020;120,3020;120,3015;118,3011;112,3004;109,3002" o:connectangles="0,0,0,0,0,0,0,0,0,0,0,0,0,0,0,0,0,0,0"/>
                  </v:shape>
                  <v:shape id="Freeform 215" o:spid="_x0000_s1122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I8jsUA&#10;AADcAAAADwAAAGRycy9kb3ducmV2LnhtbESPTWvCQBCG7wX/wzJCL6IbpVSNrmILghSK+HHxNmTH&#10;JJidjdmtJv++cyj0OLzzPjPPct26Sj2oCaVnA+NRAoo487bk3MD5tB3OQIWIbLHyTAY6CrBe9V6W&#10;mFr/5AM9jjFXAuGQooEixjrVOmQFOQwjXxNLdvWNwyhjk2vb4FPgrtKTJHnXDkuWCwXW9FlQdjv+&#10;OKFcp/MOvzfTwQfhbH/pvkoa3I157bebBahIbfxf/mvvrIHJm3wrMiIC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QjyOxQAAANwAAAAPAAAAAAAAAAAAAAAAAJgCAABkcnMv&#10;ZG93bnJldi54bWxQSwUGAAAAAAQABAD1AAAAigMAAAAA&#10;" path="m182,14r-20,l163,14r2,2l166,17r1,5l167,27r,80l152,118r,3l197,121r,-3l191,118r-3,-1l182,107r,-93xe" fillcolor="#231f20" stroked="f">
                    <v:path arrowok="t" o:connecttype="custom" o:connectlocs="182,2913;162,2913;163,2913;165,2915;166,2916;167,2921;167,2926;167,3006;152,3017;152,3020;197,3020;197,3017;191,3017;188,3016;182,3006;182,2913" o:connectangles="0,0,0,0,0,0,0,0,0,0,0,0,0,0,0,0"/>
                  </v:shape>
                  <v:shape id="Freeform 216" o:spid="_x0000_s1123" style="position:absolute;left:3326;top:2899;width:197;height:152;visibility:visible;mso-wrap-style:square;v-text-anchor:top" coordsize="19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6ZFcUA&#10;AADcAAAADwAAAGRycy9kb3ducmV2LnhtbESPT2vCQBTE7wW/w/IEL1I3hlI1dZVUEIpQRO2lt0f2&#10;mQSzb9Psmj/f3i0Uehxm5jfMetubSrTUuNKygvksAkGcWV1yruDrsn9egnAeWWNlmRQM5GC7GT2t&#10;MdG24xO1Z5+LAGGXoILC+zqR0mUFGXQzWxMH72obgz7IJpe6wS7ATSXjKHqVBksOCwXWtCsou53v&#10;JlCui9WAn+li+k64PH4Ph5KmP0pNxn36BsJT7//Df+0PrSB+WcHvmXAE5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pkVxQAAANwAAAAPAAAAAAAAAAAAAAAAAJgCAABkcnMv&#10;ZG93bnJldi54bWxQSwUGAAAAAAQABAD1AAAAigMAAAAA&#10;" path="m182,r-3,l150,14r1,2l155,15r3,-1l182,14,182,xe" fillcolor="#231f20" stroked="f">
                    <v:path arrowok="t" o:connecttype="custom" o:connectlocs="182,2899;179,2899;150,2913;151,2915;155,2914;158,2913;182,2913;182,2899" o:connectangles="0,0,0,0,0,0,0,0"/>
                  </v:shape>
                </v:group>
                <v:group id="Group 217" o:spid="_x0000_s1124" style="position:absolute;left:3895;top:2899;width:211;height:152" coordorigin="3895,2899" coordsize="21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shape id="Freeform 218" o:spid="_x0000_s1125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O4OsUA&#10;AADcAAAADwAAAGRycy9kb3ducmV2LnhtbESPzWrDMBCE74G+g9hCb4lsQ01xIptSSMihoeSPkNti&#10;bWwTa2UsJVHfvioUehxm5htmUQXTizuNrrOsIJ0lIIhrqztuFBz2y+kbCOeRNfaWScE3OajKp8kC&#10;C20fvKX7zjciQtgVqKD1fiikdHVLBt3MDsTRu9jRoI9ybKQe8RHhppdZkuTSYMdxocWBPlqqr7ub&#10;UXBeHbfBBc315+ErH9Jsc9rkWqmX5/A+B+Ep+P/wX3utFWSvKfyeiUdAl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7g6xQAAANwAAAAPAAAAAAAAAAAAAAAAAJgCAABkcnMv&#10;ZG93bnJldi54bWxQSwUGAAAAAAQABAD1AAAAigMAAAAA&#10;" path="m48,l33,,28,2,22,5r-6,5l10,17,2,37,,49,,64,2,85r7,18l17,116r9,7l44,123r6,-2l54,118r-23,l26,113r-3,-9l19,86,17,64r,-10l35,5r22,l56,4,48,xe" fillcolor="#231f20" stroked="f">
                    <v:path arrowok="t" o:connecttype="custom" o:connectlocs="48,2899;33,2899;28,2901;22,2904;16,2909;10,2916;2,2936;0,2948;0,2963;2,2984;9,3002;17,3015;26,3022;44,3022;50,3020;54,3017;31,3017;26,3012;23,3003;19,2985;17,2963;17,2953;35,2904;57,2904;56,2903;48,2899" o:connectangles="0,0,0,0,0,0,0,0,0,0,0,0,0,0,0,0,0,0,0,0,0,0,0,0,0,0"/>
                  </v:shape>
                  <v:shape id="Freeform 219" o:spid="_x0000_s1126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EmTcUA&#10;AADcAAAADwAAAGRycy9kb3ducmV2LnhtbESPQWvCQBSE70L/w/IKvenGQIOkrlIKLR4aStRSentk&#10;n0kw+zZk12T777uC4HGYmW+Y9TaYTow0uNayguUiAUFcWd1yreB4eJ+vQDiPrLGzTAr+yMF28zBb&#10;Y67txCWNe1+LCGGXo4LG+z6X0lUNGXQL2xNH72QHgz7KoZZ6wCnCTSfTJMmkwZbjQoM9vTVUnfcX&#10;o+D347sMLmiuPo9fWb9Mi58i00o9PYbXFxCegr+Hb+2dVpA+p3A9E4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0SZNxQAAANwAAAAPAAAAAAAAAAAAAAAAAJgCAABkcnMv&#10;ZG93bnJldi54bWxQSwUGAAAAAAQABAD1AAAAigMAAAAA&#10;" path="m57,5l42,5r3,1l47,8r4,3l53,16r5,16l60,43r,19l41,118r13,l76,50,72,30,63,14,57,5xe" fillcolor="#231f20" stroked="f">
                    <v:path arrowok="t" o:connecttype="custom" o:connectlocs="57,2904;42,2904;45,2905;47,2907;51,2910;53,2915;58,2931;60,2942;60,2961;41,3017;54,3017;76,2949;72,2929;63,2913;57,2904" o:connectangles="0,0,0,0,0,0,0,0,0,0,0,0,0,0,0"/>
                  </v:shape>
                  <v:shape id="Freeform 220" o:spid="_x0000_s1127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2D1sUA&#10;AADcAAAADwAAAGRycy9kb3ducmV2LnhtbESPQWvCQBSE70L/w/IKvenGlIYS3QQpVHqoFG2KeHtk&#10;n0kw+zZkV93++64g9DjMzDfMsgymFxcaXWdZwXyWgCCure64UVB9v09fQTiPrLG3TAp+yUFZPEyW&#10;mGt75S1ddr4REcIuRwWt90MupatbMuhmdiCO3tGOBn2UYyP1iNcIN71MkySTBjuOCy0O9NZSfdqd&#10;jYLD+mcbXNBcf1Zf2TBPN/tNppV6egyrBQhPwf+H7+0PrSB9eYbb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nYPWxQAAANwAAAAPAAAAAAAAAAAAAAAAAJgCAABkcnMv&#10;ZG93bnJldi54bWxQSwUGAAAAAAQABAD1AAAAigMAAAAA&#10;" path="m119,121r-9,l111,121r,1l112,122r,1l112,129r-2,5l104,142r-5,3l93,147r,4l102,148r7,-4l117,133r2,-5l119,121xe" fillcolor="#231f20" stroked="f">
                    <v:path arrowok="t" o:connecttype="custom" o:connectlocs="119,3020;110,3020;111,3020;111,3021;112,3021;112,3022;112,3028;110,3033;104,3041;99,3044;93,3046;93,3050;102,3047;109,3043;117,3032;119,3027;119,3020" o:connectangles="0,0,0,0,0,0,0,0,0,0,0,0,0,0,0,0,0"/>
                  </v:shape>
                  <v:shape id="Freeform 221" o:spid="_x0000_s1128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QbosUA&#10;AADcAAAADwAAAGRycy9kb3ducmV2LnhtbESPQWvCQBSE70L/w/IKvenG0IYS3QQpVHqoFG2KeHtk&#10;n0kw+zZkV93++64g9DjMzDfMsgymFxcaXWdZwXyWgCCure64UVB9v09fQTiPrLG3TAp+yUFZPEyW&#10;mGt75S1ddr4REcIuRwWt90MupatbMuhmdiCO3tGOBn2UYyP1iNcIN71MkySTBjuOCy0O9NZSfdqd&#10;jYLD+mcbXNBcf1Zf2TBPN/tNppV6egyrBQhPwf+H7+0PrSB9eYbbmXgEZP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dBuixQAAANwAAAAPAAAAAAAAAAAAAAAAAJgCAABkcnMv&#10;ZG93bnJldi54bWxQSwUGAAAAAAQABAD1AAAAigMAAAAA&#10;" path="m108,103r-7,l98,104r-4,5l93,111r,6l94,119r3,4l100,123r4,l105,123r1,l108,121r1,l119,121r,-5l118,112r-6,-7l108,103xe" fillcolor="#231f20" stroked="f">
                    <v:path arrowok="t" o:connecttype="custom" o:connectlocs="108,3002;101,3002;98,3003;94,3008;93,3010;93,3016;94,3018;97,3022;100,3022;104,3022;105,3022;106,3022;108,3020;109,3020;119,3020;119,3015;118,3011;112,3004;108,3002" o:connectangles="0,0,0,0,0,0,0,0,0,0,0,0,0,0,0,0,0,0,0"/>
                  </v:shape>
                  <v:shape id="Freeform 222" o:spid="_x0000_s1129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i+OcQA&#10;AADcAAAADwAAAGRycy9kb3ducmV2LnhtbESPT4vCMBTE78J+h/AW9qapBYtUo8jCigdF/Id4ezTP&#10;tti8lCZq9tubhQWPw8z8hpnOg2nEgzpXW1YwHCQgiAuray4VHA8//TEI55E1NpZJwS85mM8+elPM&#10;tX3yjh57X4oIYZejgsr7NpfSFRUZdAPbEkfvajuDPsqulLrDZ4SbRqZJkkmDNceFClv6rqi47e9G&#10;wWV52gUXNBfr4zZrh+nmvMm0Ul+fYTEB4Sn4d/i/vdIK0tEI/s7EIyB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4vjnEAAAA3AAAAA8AAAAAAAAAAAAAAAAAmAIAAGRycy9k&#10;b3ducmV2LnhtbFBLBQYAAAAABAAEAPUAAACJAwAAAAA=&#10;" path="m198,13r-27,l177,15r9,10l189,31r-1,18l184,60,174,74,164,86r-14,15l132,118r,3l202,121r5,-13l151,108r4,-4l164,95,188,68r7,-10l199,49r3,-6l204,37r,-15l200,15r-2,-2xe" fillcolor="#231f20" stroked="f">
                    <v:path arrowok="t" o:connecttype="custom" o:connectlocs="198,2912;171,2912;177,2914;186,2924;189,2930;188,2948;184,2959;174,2973;164,2985;150,3000;132,3017;132,3020;202,3020;207,3007;151,3007;155,3003;164,2994;188,2967;195,2957;199,2948;202,2942;204,2936;204,2921;200,2914;198,2912" o:connectangles="0,0,0,0,0,0,0,0,0,0,0,0,0,0,0,0,0,0,0,0,0,0,0,0,0"/>
                  </v:shape>
                  <v:shape id="Freeform 223" o:spid="_x0000_s1130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ogTsUA&#10;AADcAAAADwAAAGRycy9kb3ducmV2LnhtbESPQWvCQBSE70L/w/IKvenGQIOkrlIKLR4aStRSentk&#10;n0kw+zZk12T777uC4HGYmW+Y9TaYTow0uNayguUiAUFcWd1yreB4eJ+vQDiPrLGzTAr+yMF28zBb&#10;Y67txCWNe1+LCGGXo4LG+z6X0lUNGXQL2xNH72QHgz7KoZZ6wCnCTSfTJMmkwZbjQoM9vTVUnfcX&#10;o+D347sMLmiuPo9fWb9Mi58i00o9PYbXFxCegr+Hb+2dVpA+Z3A9E4+A3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6iBOxQAAANwAAAAPAAAAAAAAAAAAAAAAAJgCAABkcnMv&#10;ZG93bnJldi54bWxQSwUGAAAAAAQABAD1AAAAigMAAAAA&#10;" path="m211,98r-3,l206,101r-2,2l200,106r-2,1l193,108r-5,l207,108r4,-10xe" fillcolor="#231f20" stroked="f">
                    <v:path arrowok="t" o:connecttype="custom" o:connectlocs="211,2997;208,2997;206,3000;204,3002;200,3005;198,3006;193,3007;188,3007;207,3007;211,2997" o:connectangles="0,0,0,0,0,0,0,0,0,0"/>
                  </v:shape>
                  <v:shape id="Freeform 224" o:spid="_x0000_s1131" style="position:absolute;left:3895;top:2899;width:211;height:152;visibility:visible;mso-wrap-style:square;v-text-anchor:top" coordsize="211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aF1cUA&#10;AADcAAAADwAAAGRycy9kb3ducmV2LnhtbESPQWvCQBSE7wX/w/KE3urGgFGim1AEi4dK0UZKb4/s&#10;MwnNvg3ZrW7/fbcg9DjMzDfMpgymF1caXWdZwXyWgCCure64UVC9755WIJxH1thbJgU/5KAsJg8b&#10;zLW98ZGuJ9+ICGGXo4LW+yGX0tUtGXQzOxBH72JHgz7KsZF6xFuEm16mSZJJgx3HhRYH2rZUf52+&#10;jYLPl/MxuKC5fq3esmGeHj4OmVbqcRqe1yA8Bf8fvrf3WkG6WMLfmXgEZP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poXVxQAAANwAAAAPAAAAAAAAAAAAAAAAAJgCAABkcnMv&#10;ZG93bnJldi54bWxQSwUGAAAAAAQABAD1AAAAigMAAAAA&#10;" path="m179,l161,r-8,2l141,14r-4,8l136,33r3,l141,27r4,-5l154,15r5,-2l198,13,187,3,179,xe" fillcolor="#231f20" stroked="f">
                    <v:path arrowok="t" o:connecttype="custom" o:connectlocs="179,2899;161,2899;153,2901;141,2913;137,2921;136,2932;139,2932;141,2926;145,2921;154,2914;159,2912;198,2912;187,2902;179,2899" o:connectangles="0,0,0,0,0,0,0,0,0,0,0,0,0,0"/>
                  </v:shape>
                </v:group>
                <v:group id="Group 225" o:spid="_x0000_s1132" style="position:absolute;left:4440;top:2899;width:204;height:152" coordorigin="4440,2899" coordsize="204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STYO8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Vgb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JNg7wwAAANwAAAAP&#10;AAAAAAAAAAAAAAAAAKoCAABkcnMvZG93bnJldi54bWxQSwUGAAAAAAQABAD6AAAAmgMAAAAA&#10;">
                  <v:shape id="Freeform 226" o:spid="_x0000_s1133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z4mMQA&#10;AADcAAAADwAAAGRycy9kb3ducmV2LnhtbESPQWvCQBSE7wX/w/IEb3WjGNHoKlqQ9uKh0Yu3R/aZ&#10;jWbfhuw2Sf99t1DocZiZb5jtfrC16Kj1lWMFs2kCgrhwuuJSwfVyel2B8AFZY+2YFHyTh/1u9LLF&#10;TLueP6nLQykihH2GCkwITSalLwxZ9FPXEEfv7lqLIcq2lLrFPsJtLedJspQWK44LBht6M1Q88y+r&#10;oDkfH+f8lnZmeXpf9EmqjTsGpSbj4bABEWgI/+G/9odWME/X8HsmHg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s+JjEAAAA3AAAAA8AAAAAAAAAAAAAAAAAmAIAAGRycy9k&#10;b3ducmV2LnhtbFBLBQYAAAAABAAEAPUAAACJAwAAAAA=&#10;" path="m48,l34,,28,2,23,5r-7,5l11,17,2,37,,49,,64,3,85r7,18l17,116r10,7l44,123r6,-2l55,118r-23,l27,113r-4,-9l19,86,18,64r,-10l35,5r22,l57,4,48,xe" fillcolor="#231f20" stroked="f">
                    <v:path arrowok="t" o:connecttype="custom" o:connectlocs="48,2899;34,2899;28,2901;23,2904;16,2909;11,2916;2,2936;0,2948;0,2963;3,2984;10,3002;17,3015;27,3022;44,3022;50,3020;55,3017;32,3017;27,3012;23,3003;19,2985;18,2963;18,2953;35,2904;57,2904;57,2903;48,2899" o:connectangles="0,0,0,0,0,0,0,0,0,0,0,0,0,0,0,0,0,0,0,0,0,0,0,0,0,0"/>
                  </v:shape>
                  <v:shape id="Freeform 227" o:spid="_x0000_s1134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qbuMIA&#10;AADcAAAADwAAAGRycy9kb3ducmV2LnhtbERPPWvDMBDdC/kP4gLdGjmhMcGNbJKAaRcPdbJ0O6yr&#10;5cY6GUu13X9fDYWOj/d9LBbbi4lG3zlWsN0kIIgbpztuFdyu5dMBhA/IGnvHpOCHPBT56uGImXYz&#10;v9NUh1bEEPYZKjAhDJmUvjFk0W/cQBy5TzdaDBGOrdQjzjHc9nKXJKm02HFsMDjQxVBzr7+tgqE6&#10;f1X1x34yafn6PCd7bdw5KPW4Xk4vIAIt4V/8537TCnZpnB/PxCMg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Opu4wgAAANwAAAAPAAAAAAAAAAAAAAAAAJgCAABkcnMvZG93&#10;bnJldi54bWxQSwUGAAAAAAQABAD1AAAAhwMAAAAA&#10;" path="m57,5l42,5r3,1l48,8r3,3l54,16r5,16l60,43r,19l42,118r13,l77,50,73,30,64,14,57,5xe" fillcolor="#231f20" stroked="f">
                    <v:path arrowok="t" o:connecttype="custom" o:connectlocs="57,2904;42,2904;45,2905;48,2907;51,2910;54,2915;59,2931;60,2942;60,2961;42,3017;55,3017;77,2949;73,2929;64,2913;57,2904" o:connectangles="0,0,0,0,0,0,0,0,0,0,0,0,0,0,0"/>
                  </v:shape>
                  <v:shape id="Freeform 228" o:spid="_x0000_s1135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Y+I8QA&#10;AADcAAAADwAAAGRycy9kb3ducmV2LnhtbESPQWvCQBSE7wX/w/IEb3Wj1CDRVVSQ9uKh0Yu3R/aZ&#10;jWbfhuyaxH/fLRR6HGbmG2a9HWwtOmp95VjBbJqAIC6crrhUcDkf35cgfEDWWDsmBS/ysN2M3taY&#10;adfzN3V5KEWEsM9QgQmhyaT0hSGLfuoa4ujdXGsxRNmWUrfYR7it5TxJUmmx4rhgsKGDoeKRP62C&#10;5rS/n/LrojPp8fOjTxbauH1QajIedisQgYbwH/5rf2kF83QGv2fiE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2PiPEAAAA3AAAAA8AAAAAAAAAAAAAAAAAmAIAAGRycy9k&#10;b3ducmV2LnhtbFBLBQYAAAAABAAEAPUAAACJAwAAAAA=&#10;" path="m120,121r-9,l112,122r,1l112,129r-1,5l104,142r-5,3l93,147r,4l103,148r6,-4l118,133r2,-5l120,121xe" fillcolor="#231f20" stroked="f">
                    <v:path arrowok="t" o:connecttype="custom" o:connectlocs="120,3020;111,3020;111,3020;112,3021;112,3021;112,3022;112,3028;111,3033;104,3041;99,3044;93,3046;93,3050;103,3047;109,3043;118,3032;120,3027;120,3020" o:connectangles="0,0,0,0,0,0,0,0,0,0,0,0,0,0,0,0,0"/>
                  </v:shape>
                  <v:shape id="Freeform 229" o:spid="_x0000_s1136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SgVMUA&#10;AADcAAAADwAAAGRycy9kb3ducmV2LnhtbESPwWrDMBBE74X8g9hAb41ck5jiRjZNICSXHOr20tti&#10;bS0n1spYiu3+fVQo9DjMzBtmW862EyMNvnWs4HmVgCCunW65UfD5cXh6AeEDssbOMSn4IQ9lsXjY&#10;Yq7dxO80VqEREcI+RwUmhD6X0teGLPqV64mj9+0GiyHKoZF6wCnCbSfTJMmkxZbjgsGe9obqa3Wz&#10;Cvrz7nKuvjajyQ7H9ZRstHG7oNTjcn57BRFoDv/hv/ZJK0izFH7PxCM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pKBUxQAAANwAAAAPAAAAAAAAAAAAAAAAAJgCAABkcnMv&#10;ZG93bnJldi54bWxQSwUGAAAAAAQABAD1AAAAigMAAAAA&#10;" path="m109,103r-7,l99,104r-4,5l93,111r,6l94,119r4,4l100,123r4,l105,123r1,l108,121r2,l120,121r,-5l118,112r-6,-7l109,103xe" fillcolor="#231f20" stroked="f">
                    <v:path arrowok="t" o:connecttype="custom" o:connectlocs="109,3002;102,3002;99,3003;95,3008;93,3010;93,3016;94,3018;98,3022;100,3022;104,3022;105,3022;106,3022;108,3020;110,3020;120,3020;120,3015;118,3011;112,3004;109,3002" o:connectangles="0,0,0,0,0,0,0,0,0,0,0,0,0,0,0,0,0,0,0"/>
                  </v:shape>
                  <v:shape id="Freeform 230" o:spid="_x0000_s1137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gFz8QA&#10;AADcAAAADwAAAGRycy9kb3ducmV2LnhtbESPQWvCQBSE7wX/w/KE3upGW4NEV1FB2ouHRi/eHtln&#10;Npp9G7LbJP57t1DocZiZb5jVZrC16Kj1lWMF00kCgrhwuuJSwfl0eFuA8AFZY+2YFDzIw2Y9ellh&#10;pl3P39TloRQRwj5DBSaEJpPSF4Ys+olriKN3da3FEGVbSt1iH+G2lrMkSaXFiuOCwYb2hop7/mMV&#10;NMfd7Zhf5p1JD58ffTLXxu2CUq/jYbsEEWgI/+G/9pdWMEvf4fdMP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oBc/EAAAA3AAAAA8AAAAAAAAAAAAAAAAAmAIAAGRycy9k&#10;b3ducmV2LnhtbFBLBQYAAAAABAAEAPUAAACJAwAAAAA=&#10;" path="m145,107r-4,l140,108r-3,2l136,112r,4l138,118r2,2l143,122r6,1l173,123r12,-5l188,115r-22,l164,115r-2,-1l160,114r-2,-1l151,109r-2,-1l146,108r-1,-1xe" fillcolor="#231f20" stroked="f">
                    <v:path arrowok="t" o:connecttype="custom" o:connectlocs="145,3006;141,3006;140,3007;137,3009;136,3011;136,3015;138,3017;140,3019;143,3021;149,3022;173,3022;185,3017;188,3014;166,3014;164,3014;162,3013;160,3013;158,3012;151,3008;149,3007;146,3007;145,3006" o:connectangles="0,0,0,0,0,0,0,0,0,0,0,0,0,0,0,0,0,0,0,0,0,0"/>
                  </v:shape>
                  <v:shape id="Freeform 231" o:spid="_x0000_s1138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Gdu8QA&#10;AADcAAAADwAAAGRycy9kb3ducmV2LnhtbESPQWvCQBSE74X+h+UJvdWNokFS19AUpF48GL309sg+&#10;s7HZtyG7TdJ/7xYKHoeZ+YbZ5pNtxUC9bxwrWMwTEMSV0w3XCi7n/esGhA/IGlvHpOCXPOS756ct&#10;ZtqNfKKhDLWIEPYZKjAhdJmUvjJk0c9dRxy9q+sthij7Wuoexwi3rVwmSSotNhwXDHb0Yaj6Ln+s&#10;gu5Y3I7l13ow6f5zNSZrbVwRlHqZTe9vIAJN4RH+bx+0gmW6gr8z8QjI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BnbvEAAAA3AAAAA8AAAAAAAAAAAAAAAAAmAIAAGRycy9k&#10;b3ducmV2LnhtbFBLBQYAAAAABAAEAPUAAACJAwAAAAA=&#10;" path="m194,12r-25,l174,13r7,8l183,26r,10l182,41r-4,7l175,52r-5,2l165,57r-4,2l156,59r,3l164,62r4,1l191,88r,10l189,104r-9,9l175,115r13,l201,101r3,-9l204,74r-2,-6l194,58r-5,-5l182,51,193,41r5,-9l198,18r-2,-4l194,12xe" fillcolor="#231f20" stroked="f">
                    <v:path arrowok="t" o:connecttype="custom" o:connectlocs="194,2911;169,2911;174,2912;181,2920;183,2925;183,2935;182,2940;178,2947;175,2951;170,2953;165,2956;161,2958;156,2958;156,2961;164,2961;168,2962;191,2987;191,2997;189,3003;180,3012;175,3014;188,3014;201,3000;204,2991;204,2973;202,2967;194,2957;189,2952;182,2950;193,2940;198,2931;198,2917;196,2913;194,2911" o:connectangles="0,0,0,0,0,0,0,0,0,0,0,0,0,0,0,0,0,0,0,0,0,0,0,0,0,0,0,0,0,0,0,0,0,0"/>
                  </v:shape>
                  <v:shape id="Freeform 232" o:spid="_x0000_s1139" style="position:absolute;left:4440;top:2899;width:204;height:152;visibility:visible;mso-wrap-style:square;v-text-anchor:top" coordsize="204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04IMUA&#10;AADcAAAADwAAAGRycy9kb3ducmV2LnhtbESPwWrDMBBE74X8g9hAbo3cUJviRjZNIDSXHOr20tti&#10;bS0n1spYiu38fVQo9DjMzBtmW862EyMNvnWs4GmdgCCunW65UfD1eXh8AeEDssbOMSm4kYeyWDxs&#10;Mddu4g8aq9CICGGfowITQp9L6WtDFv3a9cTR+3GDxRDl0Eg94BThtpObJMmkxZbjgsGe9obqS3W1&#10;CvrT7nyqvtPRZIf35ylJtXG7oNRqOb+9ggg0h//wX/uoFWyyFH7PxCMgi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TTggxQAAANwAAAAPAAAAAAAAAAAAAAAAAJgCAABkcnMv&#10;ZG93bnJldi54bWxQSwUGAAAAAAQABAD1AAAAigMAAAAA&#10;" path="m180,l162,r-6,2l146,10r-5,7l138,25r3,1l147,16r8,-4l194,12,187,3,180,xe" fillcolor="#231f20" stroked="f">
                    <v:path arrowok="t" o:connecttype="custom" o:connectlocs="180,2899;162,2899;156,2901;146,2909;141,2916;138,2924;141,2925;147,2915;155,2911;194,2911;187,2902;180,2899" o:connectangles="0,0,0,0,0,0,0,0,0,0,0,0"/>
                  </v:shape>
                </v:group>
                <v:group id="Group 233" o:spid="_x0000_s1140" style="position:absolute;left:4967;top:2902;width:213;height:152" coordorigin="4967,2902" coordsize="213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shape id="Freeform 234" o:spid="_x0000_s1141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p0csMA&#10;AADcAAAADwAAAGRycy9kb3ducmV2LnhtbESP0WoCMRRE3wv9h3ALfSmaVcEtq1FKpSi+FNd+wGVz&#10;zS5ubtYk6vr3RhD6OMzMGWa+7G0rLuRD41jBaJiBIK6cbtgo+Nv/DD5BhIissXVMCm4UYLl4fZlj&#10;od2Vd3QpoxEJwqFABXWMXSFlqGqyGIauI07ewXmLMUlvpPZ4TXDbynGWTaXFhtNCjR1911Qdy7NV&#10;8Juvc7/traWJQTM6fexPPq6Uen/rv2YgIvXxP/xsb7SC8TSHx5l0BOTi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p0csMAAADcAAAADwAAAAAAAAAAAAAAAACYAgAAZHJzL2Rv&#10;d25yZXYueG1sUEsFBgAAAAAEAAQA9QAAAIgDAAAAAA==&#10;" path="m48,l33,,28,2,22,6r-6,4l10,18,2,37,,49,,65,3,86r7,17l17,117r10,6l44,123r6,-2l54,118r-22,l27,114,23,104,19,87,17,65r,-10l35,6r22,l56,5,48,xe" fillcolor="#231f20" stroked="f">
                    <v:path arrowok="t" o:connecttype="custom" o:connectlocs="48,2902;33,2902;28,2904;22,2908;16,2912;10,2920;2,2939;0,2951;0,2967;3,2988;10,3005;17,3019;27,3025;44,3025;50,3023;54,3020;32,3020;27,3016;23,3006;19,2989;17,2967;17,2957;35,2908;57,2908;56,2907;48,2902" o:connectangles="0,0,0,0,0,0,0,0,0,0,0,0,0,0,0,0,0,0,0,0,0,0,0,0,0,0"/>
                  </v:shape>
                  <v:shape id="Freeform 235" o:spid="_x0000_s1142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XgAMAA&#10;AADcAAAADwAAAGRycy9kb3ducmV2LnhtbERPy4rCMBTdD/gP4Q64GTRVwUrHKDKDKG7Exwdcmjtp&#10;meamJlHr35uF4PJw3vNlZxtxIx9qxwpGwwwEcel0zUbB+bQezECEiKyxcUwKHhRgueh9zLHQ7s4H&#10;uh2jESmEQ4EKqhjbQspQVmQxDF1LnLg/5y3GBL2R2uM9hdtGjrNsKi3WnBoqbOmnovL/eLUK9vkm&#10;97vOWpoYNKPL1+ni469S/c9u9Q0iUhff4pd7qxWMp2ltOpOOgF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cXgAMAAAADcAAAADwAAAAAAAAAAAAAAAACYAgAAZHJzL2Rvd25y&#10;ZXYueG1sUEsFBgAAAAAEAAQA9QAAAIUDAAAAAA==&#10;" path="m57,6l42,6r3,1l48,9r3,2l54,16r5,16l60,43r,20l41,118r13,l77,50,72,30,64,14,57,6xe" fillcolor="#231f20" stroked="f">
                    <v:path arrowok="t" o:connecttype="custom" o:connectlocs="57,2908;42,2908;45,2909;48,2911;51,2913;54,2918;59,2934;60,2945;60,2965;41,3020;54,3020;77,2952;72,2932;64,2916;57,2908" o:connectangles="0,0,0,0,0,0,0,0,0,0,0,0,0,0,0"/>
                  </v:shape>
                  <v:shape id="Freeform 236" o:spid="_x0000_s1143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Fm8MA&#10;AADcAAAADwAAAGRycy9kb3ducmV2LnhtbESP0WoCMRRE3wv+Q7gFX0rNquDWrVFEEaUvpeoHXDa3&#10;2aWbmzWJuv69EYQ+DjNzhpktOtuIC/lQO1YwHGQgiEunazYKjofN+weIEJE1No5JwY0CLOa9lxkW&#10;2l35hy77aESCcChQQRVjW0gZyooshoFriZP367zFmKQ3Unu8Jrht5CjLJtJizWmhwpZWFZV/+7NV&#10;8J1vc//VWUtjg2Z4ejucfFwr1X/tlp8gInXxP/xs77SC0WQKjzPpCM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lFm8MAAADcAAAADwAAAAAAAAAAAAAAAACYAgAAZHJzL2Rv&#10;d25yZXYueG1sUEsFBgAAAAAEAAQA9QAAAIgDAAAAAA==&#10;" path="m119,121r-8,l111,122r1,1l112,130r-1,4l104,142r-5,3l93,147r,4l102,148r7,-4l117,134r2,-6l119,121xe" fillcolor="#231f20" stroked="f">
                    <v:path arrowok="t" o:connecttype="custom" o:connectlocs="119,3023;111,3023;111,3024;111,3024;112,3025;112,3025;112,3032;111,3036;104,3044;99,3047;93,3049;93,3053;102,3050;109,3046;117,3036;119,3030;119,3023" o:connectangles="0,0,0,0,0,0,0,0,0,0,0,0,0,0,0,0,0"/>
                  </v:shape>
                  <v:shape id="Freeform 237" o:spid="_x0000_s1144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p628EA&#10;AADcAAAADwAAAGRycy9kb3ducmV2LnhtbERP3WrCMBS+H/gO4Qi7GZrawSrVKOIYG7sZtj7AoTmm&#10;xeakJlnt3n65GOzy4/vf7ifbi5F86BwrWC0zEMSN0x0bBef6bbEGESKyxt4xKfihAPvd7GGLpXZ3&#10;PtFYRSNSCIcSFbQxDqWUoWnJYli6gThxF+ctxgS9kdrjPYXbXuZZ9iItdpwaWhzo2FJzrb6tgq/i&#10;vfCfk7X0bNCsbk/1zcdXpR7n02EDItIU/8V/7g+tIC/S/HQmHQG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qetvBAAAA3AAAAA8AAAAAAAAAAAAAAAAAmAIAAGRycy9kb3du&#10;cmV2LnhtbFBLBQYAAAAABAAEAPUAAACGAwAAAAA=&#10;" path="m108,104r-7,l99,105r-5,4l93,111r,6l94,120r3,3l100,124r4,l105,124r1,-1l108,122r2,-1l119,121r,-4l118,112r-6,-7l108,104xe" fillcolor="#231f20" stroked="f">
                    <v:path arrowok="t" o:connecttype="custom" o:connectlocs="108,3006;101,3006;99,3007;94,3011;93,3013;93,3019;94,3022;97,3025;100,3026;104,3026;105,3026;106,3025;108,3024;110,3023;119,3023;119,3019;118,3014;112,3007;108,3006" o:connectangles="0,0,0,0,0,0,0,0,0,0,0,0,0,0,0,0,0,0,0"/>
                  </v:shape>
                  <v:shape id="Freeform 238" o:spid="_x0000_s1145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bfQMQA&#10;AADcAAAADwAAAGRycy9kb3ducmV2LnhtbESPzWrDMBCE74W+g9hCLqWRnUBd3MimtISEXkp+HmCx&#10;trKptXIkJXHePioEchxm5htmUY+2FyfyoXOsIJ9mIIgbpzs2Cva75csbiBCRNfaOScGFAtTV48MC&#10;S+3OvKHTNhqRIBxKVNDGOJRShqYli2HqBuLk/TpvMSbpjdQezwlueznLsldpseO00OJAny01f9uj&#10;VfBTrAr/PVpLc4MmPzzvDj5+KTV5Gj/eQUQa4z18a6+1glmRw/+ZdARk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m30DEAAAA3AAAAA8AAAAAAAAAAAAAAAAAmAIAAGRycy9k&#10;b3ducmV2LnhtbFBLBQYAAAAABAAEAPUAAACJAwAAAAA=&#10;" path="m196,90r-14,l182,121r14,l196,90xe" fillcolor="#231f20" stroked="f">
                    <v:path arrowok="t" o:connecttype="custom" o:connectlocs="196,2992;182,2992;182,3023;196,3023;196,2992" o:connectangles="0,0,0,0,0"/>
                  </v:shape>
                  <v:shape id="Freeform 239" o:spid="_x0000_s1146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RBN8QA&#10;AADcAAAADwAAAGRycy9kb3ducmV2LnhtbESPzWrDMBCE74W+g9hCLqWR40Bd3MimtISEXkp+HmCx&#10;trKptXIkJXHePioEchxm5htmUY+2FyfyoXOsYDbNQBA3TndsFOx3y5c3ECEia+wdk4ILBairx4cF&#10;ltqdeUOnbTQiQTiUqKCNcSilDE1LFsPUDcTJ+3XeYkzSG6k9nhPc9jLPsldpseO00OJAny01f9uj&#10;VfBTrAr/PVpLc4NmdnjeHXz8UmryNH68g4g0xnv41l5rBXmRw/+ZdARk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0QTfEAAAA3AAAAA8AAAAAAAAAAAAAAAAAmAIAAGRycy9k&#10;b3ducmV2LnhtbFBLBQYAAAAABAAEAPUAAACJAwAAAAA=&#10;" path="m196,r-9,l131,79r,11l212,90r,-12l140,78,182,18r14,l196,xe" fillcolor="#231f20" stroked="f">
                    <v:path arrowok="t" o:connecttype="custom" o:connectlocs="196,2902;187,2902;131,2981;131,2992;212,2992;212,2980;140,2980;182,2920;196,2920;196,2902" o:connectangles="0,0,0,0,0,0,0,0,0,0"/>
                  </v:shape>
                  <v:shape id="Freeform 240" o:spid="_x0000_s1147" style="position:absolute;left:4967;top:2902;width:213;height:152;visibility:visible;mso-wrap-style:square;v-text-anchor:top" coordsize="213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jkrMMA&#10;AADcAAAADwAAAGRycy9kb3ducmV2LnhtbESP0WoCMRRE3wv9h3ALfSmaVaFbVqOUSlF8Ka79gMvm&#10;ml3c3KxJ1PXvjSD4OMzMGWa26G0rzuRD41jBaJiBIK6cbtgo+N/9Dr5AhIissXVMCq4UYDF/fZlh&#10;od2Ft3QuoxEJwqFABXWMXSFlqGqyGIauI07e3nmLMUlvpPZ4SXDbynGWfUqLDaeFGjv6qak6lCer&#10;4C9f5X7TW0sTg2Z0/NgdfVwq9f7Wf09BROrjM/xor7WCcT6B+5l0BO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rjkrMMAAADcAAAADwAAAAAAAAAAAAAAAACYAgAAZHJzL2Rv&#10;d25yZXYueG1sUEsFBgAAAAAEAAQA9QAAAIgDAAAAAA==&#10;" path="m196,18r-14,l182,78r14,l196,18xe" fillcolor="#231f20" stroked="f">
                    <v:path arrowok="t" o:connecttype="custom" o:connectlocs="196,2920;182,2920;182,2980;196,2980;196,2920" o:connectangles="0,0,0,0,0"/>
                  </v:shape>
                </v:group>
                <v:group id="Group 241" o:spid="_x0000_s1148" style="position:absolute;left:5526;top:2895;width:207;height:152" coordorigin="5526,2895" coordsize="207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Freeform 242" o:spid="_x0000_s1149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m+I8UA&#10;AADcAAAADwAAAGRycy9kb3ducmV2LnhtbESPT2vCQBTE74V+h+UVvBSzqdQqMasUQZDWi6kXb4/s&#10;y582+zbsrjH99t2C4HGYmd8w+WY0nRjI+daygpckBUFcWt1yreD0tZsuQfiArLGzTAp+ycNm/fiQ&#10;Y6btlY80FKEWEcI+QwVNCH0mpS8bMugT2xNHr7LOYIjS1VI7vEa46eQsTd+kwZbjQoM9bRsqf4qL&#10;UfDxfa4Peqlf6fN5OPrtuTqwq5SaPI3vKxCBxnAP39p7rWC2mMP/mX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Sb4jxQAAANwAAAAPAAAAAAAAAAAAAAAAAJgCAABkcnMv&#10;ZG93bnJldi54bWxQSwUGAAAAAAQABAD1AAAAigMAAAAA&#10;" path="m48,l33,,28,2,22,6r-6,5l10,18,2,38,,49,,65,2,86r7,18l17,117r9,7l44,124r6,-2l54,118r-23,l26,114r-3,-9l19,87,17,65r,-10l35,6r22,l56,5,48,xe" fillcolor="#231f20" stroked="f">
                    <v:path arrowok="t" o:connecttype="custom" o:connectlocs="48,2895;33,2895;28,2897;22,2901;16,2906;10,2913;2,2933;0,2944;0,2960;2,2981;9,2999;17,3012;26,3019;44,3019;50,3017;54,3013;31,3013;26,3009;23,3000;19,2982;17,2960;17,2950;35,2901;57,2901;56,2900;48,2895" o:connectangles="0,0,0,0,0,0,0,0,0,0,0,0,0,0,0,0,0,0,0,0,0,0,0,0,0,0"/>
                  </v:shape>
                  <v:shape id="Freeform 243" o:spid="_x0000_s1150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sgVMUA&#10;AADcAAAADwAAAGRycy9kb3ducmV2LnhtbESPzWrDMBCE74W8g9hALqWRE0pi3CgmGAqhzSVOLrkt&#10;1vqntVZGUh337atCocdhZr5hdvlkejGS851lBatlAoK4srrjRsH18vqUgvABWWNvmRR8k4d8P3vY&#10;Yabtnc80lqEREcI+QwVtCEMmpa9aMuiXdiCOXm2dwRCla6R2eI9w08t1kmykwY7jQosDFS1Vn+WX&#10;UfD2cWtOOtXP9P44nn1xq0/saqUW8+nwAiLQFP7Df+2jVrDebuD3TDw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myBUxQAAANwAAAAPAAAAAAAAAAAAAAAAAJgCAABkcnMv&#10;ZG93bnJldi54bWxQSwUGAAAAAAQABAD1AAAAigMAAAAA&#10;" path="m57,6l42,6r3,1l47,9r4,3l53,17r5,15l60,44r,19l41,118r13,l76,51,72,30,63,14,57,6xe" fillcolor="#231f20" stroked="f">
                    <v:path arrowok="t" o:connecttype="custom" o:connectlocs="57,2901;42,2901;45,2902;47,2904;51,2907;53,2912;58,2927;60,2939;60,2958;41,3013;54,3013;76,2946;72,2925;63,2909;57,2901" o:connectangles="0,0,0,0,0,0,0,0,0,0,0,0,0,0,0"/>
                  </v:shape>
                  <v:shape id="Freeform 244" o:spid="_x0000_s1151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eFz8UA&#10;AADcAAAADwAAAGRycy9kb3ducmV2LnhtbESPS2vDMBCE74H8B7GFXkIi15TGuFFCMBRCm0seF98W&#10;a/1orZWRFMf991Wh0OMwM98wm91kejGS851lBU+rBARxZXXHjYLr5W2ZgfABWWNvmRR8k4fddj7b&#10;YK7tnU80nkMjIoR9jgraEIZcSl+1ZNCv7EAcvdo6gyFK10jt8B7hppdpkrxIgx3HhRYHKlqqvs43&#10;o+D9s2yOOtPP9LEYT74o6yO7WqnHh2n/CiLQFP7Df+2DVpCu1/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14XPxQAAANwAAAAPAAAAAAAAAAAAAAAAAJgCAABkcnMv&#10;ZG93bnJldi54bWxQSwUGAAAAAAQABAD1AAAAigMAAAAA&#10;" path="m119,122r-9,l111,122r1,1l112,124r,6l110,134r-6,9l99,146r-6,2l93,152r9,-3l109,144r8,-10l119,129r,-7xe" fillcolor="#231f20" stroked="f">
                    <v:path arrowok="t" o:connecttype="custom" o:connectlocs="119,3017;110,3017;111,3017;111,3017;112,3018;112,3019;112,3025;110,3029;104,3038;99,3041;93,3043;93,3047;102,3044;109,3039;117,3029;119,3024;119,3017" o:connectangles="0,0,0,0,0,0,0,0,0,0,0,0,0,0,0,0,0"/>
                  </v:shape>
                  <v:shape id="Freeform 245" o:spid="_x0000_s1152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gRvcAA&#10;AADcAAAADwAAAGRycy9kb3ducmV2LnhtbERPy4rCMBTdD/gP4QpuBk0VGaUaRQRBHDc+Nu4uze1D&#10;m5uSxFr/frIQZnk47+W6M7VoyfnKsoLxKAFBnFldcaHgetkN5yB8QNZYWyYFb/KwXvW+lphq++IT&#10;tedQiBjCPkUFZQhNKqXPSjLoR7YhjlxuncEQoSukdviK4aaWkyT5kQYrjg0lNrQtKXucn0bB4X4r&#10;jnqup/T73Z789pYf2eVKDfrdZgEiUBf+xR/3XiuYzOLaeCYeAb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0gRvcAAAADcAAAADwAAAAAAAAAAAAAAAACYAgAAZHJzL2Rvd25y&#10;ZXYueG1sUEsFBgAAAAAEAAQA9QAAAIUDAAAAAA==&#10;" path="m108,104r-7,l98,105r-4,4l93,112r,6l94,120r3,3l100,124r4,l105,124r1,-1l108,122r1,l119,122r,-5l118,113r-6,-7l108,104xe" fillcolor="#231f20" stroked="f">
                    <v:path arrowok="t" o:connecttype="custom" o:connectlocs="108,2999;101,2999;98,3000;94,3004;93,3007;93,3013;94,3015;97,3018;100,3019;104,3019;105,3019;106,3018;108,3017;109,3017;119,3017;119,3012;118,3008;112,3001;108,2999" o:connectangles="0,0,0,0,0,0,0,0,0,0,0,0,0,0,0,0,0,0,0"/>
                  </v:shape>
                  <v:shape id="Freeform 246" o:spid="_x0000_s1153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S0JsUA&#10;AADcAAAADwAAAGRycy9kb3ducmV2LnhtbESPzWsCMRTE7wX/h/AEL8XNKqXa7UYRQZDWix8Xb4/N&#10;249287Ikcd3+902h4HGYmd8w+XowrejJ+cayglmSgiAurG64UnA576ZLED4ga2wtk4If8rBejZ5y&#10;zLS985H6U6hEhLDPUEEdQpdJ6YuaDPrEdsTRK60zGKJ0ldQO7xFuWjlP01dpsOG4UGNH25qK79PN&#10;KPj4ulYHvdQv9PncH/32Wh7YlUpNxsPmHUSgITzC/+29VjBfvMHfmX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BLQmxQAAANwAAAAPAAAAAAAAAAAAAAAAAJgCAABkcnMv&#10;ZG93bnJldi54bWxQSwUGAAAAAAQABAD1AAAAigMAAAAA&#10;" path="m146,106r-4,l140,107r-2,2l137,110r,5l139,118r6,5l150,124r14,l171,122r12,-5l186,115r-23,l158,113r-7,-5l149,107r-2,-1l146,106xe" fillcolor="#231f20" stroked="f">
                    <v:path arrowok="t" o:connecttype="custom" o:connectlocs="146,3001;142,3001;140,3002;138,3004;137,3005;137,3010;139,3013;145,3018;150,3019;164,3019;171,3017;183,3012;186,3010;163,3010;158,3008;151,3003;149,3002;147,3001;146,3001" o:connectangles="0,0,0,0,0,0,0,0,0,0,0,0,0,0,0,0,0,0,0"/>
                  </v:shape>
                  <v:shape id="Freeform 247" o:spid="_x0000_s1154" style="position:absolute;left:5526;top:2895;width:207;height:152;visibility:visible;mso-wrap-style:square;v-text-anchor:top" coordsize="207,1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ttnMEA&#10;AADcAAAADwAAAGRycy9kb3ducmV2LnhtbERPy4rCMBTdC/MP4Q64kTFVRErHKIMwMIxufGy6uzS3&#10;D21uShJr/XuzEFweznu1GUwrenK+saxgNk1AEBdWN1wpOJ9+v1IQPiBrbC2Tggd52Kw/RivMtL3z&#10;gfpjqEQMYZ+hgjqELpPSFzUZ9FPbEUeutM5giNBVUju8x3DTynmSLKXBhmNDjR1tayqux5tR8H/J&#10;q71O9YJ2k/7gt3m5Z1cqNf4cfr5BBBrCW/xy/2kF8zTOj2fiEZ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bZzBAAAA3AAAAA8AAAAAAAAAAAAAAAAAmAIAAGRycy9kb3du&#10;cmV2LnhtbFBLBQYAAAAABAAEAPUAAACGAwAAAAA=&#10;" path="m206,3r-42,l141,49r11,l161,51r14,6l181,62r10,12l193,81r,14l190,102r-10,10l174,115r12,l204,85r,-17l201,59r-9,-9l176,39,156,34r8,-16l200,18,206,3xe" fillcolor="#231f20" stroked="f">
                    <v:path arrowok="t" o:connecttype="custom" o:connectlocs="206,2898;164,2898;141,2944;152,2944;161,2946;175,2952;181,2957;191,2969;193,2976;193,2990;190,2997;180,3007;174,3010;186,3010;204,2980;204,2963;201,2954;192,2945;176,2934;156,2929;164,2913;200,2913;206,2898" o:connectangles="0,0,0,0,0,0,0,0,0,0,0,0,0,0,0,0,0,0,0,0,0,0,0"/>
                  </v:shape>
                </v:group>
                <v:group id="Group 248" o:spid="_x0000_s1155" style="position:absolute;left:251;width:379;height:163" coordorigin="251" coordsize="379,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<v:shape id="Freeform 249" o:spid="_x0000_s1156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5FsQA&#10;AADcAAAADwAAAGRycy9kb3ducmV2LnhtbESPzWrDMBCE74W+g9hCL6WRY5vEOFGC6Q/0VvLzAIu1&#10;lUyslbGU2H37qlDocZiZb5jtfna9uNEYOs8KlosMBHHrdcdGwfn0/lyBCBFZY++ZFHxTgP3u/m6L&#10;tfYTH+h2jEYkCIcaFdgYh1rK0FpyGBZ+IE7elx8dxiRHI/WIU4K7XuZZtpIOO04LFgd6sdRejlen&#10;YF1Np8IeytenoiwomrJpPt+MUo8Pc7MBEWmO/+G/9odWkFc5/J5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BeRbEAAAA3AAAAA8AAAAAAAAAAAAAAAAAmAIAAGRycy9k&#10;b3ducmV2LnhtbFBLBQYAAAAABAAEAPUAAACJAwAAAAA=&#10;" path="m126,70r-16,l112,70r2,2l114,75r-1,3l91,155r7,5l105,162r13,l125,160r1,-1l110,159r-4,-1l101,156r11,-37l115,114r3,-3l114,111,126,70xe" fillcolor="#231f20" stroked="f">
                    <v:path arrowok="t" o:connecttype="custom" o:connectlocs="126,70;110,70;112,70;114,72;114,72;114,75;113,78;91,155;98,160;105,162;118,162;125,160;126,159;110,159;106,158;101,156;112,119;115,114;118,111;114,111;126,70" o:connectangles="0,0,0,0,0,0,0,0,0,0,0,0,0,0,0,0,0,0,0,0,0"/>
                  </v:shape>
                  <v:shape id="Freeform 250" o:spid="_x0000_s1157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3cjcQA&#10;AADcAAAADwAAAGRycy9kb3ducmV2LnhtbESPwWrDMBBE74X+g9hCLyWRG5vUOFGCaRvIrSTpByzW&#10;RjKxVsZSY/fvq0Cgx2Fm3jDr7eQ6caUhtJ4VvM4zEMSN1y0bBd+n3awEESKyxs4zKfilANvN48Ma&#10;K+1HPtD1GI1IEA4VKrAx9pWUobHkMMx9T5y8sx8cxiQHI/WAY4K7Ti6ybCkdtpwWLPb0bqm5HH+c&#10;grdyPOX2UHy85EVO0RR1/fVplHp+muoViEhT/A/f23utYFHmcDuTjo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N3I3EAAAA3AAAAA8AAAAAAAAAAAAAAAAAmAIAAGRycy9k&#10;b3ducmV2LnhtbFBLBQYAAAAABAAEAPUAAACJAwAAAAA=&#10;" path="m150,106r-16,l137,107r4,5l142,115r,11l140,133r-3,7l134,147r-4,5l121,158r-4,1l126,159r11,-7l143,147r8,-15l153,125r,-13l151,107r-1,-1xe" fillcolor="#231f20" stroked="f">
                    <v:path arrowok="t" o:connecttype="custom" o:connectlocs="150,106;134,106;137,107;141,112;142,115;142,126;140,133;137,140;134,147;130,152;121,158;117,159;126,159;137,152;143,147;151,132;153,125;153,112;151,107;150,106" o:connectangles="0,0,0,0,0,0,0,0,0,0,0,0,0,0,0,0,0,0,0,0"/>
                  </v:shape>
                  <v:shape id="Freeform 251" o:spid="_x0000_s1158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RE+cQA&#10;AADcAAAADwAAAGRycy9kb3ducmV2LnhtbESPwWrDMBBE74X+g9hCLqWRG5vUuFGCSRrIrSTpByzW&#10;VjK1VsZSY+fvq0Cgx2Fm3jCrzeQ6caEhtJ4VvM4zEMSN1y0bBV/n/UsJIkRkjZ1nUnClAJv148MK&#10;K+1HPtLlFI1IEA4VKrAx9pWUobHkMMx9T5y8bz84jEkORuoBxwR3nVxk2VI6bDktWOxpa6n5Of06&#10;BW/leM7tsdg950VO0RR1/flhlJo9TfU7iEhT/A/f2wetYFEWcDuTj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kRPnEAAAA3AAAAA8AAAAAAAAAAAAAAAAAmAIAAGRycy9k&#10;b3ducmV2LnhtbFBLBQYAAAAABAAEAPUAAACJAwAAAAA=&#10;" path="m53,116r-52,l,119r52,l53,116xe" fillcolor="#231f20" stroked="f">
                    <v:path arrowok="t" o:connecttype="custom" o:connectlocs="53,116;1,116;0,119;52,119;53,116" o:connectangles="0,0,0,0,0"/>
                  </v:shape>
                  <v:shape id="Freeform 252" o:spid="_x0000_s1159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jhYsUA&#10;AADcAAAADwAAAGRycy9kb3ducmV2LnhtbESPwWrDMBBE74H+g9hCL6GRG7utcaMEkybQW0nSD1is&#10;rWRqrYylxO7fV4FAj8PMvGFWm8l14kJDaD0reFpkIIgbr1s2Cr5O+8cSRIjIGjvPpOCXAmzWd7MV&#10;VtqPfKDLMRqRIBwqVGBj7CspQ2PJYVj4njh5335wGJMcjNQDjgnuOrnMshfpsOW0YLGnraXm53h2&#10;Cl7L8ZTbQ/E+z4ucoinq+nNnlHq4n+o3EJGm+B++tT+0gmX5DNcz6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OFixQAAANwAAAAPAAAAAAAAAAAAAAAAAJgCAABkcnMv&#10;ZG93bnJldi54bWxQSwUGAAAAAAQABAD1AAAAigMAAAAA&#10;" path="m64,7l49,7,22,100r-2,5l17,111r-2,2l14,113r-3,2l8,116r36,l41,115r-4,-3l36,110r,-5l37,99,64,7xe" fillcolor="#231f20" stroked="f">
                    <v:path arrowok="t" o:connecttype="custom" o:connectlocs="64,7;49,7;22,100;20,105;17,111;15,113;14,113;11,115;8,116;44,116;41,115;37,112;36,110;36,105;37,99;64,7" o:connectangles="0,0,0,0,0,0,0,0,0,0,0,0,0,0,0,0"/>
                  </v:shape>
                  <v:shape id="Freeform 253" o:spid="_x0000_s1160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/FcQA&#10;AADcAAAADwAAAGRycy9kb3ducmV2LnhtbESPzWrDMBCE74W8g9hAL6WRE5vEuFGCaVPoreTnARZr&#10;K5laK2Mpsfv2UaHQ4zAz3zDb/eQ6caMhtJ4VLBcZCOLG65aNgsv5/bkEESKyxs4zKfihAPvd7GGL&#10;lfYjH+l2ikYkCIcKFdgY+0rK0FhyGBa+J07elx8cxiQHI/WAY4K7Tq6ybC0dtpwWLPb0aqn5Pl2d&#10;gk05nnN7LN6e8iKnaIq6/jwYpR7nU/0CItIU/8N/7Q+tYFWu4fdMOgJyd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6fxXEAAAA3AAAAA8AAAAAAAAAAAAAAAAAmAIAAGRycy9k&#10;b3ducmV2LnhtbFBLBQYAAAAABAAEAPUAAACJAwAAAAA=&#10;" path="m141,99r-9,l129,100r-7,3l119,106r-5,5l118,111r5,-4l127,106r23,l145,101r-4,-2xe" fillcolor="#231f20" stroked="f">
                    <v:path arrowok="t" o:connecttype="custom" o:connectlocs="141,99;132,99;129,100;122,103;119,106;114,111;118,111;123,107;127,106;150,106;145,101;141,99" o:connectangles="0,0,0,0,0,0,0,0,0,0,0,0"/>
                  </v:shape>
                  <v:shape id="Freeform 254" o:spid="_x0000_s1161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bajsQA&#10;AADcAAAADwAAAGRycy9kb3ducmV2LnhtbESPzWrDMBCE74W8g9hAL6WRE5vEuFGCaVPoreTnARZr&#10;K5laK2Mpsfv2UaHQ4zAz3zDb/eQ6caMhtJ4VLBcZCOLG65aNgsv5/bkEESKyxs4zKfihAPvd7GGL&#10;lfYjH+l2ikYkCIcKFdgY+0rK0FhyGBa+J07elx8cxiQHI/WAY4K7Tq6ybC0dtpwWLPb0aqn5Pl2d&#10;gk05nnN7LN6e8iKnaIq6/jwYpR7nU/0CItIU/8N/7Q+tYFVu4PdMOgJyd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22o7EAAAA3AAAAA8AAAAAAAAAAAAAAAAAmAIAAGRycy9k&#10;b3ducmV2LnhtbFBLBQYAAAAABAAEAPUAAACJAwAAAAA=&#10;" path="m128,64r-24,4l104,70r2,l110,70r16,l128,64xe" fillcolor="#231f20" stroked="f">
                    <v:path arrowok="t" o:connecttype="custom" o:connectlocs="128,64;104,68;104,70;106,70;110,70;126,70;128,64" o:connectangles="0,0,0,0,0,0,0"/>
                  </v:shape>
                  <v:shape id="Freeform 255" o:spid="_x0000_s1162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lO/MEA&#10;AADcAAAADwAAAGRycy9kb3ducmV2LnhtbERP3WrCMBS+F/YO4Qx2IzOdLVupRiluA+9E3QMcmmNS&#10;1pyUJtru7ZcLwcuP73+9nVwnbjSE1rOCt0UGgrjxumWj4Of8/VqCCBFZY+eZFPxRgO3mabbGSvuR&#10;j3Q7RSNSCIcKFdgY+0rK0FhyGBa+J07cxQ8OY4KDkXrAMYW7Ti6z7F06bDk1WOxpZ6n5PV2dgo9y&#10;POf2WHzO8yKnaIq6PnwZpV6ep3oFItIUH+K7e68VLMu0Np1JR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gpTvzBAAAA3AAAAA8AAAAAAAAAAAAAAAAAmAIAAGRycy9kb3du&#10;cmV2LnhtbFBLBQYAAAAABAAEAPUAAACGAwAAAAA=&#10;" path="m104,l14,,5,32r3,l10,25r2,-4l35,7r67,l104,xe" fillcolor="#231f20" stroked="f">
                    <v:path arrowok="t" o:connecttype="custom" o:connectlocs="104,0;14,0;5,32;8,32;10,25;12,21;35,7;102,7;104,0" o:connectangles="0,0,0,0,0,0,0,0,0"/>
                  </v:shape>
                  <v:shape id="Freeform 256" o:spid="_x0000_s1163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rZ8QA&#10;AADcAAAADwAAAGRycy9kb3ducmV2LnhtbESP3UrEMBSE7wXfIRzBG3FTt0W73U1L8Qe8k/15gENz&#10;Nik2J6WJ2/r2RhC8HGbmG2bXLG4QF5pC71nBwyoDQdx53bNRcDq+3ZcgQkTWOHgmBd8UoKmvr3ZY&#10;aT/zni6HaESCcKhQgY1xrKQMnSWHYeVH4uSd/eQwJjkZqSecE9wNcp1lj9Jhz2nB4kjPlrrPw5dT&#10;8FTOx9zui5e7vMgpmqJtP16NUrc3S7sFEWmJ/+G/9rtWsC438HsmHQFZ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l62fEAAAA3AAAAA8AAAAAAAAAAAAAAAAAmAIAAGRycy9k&#10;b3ducmV2LnhtbFBLBQYAAAAABAAEAPUAAACJAwAAAAA=&#10;" path="m102,7l82,7r5,1l91,12r2,3l93,23r-1,4l91,32r3,l102,7xe" fillcolor="#231f20" stroked="f">
                    <v:path arrowok="t" o:connecttype="custom" o:connectlocs="102,7;82,7;87,8;91,12;93,15;93,23;92,27;91,32;94,32;102,7" o:connectangles="0,0,0,0,0,0,0,0,0,0"/>
                  </v:shape>
                  <v:shape id="Freeform 257" o:spid="_x0000_s1164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bUJ8EA&#10;AADcAAAADwAAAGRycy9kb3ducmV2LnhtbERPW2vCMBR+F/YfwhnsRTSdLZtWo5RdwDfx8gMOzTEp&#10;NielyWz375eHgY8f332zG10r7tSHxrOC13kGgrj2umGj4HL+ni1BhIissfVMCn4pwG77NNlgqf3A&#10;R7qfohEphEOJCmyMXSllqC05DHPfESfu6nuHMcHeSN3jkMJdKxdZ9iYdNpwaLHb0Yam+nX6cgvfl&#10;cM7tsfic5kVO0RRVdfgySr08j9UaRKQxPsT/7r1WsFil+elMOgJy+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G1CfBAAAA3AAAAA8AAAAAAAAAAAAAAAAAmAIAAGRycy9kb3du&#10;cmV2LnhtbFBLBQYAAAAABAAEAPUAAACGAwAAAAA=&#10;" path="m193,119r-9,l185,119r,1l186,120r,1l186,127r-2,5l178,140r-5,3l167,145r,4l176,146r7,-4l191,131r2,-5l193,119xe" fillcolor="#231f20" stroked="f">
                    <v:path arrowok="t" o:connecttype="custom" o:connectlocs="193,119;184,119;185,119;185,120;186,120;186,121;186,127;184,132;178,140;173,143;167,145;167,149;176,146;183,142;191,131;193,126;193,119" o:connectangles="0,0,0,0,0,0,0,0,0,0,0,0,0,0,0,0,0"/>
                  </v:shape>
                  <v:shape id="Freeform 258" o:spid="_x0000_s1165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pxvMQA&#10;AADcAAAADwAAAGRycy9kb3ducmV2LnhtbESPUWvCMBSF3wf+h3CFvYyZasvmqlHKprA3UfcDLs1d&#10;UmxuSpPZ7t8vgrDHwznnO5z1dnStuFIfGs8K5rMMBHHtdcNGwdd5/7wEESKyxtYzKfilANvN5GGN&#10;pfYDH+l6ikYkCIcSFdgYu1LKUFtyGGa+I07et+8dxiR7I3WPQ4K7Vi6y7EU6bDgtWOzo3VJ9Of04&#10;Ba/L4ZzbY/HxlBc5RVNU1WFnlHqcjtUKRKQx/ofv7U+tYPE2h9uZdAT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KcbzEAAAA3AAAAA8AAAAAAAAAAAAAAAAAmAIAAGRycy9k&#10;b3ducmV2LnhtbFBLBQYAAAAABAAEAPUAAACJAwAAAAA=&#10;" path="m182,101r-7,l172,102r-4,5l167,109r,6l168,117r3,4l174,121r4,l179,121r1,l182,119r1,l193,119r,-5l192,110r-3,-4l186,103r-4,-2xe" fillcolor="#231f20" stroked="f">
                    <v:path arrowok="t" o:connecttype="custom" o:connectlocs="182,101;175,101;172,102;168,107;167,109;167,115;168,117;171,121;174,121;178,121;179,121;180,121;182,119;183,119;193,119;193,114;192,110;189,106;186,103;182,101" o:connectangles="0,0,0,0,0,0,0,0,0,0,0,0,0,0,0,0,0,0,0,0"/>
                  </v:shape>
                  <v:shape id="Freeform 259" o:spid="_x0000_s1166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jvy8QA&#10;AADcAAAADwAAAGRycy9kb3ducmV2LnhtbESPUUvDMBSF3wX/Q7jCXsSltmXOumwUp7C30c0fcGmu&#10;SbG5KU1c6783grDHwznnO5zNbna9uNAYOs8KHpcZCOLW646Ngo/z+8MaRIjIGnvPpOCHAuy2tzcb&#10;rLSfuKHLKRqRIBwqVGBjHCopQ2vJYVj6gTh5n350GJMcjdQjTgnuepln2Uo67DgtWBzo1VL7dfp2&#10;Cp7W07mwTbm/L8qCoinr+vhmlFrczfULiEhzvIb/2wetIH/O4e9MOg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Y78vEAAAA3AAAAA8AAAAAAAAAAAAAAAAAmAIAAGRycy9k&#10;b3ducmV2LnhtbFBLBQYAAAAABAAEAPUAAACJAwAAAAA=&#10;" path="m301,116r-51,l250,119r51,l301,116xe" fillcolor="#231f20" stroked="f">
                    <v:path arrowok="t" o:connecttype="custom" o:connectlocs="301,116;250,116;250,119;301,119;301,116" o:connectangles="0,0,0,0,0"/>
                  </v:shape>
                  <v:shape id="Freeform 260" o:spid="_x0000_s1167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RKUMUA&#10;AADcAAAADwAAAGRycy9kb3ducmV2LnhtbESPzWrDMBCE74W+g9hCLyWRG5smcaIE0ybQW8nPAyzW&#10;RjK1VsZSY/ftq0Cgx2FmvmHW29G14kp9aDwreJ1mIIhrrxs2Cs6n/WQBIkRkja1nUvBLAbabx4c1&#10;ltoPfKDrMRqRIBxKVGBj7EopQ23JYZj6jjh5F987jEn2RuoehwR3rZxl2Zt02HBasNjRu6X6+/jj&#10;FMwXwym3h+LjJS9yiqaoqq+dUer5aaxWICKN8T98b39qBbNlDrcz6Qj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EpQxQAAANwAAAAPAAAAAAAAAAAAAAAAAJgCAABkcnMv&#10;ZG93bnJldi54bWxQSwUGAAAAAAQABAD1AAAAigMAAAAA&#10;" path="m308,60r-24,l328,103r2,2l331,106r,2l332,109r,3l331,113r-3,2l325,116r-3,l322,119r57,l379,116r-5,-1l369,114r-11,-5l352,104,308,60xe" fillcolor="#231f20" stroked="f">
                    <v:path arrowok="t" o:connecttype="custom" o:connectlocs="308,60;284,60;328,103;330,105;331,106;331,108;332,109;332,112;331,113;328,115;325,116;322,116;322,119;379,119;379,116;374,115;369,114;358,109;352,104;308,60" o:connectangles="0,0,0,0,0,0,0,0,0,0,0,0,0,0,0,0,0,0,0,0"/>
                  </v:shape>
                  <v:shape id="Freeform 261" o:spid="_x0000_s1168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3SJMUA&#10;AADcAAAADwAAAGRycy9kb3ducmV2LnhtbESPzWrDMBCE74W+g9hCLyWRG5smcaIE0ybQW8nPAyzW&#10;RjK1VsZSY/ftq0Cgx2FmvmHW29G14kp9aDwreJ1mIIhrrxs2Cs6n/WQBIkRkja1nUvBLAbabx4c1&#10;ltoPfKDrMRqRIBxKVGBj7EopQ23JYZj6jjh5F987jEn2RuoehwR3rZxl2Zt02HBasNjRu6X6+/jj&#10;FMwXwym3h+LjJS9yiqaoqq+dUer5aaxWICKN8T98b39qBbNlAbcz6QjI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vdIkxQAAANwAAAAPAAAAAAAAAAAAAAAAAJgCAABkcnMv&#10;ZG93bnJldi54bWxQSwUGAAAAAAQABAD1AAAAigMAAAAA&#10;" path="m294,3r-37,l260,4r3,1l267,105r,5l265,112r-2,2l259,116r35,l284,60r24,l306,57r-22,l284,15r1,-4l285,9r1,-1l287,6r2,-1l292,4r2,-1xe" fillcolor="#231f20" stroked="f">
                    <v:path arrowok="t" o:connecttype="custom" o:connectlocs="294,3;257,3;260,4;263,5;267,105;267,110;265,112;263,114;259,116;294,116;284,60;308,60;306,57;284,57;284,15;285,11;285,9;286,8;287,6;289,5;292,4;294,3" o:connectangles="0,0,0,0,0,0,0,0,0,0,0,0,0,0,0,0,0,0,0,0,0,0"/>
                  </v:shape>
                  <v:shape id="Freeform 262" o:spid="_x0000_s1169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F3v8UA&#10;AADcAAAADwAAAGRycy9kb3ducmV2LnhtbESPUWvCMBSF3wf7D+EO9iIzne021xmlTAXfhrofcGnu&#10;krLmpjSZrf/eCMIeD+ec73AWq9G14kR9aDwreJ5mIIhrrxs2Cr6P26c5iBCRNbaeScGZAqyW93cL&#10;LLUfeE+nQzQiQTiUqMDG2JVShtqSwzD1HXHyfnzvMCbZG6l7HBLctXKWZa/SYcNpwWJHn5bq38Of&#10;U/A2H4653RfrSV7kFE1RVV8bo9Tjw1h9gIg0xv/wrb3TCmbvL3A9k46AXF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8Xe/xQAAANwAAAAPAAAAAAAAAAAAAAAAAJgCAABkcnMv&#10;ZG93bnJldi54bWxQSwUGAAAAAAQABAD1AAAAigMAAAAA&#10;" path="m363,l319,r,3l325,3r2,1l330,6r,1l330,10,284,57r22,l301,53,319,35,330,24,363,3r,-3xe" fillcolor="#231f20" stroked="f">
                    <v:path arrowok="t" o:connecttype="custom" o:connectlocs="363,0;319,0;319,3;325,3;327,4;330,6;330,7;330,10;284,57;306,57;301,53;319,35;330,24;363,3;363,0" o:connectangles="0,0,0,0,0,0,0,0,0,0,0,0,0,0,0"/>
                  </v:shape>
                  <v:shape id="Freeform 263" o:spid="_x0000_s1170" style="position:absolute;left:251;width:379;height:163;visibility:visible;mso-wrap-style:square;v-text-anchor:top" coordsize="379,1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PpyMQA&#10;AADcAAAADwAAAGRycy9kb3ducmV2LnhtbESPUWvCMBSF34X9h3AHe5GZzhbnOqMUt4Fvou4HXJq7&#10;pKy5KU209d+bwcDHwznnO5zVZnStuFAfGs8KXmYZCOLa64aNgu/T1/MSRIjIGlvPpOBKATbrh8kK&#10;S+0HPtDlGI1IEA4lKrAxdqWUobbkMMx8R5y8H987jEn2RuoehwR3rZxn2UI6bDgtWOxoa6n+PZ6d&#10;gtflcMrtofiY5kVO0RRVtf80Sj09jtU7iEhjvIf/2zutYP62gL8z6Qj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j6cjEAAAA3AAAAA8AAAAAAAAAAAAAAAAAmAIAAGRycy9k&#10;b3ducmV2LnhtbFBLBQYAAAAABAAEAPUAAACJAwAAAAA=&#10;" path="m301,l250,r,3l301,3r,-3xe" fillcolor="#231f20" stroked="f">
                    <v:path arrowok="t" o:connecttype="custom" o:connectlocs="301,0;250,0;250,3;301,3;301,0" o:connectangles="0,0,0,0,0"/>
                  </v:shape>
                </v:group>
                <v:group id="Group 264" o:spid="_x0000_s1171" style="position:absolute;left:803;top:535;width:62;height:62" coordorigin="803,53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<v:shape id="Freeform 265" o:spid="_x0000_s1172" style="position:absolute;left:803;top:53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cqCMAA&#10;AADcAAAADwAAAGRycy9kb3ducmV2LnhtbERPS2vCQBC+F/wPywi9NRuFiqauIqUFQXLwdR+y0yS4&#10;Oxuy05j+++5B8Pjxvdfb0Ts1UB/bwAZmWQ6KuAq25drA5fz9tgQVBdmiC0wG/ijCdjN5WWNhw52P&#10;NJykVimEY4EGGpGu0DpWDXmMWeiIE/cTeo+SYF9r2+M9hXun53m+0B5bTg0NdvTZUHU7/XoDw965&#10;ctGVYSbv16OU8evQjrkxr9Nx9wFKaJSn+OHeWwPzVVqbzqQj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7cqCMAAAADcAAAADwAAAAAAAAAAAAAAAACYAgAAZHJzL2Rvd25y&#10;ZXYueG1sUEsFBgAAAAAEAAQA9QAAAIUDAAAAAA==&#10;" path="m,31r62,e" filled="f" strokecolor="#ef4423" strokeweight="1.1256mm">
                    <v:path arrowok="t" o:connecttype="custom" o:connectlocs="0,566;62,566" o:connectangles="0,0"/>
                  </v:shape>
                </v:group>
                <v:group id="Group 266" o:spid="_x0000_s1173" style="position:absolute;left:964;top:524;width:62;height:62" coordorigin="964,524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shape id="Freeform 267" o:spid="_x0000_s1174" style="position:absolute;left:964;top:524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8FMAA&#10;AADcAAAADwAAAGRycy9kb3ducmV2LnhtbERPS2sCMRC+F/ofwhS81cSKIlujlNKCIHvw0fuwGXcX&#10;k8myma7bf98cBI8f33u9HYNXA/WpjWxhNjWgiKvoWq4tnE/frytQSZAd+shk4Y8SbDfPT2ssXLzx&#10;gYaj1CqHcCrQQiPSFVqnqqGAaRo74sxdYh9QMuxr7Xq85fDg9ZsxSx2w5dzQYEefDVXX42+wMOy8&#10;L5ddGWey+DlImb727WisnbyMH++ghEZ5iO/unbMwN3l+PpOPgN7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yq8FMAAAADcAAAADwAAAAAAAAAAAAAAAACYAgAAZHJzL2Rvd25y&#10;ZXYueG1sUEsFBgAAAAAEAAQA9QAAAIUDAAAAAA==&#10;" path="m,31r62,e" filled="f" strokecolor="#ef4423" strokeweight="1.1256mm">
                    <v:path arrowok="t" o:connecttype="custom" o:connectlocs="0,555;62,555" o:connectangles="0,0"/>
                  </v:shape>
                </v:group>
                <v:group id="Group 268" o:spid="_x0000_s1175" style="position:absolute;left:1148;top:515;width:62;height:62" coordorigin="1148,51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TFEmxgAAANwA&#10;AAAPAAAAAAAAAAAAAAAAAKoCAABkcnMvZG93bnJldi54bWxQSwUGAAAAAAQABAD6AAAAnQMAAAAA&#10;">
                  <v:shape id="Freeform 269" o:spid="_x0000_s1176" style="position:absolute;left:1148;top:51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SH+MMA&#10;AADcAAAADwAAAGRycy9kb3ducmV2LnhtbESPQWsCMRSE74X+h/AK3mqiRSmrUUppQSh7UOv9sXnu&#10;LiYvy+Z1Xf99IxR6HGbmG2a9HYNXA/WpjWxhNjWgiKvoWq4tfB8/n19BJUF26COThRsl2G4eH9ZY&#10;uHjlPQ0HqVWGcCrQQiPSFVqnqqGAaRo74uydYx9Qsuxr7Xq8Znjwem7MUgdsOS802NF7Q9Xl8BMs&#10;DDvvy2VXxpksTnsp08dXOxprJ0/j2wqU0Cj/4b/2zll4MXO4n8lH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SH+MMAAADcAAAADwAAAAAAAAAAAAAAAACYAgAAZHJzL2Rv&#10;d25yZXYueG1sUEsFBgAAAAAEAAQA9QAAAIgDAAAAAA==&#10;" path="m,31r62,e" filled="f" strokecolor="#ef4423" strokeweight="1.1256mm">
                    <v:path arrowok="t" o:connecttype="custom" o:connectlocs="0,546;62,546" o:connectangles="0,0"/>
                  </v:shape>
                </v:group>
                <v:group id="Group 270" o:spid="_x0000_s1177" style="position:absolute;left:1306;top:503;width:62;height:62" coordorigin="1306,503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shape id="Freeform 271" o:spid="_x0000_s1178" style="position:absolute;left:1306;top:503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G6F8MA&#10;AADcAAAADwAAAGRycy9kb3ducmV2LnhtbESPQWsCMRSE70L/Q3iF3jTRVilbo5TSglD2oLb3x+Z1&#10;d2nysmye6/bfN4LgcZiZb5j1dgxeDdSnNrKF+cyAIq6ia7m28HX8mD6DSoLs0EcmC3+UYLu5m6yx&#10;cPHMexoOUqsM4VSghUakK7ROVUMB0yx2xNn7iX1AybKvtevxnOHB64UxKx2w5bzQYEdvDVW/h1Ow&#10;MOy8L1ddGeey/N5Lmd4/29FY+3A/vr6AEhrlFr62d87Co3mCy5l8BP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G6F8MAAADcAAAADwAAAAAAAAAAAAAAAACYAgAAZHJzL2Rv&#10;d25yZXYueG1sUEsFBgAAAAAEAAQA9QAAAIgDAAAAAA==&#10;" path="m,31r62,e" filled="f" strokecolor="#ef4423" strokeweight="1.1256mm">
                    <v:path arrowok="t" o:connecttype="custom" o:connectlocs="0,534;62,534" o:connectangles="0,0"/>
                  </v:shape>
                </v:group>
                <v:group id="Group 272" o:spid="_x0000_s1179" style="position:absolute;left:1473;top:515;width:62;height:62" coordorigin="1473,51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<v:shape id="Freeform 273" o:spid="_x0000_s1180" style="position:absolute;left:1473;top:51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+B+8MA&#10;AADcAAAADwAAAGRycy9kb3ducmV2LnhtbESPwWrDMBBE74H+g9hCb4mUlpriRAmhtBAoPiRt74u1&#10;sU2klbG2jvv3VSGQ4zAzb5j1dgpejTSkLrKF5cKAIq6j67ix8PX5Pn8BlQTZoY9MFn4pwXZzN1tj&#10;6eKFDzQepVEZwqlEC61IX2qd6pYCpkXsibN3ikNAyXJotBvwkuHB60djCh2w47zQYk+vLdXn40+w&#10;MO69r4q+ikt5/j5Ild4+uslY+3A/7VaghCa5ha/tvbPwZAr4P5OPgN7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+B+8MAAADcAAAADwAAAAAAAAAAAAAAAACYAgAAZHJzL2Rv&#10;d25yZXYueG1sUEsFBgAAAAAEAAQA9QAAAIgDAAAAAA==&#10;" path="m,31r62,e" filled="f" strokecolor="#ef4423" strokeweight="1.1256mm">
                    <v:path arrowok="t" o:connecttype="custom" o:connectlocs="0,546;62,546" o:connectangles="0,0"/>
                  </v:shape>
                </v:group>
                <v:group id="Group 274" o:spid="_x0000_s1181" style="position:absolute;left:1649;top:532;width:62;height:62" coordorigin="1649,532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elsycUAAADc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npbMnFAAAA3AAA&#10;AA8AAAAAAAAAAAAAAAAAqgIAAGRycy9kb3ducmV2LnhtbFBLBQYAAAAABAAEAPoAAACcAwAAAAA=&#10;">
                  <v:shape id="Freeform 275" o:spid="_x0000_s1182" style="position:absolute;left:1649;top:532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ywEsAA&#10;AADcAAAADwAAAGRycy9kb3ducmV2LnhtbERPS2sCMRC+F/ofwhS81cSKIlujlNKCIHvw0fuwGXcX&#10;k8myma7bf98cBI8f33u9HYNXA/WpjWxhNjWgiKvoWq4tnE/frytQSZAd+shk4Y8SbDfPT2ssXLzx&#10;gYaj1CqHcCrQQiPSFVqnqqGAaRo74sxdYh9QMuxr7Xq85fDg9ZsxSx2w5dzQYEefDVXX42+wMOy8&#10;L5ddGWey+DlImb727WisnbyMH++ghEZ5iO/unbMwN3ltPpOPgN7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VywEsAAAADcAAAADwAAAAAAAAAAAAAAAACYAgAAZHJzL2Rvd25y&#10;ZXYueG1sUEsFBgAAAAAEAAQA9QAAAIUDAAAAAA==&#10;" path="m,31r62,e" filled="f" strokecolor="#ef4423" strokeweight="1.1256mm">
                    <v:path arrowok="t" o:connecttype="custom" o:connectlocs="0,563;62,563" o:connectangles="0,0"/>
                  </v:shape>
                </v:group>
                <v:group id="Group 276" o:spid="_x0000_s1183" style="position:absolute;left:1813;top:564;width:62;height:62" coordorigin="1813,564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<v:shape id="Freeform 277" o:spid="_x0000_s1184" style="position:absolute;left:1813;top:564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MqycAA&#10;AADcAAAADwAAAGRycy9kb3ducmV2LnhtbERPS2vCQBC+C/0PyxR6000siqSuUooFQXLw0fuQnSah&#10;u7MhO43x37sHwePH915vR+/UQH1sAxvIZxko4irYlmsDl/P3dAUqCrJFF5gM3CjCdvMyWWNhw5WP&#10;NJykVimEY4EGGpGu0DpWDXmMs9ARJ+439B4lwb7WtsdrCvdOz7NsqT22nBoa7Oiroerv9O8NDHvn&#10;ymVXhlwWP0cp4+7Qjpkxb6/j5wcooVGe4od7bw2852l+OpOOgN7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vMqycAAAADcAAAADwAAAAAAAAAAAAAAAACYAgAAZHJzL2Rvd25y&#10;ZXYueG1sUEsFBgAAAAAEAAQA9QAAAIUDAAAAAA==&#10;" path="m,31r62,e" filled="f" strokecolor="#ef4423" strokeweight="1.1256mm">
                    <v:path arrowok="t" o:connecttype="custom" o:connectlocs="0,595;62,595" o:connectangles="0,0"/>
                  </v:shape>
                </v:group>
                <v:group id="Group 278" o:spid="_x0000_s1185" style="position:absolute;left:1985;top:591;width:62;height:62" coordorigin="1985,591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<v:shape id="Freeform 279" o:spid="_x0000_s1186" style="position:absolute;left:1985;top:591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0RJcMA&#10;AADcAAAADwAAAGRycy9kb3ducmV2LnhtbESPQWvCQBSE70L/w/IKvekmilJSVymlglByUNv7I/tM&#10;grtvQ/Y1pv++Kwgeh5n5hllvR+/UQH1sAxvIZxko4irYlmsD36fd9BVUFGSLLjAZ+KMI283TZI2F&#10;DVc+0HCUWiUIxwINNCJdoXWsGvIYZ6EjTt459B4lyb7Wtsdrgnun51m20h5bTgsNdvTRUHU5/noD&#10;w965ctWVIZflz0HK+PnVjpkxL8/j+xsooVEe4Xt7bw0s8jnczqQjo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0RJcMAAADcAAAADwAAAAAAAAAAAAAAAACYAgAAZHJzL2Rv&#10;d25yZXYueG1sUEsFBgAAAAAEAAQA9QAAAIgDAAAAAA==&#10;" path="m,31r62,e" filled="f" strokecolor="#ef4423" strokeweight="1.1256mm">
                    <v:path arrowok="t" o:connecttype="custom" o:connectlocs="0,622;62,622" o:connectangles="0,0"/>
                  </v:shape>
                </v:group>
                <v:group id="Group 280" o:spid="_x0000_s1187" style="position:absolute;left:2149;top:658;width:62;height:62" coordorigin="2149,658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shape id="Freeform 281" o:spid="_x0000_s1188" style="position:absolute;left:2149;top:658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BXRcMA&#10;AADcAAAADwAAAGRycy9kb3ducmV2LnhtbESPzYrCQBCE78K+w9CCN53EP5asoyyBXb14MO4DNJne&#10;JJjpCZkxP2/vCILHoqq+onaHwdSio9ZVlhXEiwgEcW51xYWCv+vP/BOE88gaa8ukYCQHh/3HZIeJ&#10;tj1fqMt8IQKEXYIKSu+bREqXl2TQLWxDHLx/2xr0QbaF1C32AW5quYyirTRYcVgosaG0pPyW3Y2C&#10;bt0f3Wb8RV2d4nN67dOR4lSp2XT4/gLhafDv8Kt90gpW8RqeZ8IRkP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BXRcMAAADcAAAADwAAAAAAAAAAAAAAAACYAgAAZHJzL2Rv&#10;d25yZXYueG1sUEsFBgAAAAAEAAQA9QAAAIgDAAAAAA==&#10;" path="m,31r62,e" filled="f" strokecolor="#ef4423" strokeweight="1.1255mm">
                    <v:path arrowok="t" o:connecttype="custom" o:connectlocs="0,689;62,689" o:connectangles="0,0"/>
                  </v:shape>
                </v:group>
                <v:group id="Group 282" o:spid="_x0000_s1189" style="position:absolute;left:2319;top:877;width:62;height:62" coordorigin="2319,877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shape id="Freeform 283" o:spid="_x0000_s1190" style="position:absolute;left:2319;top:877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YXJsMA&#10;AADcAAAADwAAAGRycy9kb3ducmV2LnhtbESPQWvCQBSE74X+h+UVequbKA0ldRUpFQTJQdveH9nX&#10;JLj7NmSfMf33bkHwOMzMN8xyPXmnRhpiF9hAPstAEdfBdtwY+P7avryBioJs0QUmA38UYb16fFhi&#10;acOFDzQepVEJwrFEA61IX2od65Y8xlnoiZP3GwaPkuTQaDvgJcG90/MsK7THjtNCiz19tFSfjmdv&#10;YNw5VxV9FXJ5/TlIFT/33ZQZ8/w0bd5BCU1yD9/aO2tgkRfwfyYdAb2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YXJsMAAADcAAAADwAAAAAAAAAAAAAAAACYAgAAZHJzL2Rv&#10;d25yZXYueG1sUEsFBgAAAAAEAAQA9QAAAIgDAAAAAA==&#10;" path="m,31r62,e" filled="f" strokecolor="#ef4423" strokeweight="1.1256mm">
                    <v:path arrowok="t" o:connecttype="custom" o:connectlocs="0,908;62,908" o:connectangles="0,0"/>
                  </v:shape>
                </v:group>
                <v:group id="Group 284" o:spid="_x0000_s1191" style="position:absolute;left:2494;top:1219;width:62;height:62" coordorigin="2494,1219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<v:shape id="Freeform 285" o:spid="_x0000_s1192" style="position:absolute;left:2494;top:1219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Umz8AA&#10;AADcAAAADwAAAGRycy9kb3ducmV2LnhtbERPS2vCQBC+C/0PyxR6000siqSuUooFQXLw0fuQnSah&#10;u7MhO43x37sHwePH915vR+/UQH1sAxvIZxko4irYlmsDl/P3dAUqCrJFF5gM3CjCdvMyWWNhw5WP&#10;NJykVimEY4EGGpGu0DpWDXmMs9ARJ+439B4lwb7WtsdrCvdOz7NsqT22nBoa7Oiroerv9O8NDHvn&#10;ymVXhlwWP0cp4+7Qjpkxb6/j5wcooVGe4od7bw2852ltOpOOgN7c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Umz8AAAADcAAAADwAAAAAAAAAAAAAAAACYAgAAZHJzL2Rvd25y&#10;ZXYueG1sUEsFBgAAAAAEAAQA9QAAAIUDAAAAAA==&#10;" path="m,31r62,e" filled="f" strokecolor="#ef4423" strokeweight="1.1256mm">
                    <v:path arrowok="t" o:connecttype="custom" o:connectlocs="0,1250;62,1250" o:connectangles="0,0"/>
                  </v:shape>
                </v:group>
                <v:group id="Group 286" o:spid="_x0000_s1193" style="position:absolute;left:2652;top:1715;width:62;height:62" coordorigin="2652,171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PL/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mrzB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48v9xgAAANwA&#10;AAAPAAAAAAAAAAAAAAAAAKoCAABkcnMvZG93bnJldi54bWxQSwUGAAAAAAQABAD6AAAAnQMAAAAA&#10;">
                  <v:shape id="Freeform 287" o:spid="_x0000_s1194" style="position:absolute;left:2652;top:171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/gdMAA&#10;AADcAAAADwAAAGRycy9kb3ducmV2LnhtbERPS2vCQBC+F/wPywi9NRstiqSuIqUFQXLwdR+y0yS4&#10;Oxuy05j+++5B8Pjxvdfb0Ts1UB/bwAZmWQ6KuAq25drA5fz9tgIVBdmiC0wG/ijCdjN5WWNhw52P&#10;NJykVimEY4EGGpGu0DpWDXmMWeiIE/cTeo+SYF9r2+M9hXun53m+1B5bTg0NdvTZUHU7/XoDw965&#10;ctmVYSaL61HK+HVox9yY1+m4+wAlNMpT/HDvrYH3eZqfzqQj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J/gdMAAAADcAAAADwAAAAAAAAAAAAAAAACYAgAAZHJzL2Rvd25y&#10;ZXYueG1sUEsFBgAAAAAEAAQA9QAAAIUDAAAAAA==&#10;" path="m,31r62,e" filled="f" strokecolor="#ef4423" strokeweight="1.1256mm">
                    <v:path arrowok="t" o:connecttype="custom" o:connectlocs="0,1746;62,1746" o:connectangles="0,0"/>
                  </v:shape>
                </v:group>
                <v:group id="Group 288" o:spid="_x0000_s1195" style="position:absolute;left:2822;top:2387;width:62;height:62" coordorigin="2822,2387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NR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XQS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vkNRsQAAADcAAAA&#10;DwAAAAAAAAAAAAAAAACqAgAAZHJzL2Rvd25yZXYueG1sUEsFBgAAAAAEAAQA+gAAAJsDAAAAAA==&#10;">
                  <v:shape id="Freeform 289" o:spid="_x0000_s1196" style="position:absolute;left:2822;top:2387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HbmMMA&#10;AADcAAAADwAAAGRycy9kb3ducmV2LnhtbESPQWvCQBSE70L/w/IKvenGiFJSVymlglByUNv7I/tM&#10;grtvQ/Y1pv++Kwgeh5n5hllvR+/UQH1sAxuYzzJQxFWwLdcGvk+76SuoKMgWXWAy8EcRtpunyRoL&#10;G658oOEotUoQjgUaaES6QutYNeQxzkJHnLxz6D1Kkn2tbY/XBPdO51m20h5bTgsNdvTRUHU5/noD&#10;w965ctWVYS7Ln4OU8fOrHTNjXp7H9zdQQqM8wvf23hpY5DnczqQjo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HbmMMAAADcAAAADwAAAAAAAAAAAAAAAACYAgAAZHJzL2Rv&#10;d25yZXYueG1sUEsFBgAAAAAEAAQA9QAAAIgDAAAAAA==&#10;" path="m,31r62,e" filled="f" strokecolor="#ef4423" strokeweight="1.1256mm">
                    <v:path arrowok="t" o:connecttype="custom" o:connectlocs="0,2418;62,2418" o:connectangles="0,0"/>
                  </v:shape>
                </v:group>
                <v:group id="Group 290" o:spid="_x0000_s1197" style="position:absolute;left:2995;top:1674;width:62;height:62" coordorigin="2995,1674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c2q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QTJ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c2qsQAAADcAAAA&#10;DwAAAAAAAAAAAAAAAACqAgAAZHJzL2Rvd25yZXYueG1sUEsFBgAAAAAEAAQA+gAAAJsDAAAAAA==&#10;">
                  <v:shape id="Freeform 291" o:spid="_x0000_s1198" style="position:absolute;left:2995;top:1674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Tmd8MA&#10;AADcAAAADwAAAGRycy9kb3ducmV2LnhtbESPQWvCQBSE7wX/w/KE3upG24pEV5GiIJQctPX+yD6T&#10;4O7bkH2N8d+7hUKPw8x8w6w2g3eqpy42gQ1MJxko4jLYhisD31/7lwWoKMgWXWAycKcIm/XoaYW5&#10;DTc+Un+SSiUIxxwN1CJtrnUsa/IYJ6ElTt4ldB4lya7StsNbgnunZ1k21x4bTgs1tvRRU3k9/XgD&#10;/cG5Yt4WYSrv56MUcffZDJkxz+NhuwQlNMh/+K99sAZeZ2/weyYdAb1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Tmd8MAAADcAAAADwAAAAAAAAAAAAAAAACYAgAAZHJzL2Rv&#10;d25yZXYueG1sUEsFBgAAAAAEAAQA9QAAAIgDAAAAAA==&#10;" path="m,31r62,e" filled="f" strokecolor="#ef4423" strokeweight="1.1256mm">
                    <v:path arrowok="t" o:connecttype="custom" o:connectlocs="0,1705;62,1705" o:connectangles="0,0"/>
                  </v:shape>
                </v:group>
                <v:group id="Group 292" o:spid="_x0000_s1199" style="position:absolute;left:3167;top:1216;width:62;height:62" coordorigin="3167,1216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<v:shape id="Freeform 293" o:spid="_x0000_s1200" style="position:absolute;left:3167;top:1216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rdm8MA&#10;AADcAAAADwAAAGRycy9kb3ducmV2LnhtbESPQWvCQBSE74X+h+UVvNWNSkNJXaWUCoLkoLb3R/aZ&#10;BHffhuxrjP/eLQgeh5n5hlmuR+/UQH1sAxuYTTNQxFWwLdcGfo6b13dQUZAtusBk4EoR1qvnpyUW&#10;Nlx4T8NBapUgHAs00Ih0hdaxashjnIaOOHmn0HuUJPta2x4vCe6dnmdZrj22nBYa7Oiroep8+PMG&#10;hq1zZd6VYSZvv3sp4/euHTNjJi/j5wcooVEe4Xt7aw0s5jn8n0lHQK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Drdm8MAAADcAAAADwAAAAAAAAAAAAAAAACYAgAAZHJzL2Rv&#10;d25yZXYueG1sUEsFBgAAAAAEAAQA9QAAAIgDAAAAAA==&#10;" path="m,31r62,e" filled="f" strokecolor="#ef4423" strokeweight="1.1256mm">
                    <v:path arrowok="t" o:connecttype="custom" o:connectlocs="0,1247;62,1247" o:connectangles="0,0"/>
                  </v:shape>
                </v:group>
                <v:group id="Group 294" o:spid="_x0000_s1201" style="position:absolute;left:3325;top:1090;width:62;height:62" coordorigin="3325,1090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wwq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TV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iXDCpxgAAANwA&#10;AAAPAAAAAAAAAAAAAAAAAKoCAABkcnMvZG93bnJldi54bWxQSwUGAAAAAAQABAD6AAAAnQMAAAAA&#10;">
                  <v:shape id="Freeform 295" o:spid="_x0000_s1202" style="position:absolute;left:3325;top:1090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nscsAA&#10;AADcAAAADwAAAGRycy9kb3ducmV2LnhtbERPS2vCQBC+F/wPywi9NRstiqSuIqUFQXLwdR+y0yS4&#10;Oxuy05j+++5B8Pjxvdfb0Ts1UB/bwAZmWQ6KuAq25drA5fz9tgIVBdmiC0wG/ijCdjN5WWNhw52P&#10;NJykVimEY4EGGpGu0DpWDXmMWeiIE/cTeo+SYF9r2+M9hXun53m+1B5bTg0NdvTZUHU7/XoDw965&#10;ctmVYSaL61HK+HVox9yY1+m4+wAlNMpT/HDvrYH3eVqbzqQjoD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nscsAAAADcAAAADwAAAAAAAAAAAAAAAACYAgAAZHJzL2Rvd25y&#10;ZXYueG1sUEsFBgAAAAAEAAQA9QAAAIUDAAAAAA==&#10;" path="m,31r62,e" filled="f" strokecolor="#ef4423" strokeweight="1.1256mm">
                    <v:path arrowok="t" o:connecttype="custom" o:connectlocs="0,1121;62,1121" o:connectangles="0,0"/>
                  </v:shape>
                </v:group>
                <v:group id="Group 296" o:spid="_x0000_s1203" style="position:absolute;left:3513;top:1008;width:62;height:62" coordorigin="3513,1008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8BQ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mi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8jwFAxgAAANwA&#10;AAAPAAAAAAAAAAAAAAAAAKoCAABkcnMvZG93bnJldi54bWxQSwUGAAAAAAQABAD6AAAAnQMAAAAA&#10;">
                  <v:shape id="Freeform 297" o:spid="_x0000_s1204" style="position:absolute;left:3513;top:1008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4NJsAA&#10;AADcAAAADwAAAGRycy9kb3ducmV2LnhtbERPy4rCMBTdC/5DuIK7Ma06MnRMixR8bGYx6gdcmjtt&#10;meamNLGPvzcLweXhvPfZaBrRU+dqywriVQSCuLC65lLB/Xb8+ALhPLLGxjIpmMhBls5ne0y0HfiX&#10;+qsvRQhhl6CCyvs2kdIVFRl0K9sSB+7PdgZ9gF0pdYdDCDeNXEfRThqsOTRU2FJeUfF/fRgF/XY4&#10;u8/phLq+xD/5bcgninOllovx8A3C0+jf4pf7ohVsNmF+OBOOgEy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/4NJsAAAADcAAAADwAAAAAAAAAAAAAAAACYAgAAZHJzL2Rvd25y&#10;ZXYueG1sUEsFBgAAAAAEAAQA9QAAAIUDAAAAAA==&#10;" path="m,31r62,e" filled="f" strokecolor="#ef4423" strokeweight="1.1255mm">
                    <v:path arrowok="t" o:connecttype="custom" o:connectlocs="0,1039;62,1039" o:connectangles="0,0"/>
                  </v:shape>
                </v:group>
                <v:group id="Group 298" o:spid="_x0000_s1205" style="position:absolute;left:3665;top:938;width:62;height:62" coordorigin="3665,938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Cbm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kSw/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Cbm8QAAADcAAAA&#10;DwAAAAAAAAAAAAAAAACqAgAAZHJzL2Rvd25yZXYueG1sUEsFBgAAAAAEAAQA+gAAAJsDAAAAAA==&#10;">
                  <v:shape id="Freeform 299" o:spid="_x0000_s1206" style="position:absolute;left:3665;top:938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hNRcMA&#10;AADcAAAADwAAAGRycy9kb3ducmV2LnhtbESPX2vCQBDE3wW/w7FC3/SiUimpp4hYECQP/un7ktsm&#10;wbu9kNvG9Nt7hUIfh5n5DbPeDt6pnrrYBDYwn2WgiMtgG64M3K4f0zdQUZAtusBk4IcibDfj0Rpz&#10;Gx58pv4ilUoQjjkaqEXaXOtY1uQxzkJLnLyv0HmUJLtK2w4fCe6dXmTZSntsOC3U2NK+pvJ++fYG&#10;+qNzxaotwlxeP89SxMOpGTJjXibD7h2U0CD/4b/20RpYLhfweyYdAb1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hNRcMAAADcAAAADwAAAAAAAAAAAAAAAACYAgAAZHJzL2Rv&#10;d25yZXYueG1sUEsFBgAAAAAEAAQA9QAAAIgDAAAAAA==&#10;" path="m,31r62,e" filled="f" strokecolor="#ef4423" strokeweight="1.1256mm">
                    <v:path arrowok="t" o:connecttype="custom" o:connectlocs="0,969;62,969" o:connectangles="0,0"/>
                  </v:shape>
                </v:group>
                <v:group id="Group 300" o:spid="_x0000_s1207" style="position:absolute;left:3838;top:886;width:62;height:62" coordorigin="3838,886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Freeform 301" o:spid="_x0000_s1208" style="position:absolute;left:3838;top:886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1wqsMA&#10;AADcAAAADwAAAGRycy9kb3ducmV2LnhtbESPQWvCQBSE7wX/w/IEb3WjVimpq4goCCUHbXt/ZF+T&#10;4O7bkH3G9N93CwWPw8x8w6y3g3eqpy42gQ3Mphko4jLYhisDnx/H51dQUZAtusBk4IcibDejpzXm&#10;Ntz5TP1FKpUgHHM0UIu0udaxrMljnIaWOHnfofMoSXaVth3eE9w7Pc+ylfbYcFqosaV9TeX1cvMG&#10;+pNzxaotwkyWX2cp4uG9GTJjJuNh9wZKaJBH+L99sgYWixf4O5OOgN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1wqsMAAADcAAAADwAAAAAAAAAAAAAAAACYAgAAZHJzL2Rv&#10;d25yZXYueG1sUEsFBgAAAAAEAAQA9QAAAIgDAAAAAA==&#10;" path="m,31r61,e" filled="f" strokecolor="#ef4423" strokeweight="1.1256mm">
                    <v:path arrowok="t" o:connecttype="custom" o:connectlocs="0,917;61,917" o:connectangles="0,0"/>
                  </v:shape>
                </v:group>
                <v:group id="Group 302" o:spid="_x0000_s1209" style="position:absolute;left:4001;top:816;width:62;height:62" coordorigin="4001,816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shape id="Freeform 303" o:spid="_x0000_s1210" style="position:absolute;left:4001;top:816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LRsMA&#10;AADcAAAADwAAAGRycy9kb3ducmV2LnhtbESPzWrDMBCE74W8g9hAbo2chprgRgkhtBAoPuSn98Xa&#10;2CbSylhbx3n7qlDocZiZb5j1dvRODdTHNrCBxTwDRVwF23Jt4HL+eF6BioJs0QUmAw+KsN1MntZY&#10;2HDnIw0nqVWCcCzQQCPSFVrHqiGPcR464uRdQ+9RkuxrbXu8J7h3+iXLcu2x5bTQYEf7hqrb6dsb&#10;GA7OlXlXhoW8fh2ljO+f7ZgZM5uOuzdQQqP8h//aB2tguczh90w6An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NLRsMAAADcAAAADwAAAAAAAAAAAAAAAACYAgAAZHJzL2Rv&#10;d25yZXYueG1sUEsFBgAAAAAEAAQA9QAAAIgDAAAAAA==&#10;" path="m,31r62,e" filled="f" strokecolor="#ef4423" strokeweight="1.1256mm">
                    <v:path arrowok="t" o:connecttype="custom" o:connectlocs="0,847;62,847" o:connectangles="0,0"/>
                  </v:shape>
                </v:group>
                <v:group id="Group 304" o:spid="_x0000_s1211" style="position:absolute;left:4171;top:719;width:62;height:62" coordorigin="4171,719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<v:shape id="Freeform 305" o:spid="_x0000_s1212" style="position:absolute;left:4171;top:719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B6r78A&#10;AADcAAAADwAAAGRycy9kb3ducmV2LnhtbERPS2vCQBC+F/wPywi91Y2KIqmrSGlBkBx83YfsNAnu&#10;zobsGNN/3z0IHj++93o7eKd66mIT2MB0koEiLoNtuDJwOf98rEBFQbboApOBP4qw3Yze1pjb8OAj&#10;9SepVArhmKOBWqTNtY5lTR7jJLTEifsNnUdJsKu07fCRwr3Tsyxbao8Np4YaW/qqqbyd7t5Av3eu&#10;WLZFmMriepQifh+aITPmfTzsPkEJDfISP917a2A+T2vTmXQE9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MHqvvwAAANwAAAAPAAAAAAAAAAAAAAAAAJgCAABkcnMvZG93bnJl&#10;di54bWxQSwUGAAAAAAQABAD1AAAAhAMAAAAA&#10;" path="m,31r62,e" filled="f" strokecolor="#ef4423" strokeweight="1.1256mm">
                    <v:path arrowok="t" o:connecttype="custom" o:connectlocs="0,750;62,750" o:connectangles="0,0"/>
                  </v:shape>
                </v:group>
                <v:group id="Group 306" o:spid="_x0000_s1213" style="position:absolute;left:4338;top:652;width:62;height:62" coordorigin="4338,652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aXn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IkmcL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lWl53FAAAA3AAA&#10;AA8AAAAAAAAAAAAAAAAAqgIAAGRycy9kb3ducmV2LnhtbFBLBQYAAAAABAAEAPoAAACcAwAAAAA=&#10;">
                  <v:shape id="Freeform 307" o:spid="_x0000_s1214" style="position:absolute;left:4338;top:652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AF1MEA&#10;AADcAAAADwAAAGRycy9kb3ducmV2LnhtbERPTWvCQBC9F/wPyxS8NRtrK5JmFSkKQslBW+9DdpqE&#10;7s6G7Bjjv+8eCj0+3ne5nbxTIw2xC2xgkeWgiOtgO24MfH0entagoiBbdIHJwJ0ibDezhxILG258&#10;ovEsjUohHAs00Ir0hdaxbsljzEJPnLjvMHiUBIdG2wFvKdw7/ZznK+2x49TQYk/vLdU/56s3MB6d&#10;q1Z9FRbyejlJFfcf3ZQbM3+cdm+ghCb5F/+5j9bA8iXNT2fSEd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ABdTBAAAA3AAAAA8AAAAAAAAAAAAAAAAAmAIAAGRycy9kb3du&#10;cmV2LnhtbFBLBQYAAAAABAAEAPUAAACGAwAAAAA=&#10;" path="m,31r62,e" filled="f" strokecolor="#ef4423" strokeweight="1.1256mm">
                    <v:path arrowok="t" o:connecttype="custom" o:connectlocs="0,683;62,683" o:connectangles="0,0"/>
                  </v:shape>
                </v:group>
                <v:group id="Group 308" o:spid="_x0000_s1215" style="position:absolute;left:4502;top:611;width:62;height:62" coordorigin="4502,611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bo5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+pL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JujmxgAAANwA&#10;AAAPAAAAAAAAAAAAAAAAAKoCAABkcnMvZG93bnJldi54bWxQSwUGAAAAAAQABAD6AAAAnQMAAAAA&#10;">
                  <v:shape id="Freeform 309" o:spid="_x0000_s1216" style="position:absolute;left:4502;top:611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4+OMMA&#10;AADcAAAADwAAAGRycy9kb3ducmV2LnhtbESPQWvCQBSE7wX/w/KE3upG24pEV5GiIJQctPX+yD6T&#10;4O7bkH2N8d+7hUKPw8x8w6w2g3eqpy42gQ1MJxko4jLYhisD31/7lwWoKMgWXWAycKcIm/XoaYW5&#10;DTc+Un+SSiUIxxwN1CJtrnUsa/IYJ6ElTt4ldB4lya7StsNbgnunZ1k21x4bTgs1tvRRU3k9/XgD&#10;/cG5Yt4WYSrv56MUcffZDJkxz+NhuwQlNMh/+K99sAZe32bweyYdAb1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4+OMMAAADcAAAADwAAAAAAAAAAAAAAAACYAgAAZHJzL2Rv&#10;d25yZXYueG1sUEsFBgAAAAAEAAQA9QAAAIgDAAAAAA==&#10;" path="m,31r62,e" filled="f" strokecolor="#ef4423" strokeweight="1.1256mm">
                    <v:path arrowok="t" o:connecttype="custom" o:connectlocs="0,642;62,642" o:connectangles="0,0"/>
                  </v:shape>
                </v:group>
                <v:group id="Group 310" o:spid="_x0000_s1217" style="position:absolute;left:4666;top:591;width:62;height:62" coordorigin="4666,591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jTC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kHy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C40wrFAAAA3AAA&#10;AA8AAAAAAAAAAAAAAAAAqgIAAGRycy9kb3ducmV2LnhtbFBLBQYAAAAABAAEAPoAAACcAwAAAAA=&#10;">
                  <v:shape id="Freeform 311" o:spid="_x0000_s1218" style="position:absolute;left:4666;top:591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sD18QA&#10;AADcAAAADwAAAGRycy9kb3ducmV2LnhtbESPX2vCQBDE3wt+h2OFvtWL9Q8SPUVKBaHkQVvfl9ya&#10;BO/2Qm4b02/fKxR8HGbmN8xmN3ineupiE9jAdJKBIi6Dbbgy8PV5eFmBioJs0QUmAz8UYbcdPW0w&#10;t+HOJ+rPUqkE4ZijgVqkzbWOZU0e4yS0xMm7hs6jJNlV2nZ4T3Dv9GuWLbXHhtNCjS291VTezt/e&#10;QH90rli2RZjK4nKSIr5/NENmzPN42K9BCQ3yCP+3j9bAbD6HvzPpCO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7A9fEAAAA3AAAAA8AAAAAAAAAAAAAAAAAmAIAAGRycy9k&#10;b3ducmV2LnhtbFBLBQYAAAAABAAEAPUAAACJAwAAAAA=&#10;" path="m,31r62,e" filled="f" strokecolor="#ef4423" strokeweight="1.1256mm">
                    <v:path arrowok="t" o:connecttype="custom" o:connectlocs="0,622;62,622" o:connectangles="0,0"/>
                  </v:shape>
                </v:group>
                <v:group id="Group 312" o:spid="_x0000_s1219" style="position:absolute;left:4844;top:605;width:62;height:62" coordorigin="4844,60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3u5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aT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Ad7uXFAAAA3AAA&#10;AA8AAAAAAAAAAAAAAAAAqgIAAGRycy9kb3ducmV2LnhtbFBLBQYAAAAABAAEAPoAAACcAwAAAAA=&#10;">
                  <v:shape id="Freeform 313" o:spid="_x0000_s1220" style="position:absolute;left:4844;top:60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1DtMMA&#10;AADcAAAADwAAAGRycy9kb3ducmV2LnhtbESPzYrCQBCE78K+w9AL3nQS/5DoKEtgd714MPoATaZN&#10;wmZ6QmbMz9vvCILHoqq+ovbHwdSio9ZVlhXE8wgEcW51xYWC2/V7tgXhPLLG2jIpGMnB8fAx2WOi&#10;bc8X6jJfiABhl6CC0vsmkdLlJRl0c9sQB+9uW4M+yLaQusU+wE0tF1G0kQYrDgslNpSWlP9lD6Og&#10;W/W/bj3+oK5O8Tm99ulIcarU9HP42oHwNPh3+NU+aQXL1QaeZ8IRkI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1DtMMAAADcAAAADwAAAAAAAAAAAAAAAACYAgAAZHJzL2Rv&#10;d25yZXYueG1sUEsFBgAAAAAEAAQA9QAAAIgDAAAAAA==&#10;" path="m,31r62,e" filled="f" strokecolor="#ef4423" strokeweight="1.1255mm">
                    <v:path arrowok="t" o:connecttype="custom" o:connectlocs="0,636;62,636" o:connectangles="0,0"/>
                  </v:shape>
                </v:group>
                <v:group id="Group 314" o:spid="_x0000_s1221" style="position:absolute;left:5014;top:594;width:62;height:62" coordorigin="5014,594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4PVC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Zzu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+D1QnFAAAA3AAA&#10;AA8AAAAAAAAAAAAAAAAAqgIAAGRycy9kb3ducmV2LnhtbFBLBQYAAAAABAAEAPoAAACcAwAAAAA=&#10;">
                  <v:shape id="Freeform 315" o:spid="_x0000_s1222" style="position:absolute;left:5014;top:594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YJ0sEA&#10;AADcAAAADwAAAGRycy9kb3ducmV2LnhtbERPTWvCQBC9F/wPyxS8NRtrK5JmFSkKQslBW+9DdpqE&#10;7s6G7Bjjv+8eCj0+3ne5nbxTIw2xC2xgkeWgiOtgO24MfH0entagoiBbdIHJwJ0ibDezhxILG258&#10;ovEsjUohHAs00Ir0hdaxbsljzEJPnLjvMHiUBIdG2wFvKdw7/ZznK+2x49TQYk/vLdU/56s3MB6d&#10;q1Z9FRbyejlJFfcf3ZQbM3+cdm+ghCb5F/+5j9bA8iWtTWfSEd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c2CdLBAAAA3AAAAA8AAAAAAAAAAAAAAAAAmAIAAGRycy9kb3du&#10;cmV2LnhtbFBLBQYAAAAABAAEAPUAAACGAwAAAAA=&#10;" path="m,31r62,e" filled="f" strokecolor="#ef4423" strokeweight="1.1256mm">
                    <v:path arrowok="t" o:connecttype="custom" o:connectlocs="0,625;62,625" o:connectangles="0,0"/>
                  </v:shape>
                </v:group>
                <v:group id="Group 316" o:spid="_x0000_s1223" style="position:absolute;left:5184;top:576;width:62;height:62" coordorigin="5184,576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shape id="Freeform 317" o:spid="_x0000_s1224" style="position:absolute;left:5184;top:576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TCcEA&#10;AADcAAAADwAAAGRycy9kb3ducmV2LnhtbERPTWvCQBC9F/wPywjemk1alJK6BhELQslB296H7DQJ&#10;7s6G7DTGf989FHp8vO9tNXunJhpjH9hAkeWgiJtge24NfH68Pb6AioJs0QUmA3eKUO0WD1ssbbjx&#10;maaLtCqFcCzRQCcylFrHpiOPMQsDceK+w+hREhxbbUe8pXDv9FOeb7THnlNDhwMdOmqulx9vYDo5&#10;V2+GOhSy/jpLHY/v/Zwbs1rO+1dQQrP8i//cJ2vgeZ3mpzPpCO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ZkwnBAAAA3AAAAA8AAAAAAAAAAAAAAAAAmAIAAGRycy9kb3du&#10;cmV2LnhtbFBLBQYAAAAABAAEAPUAAACGAwAAAAA=&#10;" path="m,31r62,e" filled="f" strokecolor="#ef4423" strokeweight="1.1256mm">
                    <v:path arrowok="t" o:connecttype="custom" o:connectlocs="0,607;62,607" o:connectangles="0,0"/>
                  </v:shape>
                </v:group>
                <v:group id="Group 318" o:spid="_x0000_s1225" style="position:absolute;left:5350;top:559;width:62;height:62" coordorigin="5350,559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9+O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z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/347xgAAANwA&#10;AAAPAAAAAAAAAAAAAAAAAKoCAABkcnMvZG93bnJldi54bWxQSwUGAAAAAAQABAD6AAAAnQMAAAAA&#10;">
                  <v:shape id="Freeform 319" o:spid="_x0000_s1226" style="position:absolute;left:5350;top:559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eo5cMA&#10;AADcAAAADwAAAGRycy9kb3ducmV2LnhtbESPX2vCQBDE3wt+h2OFvtWLFqWknlJEQZA8+KfvS26b&#10;hN7thdwa47f3hEIfh5n5DbNcD96pnrrYBDYwnWSgiMtgG64MXM67tw9QUZAtusBk4E4R1qvRyxJz&#10;G258pP4klUoQjjkaqEXaXOtY1uQxTkJLnLyf0HmUJLtK2w5vCe6dnmXZQntsOC3U2NKmpvL3dPUG&#10;+r1zxaItwlTm30cp4vbQDJkxr+Ph6xOU0CD/4b/23hp4n8/geSYdAb1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eo5cMAAADcAAAADwAAAAAAAAAAAAAAAACYAgAAZHJzL2Rv&#10;d25yZXYueG1sUEsFBgAAAAAEAAQA9QAAAIgDAAAAAA==&#10;" path="m,31r62,e" filled="f" strokecolor="#ef4423" strokeweight="1.1256mm">
                    <v:path arrowok="t" o:connecttype="custom" o:connectlocs="0,590;62,590" o:connectangles="0,0"/>
                  </v:shape>
                </v:group>
                <v:group id="Group 320" o:spid="_x0000_s1227" style="position:absolute;left:5511;top:573;width:62;height:62" coordorigin="5511,573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FF1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hm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VhRdfFAAAA3AAA&#10;AA8AAAAAAAAAAAAAAAAAqgIAAGRycy9kb3ducmV2LnhtbFBLBQYAAAAABAAEAPoAAACcAwAAAAA=&#10;">
                  <v:shape id="Freeform 321" o:spid="_x0000_s1228" style="position:absolute;left:5511;top:573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KVCsQA&#10;AADcAAAADwAAAGRycy9kb3ducmV2LnhtbESPX2vCQBDE3wt+h2OFvtWL9Q8l9RQpCkLJg7Z9X3Lb&#10;JHi3F3JrTL99TxB8HGbmN8xqM3ineupiE9jAdJKBIi6Dbbgy8P21f3kDFQXZogtMBv4owmY9elph&#10;bsOVj9SfpFIJwjFHA7VIm2sdy5o8xkloiZP3GzqPkmRXadvhNcG9069ZttQeG04LNbb0UVN5Pl28&#10;gf7gXLFsizCVxc9Rirj7bIbMmOfxsH0HJTTII3xvH6yB2WIOtzPpCOj1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ilQrEAAAA3AAAAA8AAAAAAAAAAAAAAAAAmAIAAGRycy9k&#10;b3ducmV2LnhtbFBLBQYAAAAABAAEAPUAAACJAwAAAAA=&#10;" path="m,31r62,e" filled="f" strokecolor="#ef4423" strokeweight="1.1256mm">
                    <v:path arrowok="t" o:connecttype="custom" o:connectlocs="0,604;62,604" o:connectangles="0,0"/>
                  </v:shape>
                </v:group>
                <v:group id="Group 322" o:spid="_x0000_s1229" style="position:absolute;left:5675;top:585;width:62;height:62" coordorigin="5675,585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<v:shape id="Freeform 323" o:spid="_x0000_s1230" style="position:absolute;left:5675;top:585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yu5sMA&#10;AADcAAAADwAAAGRycy9kb3ducmV2LnhtbESPQWvCQBSE70L/w/IK3nRjxVBSVymlglByUNv7I/tM&#10;grtvQ/YZ4793C4Ueh5n5hllvR+/UQH1sAxtYzDNQxFWwLdcGvk+72SuoKMgWXWAycKcI283TZI2F&#10;DTc+0HCUWiUIxwINNCJdoXWsGvIY56EjTt459B4lyb7WtsdbgnunX7Is1x5bTgsNdvTRUHU5Xr2B&#10;Ye9cmXdlWMjq5yBl/Pxqx8yY6fP4/gZKaJT/8F97bw0sVzn8nklH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yu5sMAAADcAAAADwAAAAAAAAAAAAAAAACYAgAAZHJzL2Rv&#10;d25yZXYueG1sUEsFBgAAAAAEAAQA9QAAAIgDAAAAAA==&#10;" path="m,31r62,e" filled="f" strokecolor="#ef4423" strokeweight="1.1256mm">
                    <v:path arrowok="t" o:connecttype="custom" o:connectlocs="0,616;62,616" o:connectangles="0,0"/>
                  </v:shape>
                </v:group>
                <v:group id="Group 324" o:spid="_x0000_s1231" style="position:absolute;left:5845;top:544;width:62;height:62" coordorigin="5845,544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pD1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pi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6WkPUxgAAANwA&#10;AAAPAAAAAAAAAAAAAAAAAKoCAABkcnMvZG93bnJldi54bWxQSwUGAAAAAAQABAD6AAAAnQMAAAAA&#10;">
                  <v:shape id="Freeform 325" o:spid="_x0000_s1232" style="position:absolute;left:5845;top:544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+fD8EA&#10;AADcAAAADwAAAGRycy9kb3ducmV2LnhtbERPTWvCQBC9F/wPywjemk1alJK6BhELQslB296H7DQJ&#10;7s6G7DTGf989FHp8vO9tNXunJhpjH9hAkeWgiJtge24NfH68Pb6AioJs0QUmA3eKUO0WD1ssbbjx&#10;maaLtCqFcCzRQCcylFrHpiOPMQsDceK+w+hREhxbbUe8pXDv9FOeb7THnlNDhwMdOmqulx9vYDo5&#10;V2+GOhSy/jpLHY/v/Zwbs1rO+1dQQrP8i//cJ2vgeZ3WpjPpCO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Lvnw/BAAAA3AAAAA8AAAAAAAAAAAAAAAAAmAIAAGRycy9kb3du&#10;cmV2LnhtbFBLBQYAAAAABAAEAPUAAACGAwAAAAA=&#10;" path="m,31r62,e" filled="f" strokecolor="#ef4423" strokeweight="1.1256mm">
                    <v:path arrowok="t" o:connecttype="custom" o:connectlocs="0,575;62,575" o:connectangles="0,0"/>
                  </v:shape>
                </v:group>
                <v:group id="Group 326" o:spid="_x0000_s1233" style="position:absolute;left:6018;top:512;width:62;height:62" coordorigin="6018,512" coordsize="62,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lyP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iXI9xgAAANwA&#10;AAAPAAAAAAAAAAAAAAAAAKoCAABkcnMvZG93bnJldi54bWxQSwUGAAAAAAQABAD6AAAAnQMAAAAA&#10;">
                  <v:shape id="Freeform 327" o:spid="_x0000_s1234" style="position:absolute;left:6018;top:512;width:62;height:62;visibility:visible;mso-wrap-style:square;v-text-anchor:top" coordsize="62,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VZtMAA&#10;AADcAAAADwAAAGRycy9kb3ducmV2LnhtbERPS2vCQBC+C/6HZQRvurFikNRVRFoQSg4+eh+y0yR0&#10;dzZkpzH9991DwePH994dRu/UQH1sAxtYLTNQxFWwLdcG7rf3xRZUFGSLLjAZ+KUIh/10ssPChgdf&#10;aLhKrVIIxwINNCJdoXWsGvIYl6EjTtxX6D1Kgn2tbY+PFO6dfsmyXHtsOTU02NGpoer7+uMNDGfn&#10;yrwrw0o2nxcp49tHO2bGzGfj8RWU0ChP8b/7bA2s8zQ/nUlHQO/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VZtMAAAADcAAAADwAAAAAAAAAAAAAAAACYAgAAZHJzL2Rvd25y&#10;ZXYueG1sUEsFBgAAAAAEAAQA9QAAAIUDAAAAAA==&#10;" path="m,31r62,e" filled="f" strokecolor="#ef4423" strokeweight="1.1256mm">
                    <v:path arrowok="t" o:connecttype="custom" o:connectlocs="0,543;62,543" o:connectangles="0,0"/>
                  </v:shape>
                </v:group>
                <v:group id="Group 328" o:spid="_x0000_s1235" style="position:absolute;left:645;top:502;width:53;height:58" coordorigin="645,5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k7SGxgAAANwA&#10;AAAPAAAAAAAAAAAAAAAAAKoCAABkcnMvZG93bnJldi54bWxQSwUGAAAAAAQABAD6AAAAnQMAAAAA&#10;">
                  <v:shape id="Freeform 329" o:spid="_x0000_s1236" style="position:absolute;left:645;top:5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+akMUA&#10;AADcAAAADwAAAGRycy9kb3ducmV2LnhtbESPwWrDMBBE74H8g9hAb4mclMjFiRJKoFAoBJz20ONi&#10;bWwTa2Uk1Xb79VWg0OMwM2+Y/XGynRjIh9axhvUqA0FcOdNyreHj/WX5BCJEZIOdY9LwTQGOh/ls&#10;j4VxI5c0XGItEoRDgRqaGPtCylA1ZDGsXE+cvKvzFmOSvpbG45jgtpObLFPSYstpocGeTg1Vt8uX&#10;1aDO48mpTA3r88/tLd/m/rMsc60fFtPzDkSkKf6H/9qvRsOj2sD9TDoC8vA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5qQxQAAANwAAAAPAAAAAAAAAAAAAAAAAJgCAABkcnMv&#10;ZG93bnJldi54bWxQSwUGAAAAAAQABAD1AAAAigMAAAAA&#10;" path="m27,l,57r53,l27,xe" fillcolor="#37b048" stroked="f">
                    <v:path arrowok="t" o:connecttype="custom" o:connectlocs="27,502;0,559;53,559;27,502" o:connectangles="0,0,0,0"/>
                  </v:shape>
                </v:group>
                <v:group id="Group 330" o:spid="_x0000_s1237" style="position:absolute;left:645;top:502;width:53;height:58" coordorigin="645,5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2Pas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2PasQAAADcAAAA&#10;DwAAAAAAAAAAAAAAAACqAgAAZHJzL2Rvd25yZXYueG1sUEsFBgAAAAAEAAQA+gAAAJsDAAAAAA==&#10;">
                  <v:shape id="Freeform 331" o:spid="_x0000_s1238" style="position:absolute;left:645;top:5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2/nMcA&#10;AADcAAAADwAAAGRycy9kb3ducmV2LnhtbESPT0sDMRTE7wW/Q3gFL6XNqmWRtWmpolD0UNz+weNj&#10;87q7mLwsSbZdv70RhB6HmfkNs1gN1ogz+dA6VnA3y0AQV063XCvY796mjyBCRNZoHJOCHwqwWt6M&#10;Flhod+FPOpexFgnCoUAFTYxdIWWoGrIYZq4jTt7JeYsxSV9L7fGS4NbI+yzLpcWW00KDHb00VH2X&#10;vVVguq9J/uoO78Y/747bzcek7Ne9UrfjYf0EItIQr+H/9kYreMjn8HcmHQG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eNv5zHAAAA3AAAAA8AAAAAAAAAAAAAAAAAmAIAAGRy&#10;cy9kb3ducmV2LnhtbFBLBQYAAAAABAAEAPUAAACMAwAAAAA=&#10;" path="m27,l40,28,53,57,,57,27,xe" filled="f" strokecolor="#37b048" strokeweight=".17606mm">
                    <v:path arrowok="t" o:connecttype="custom" o:connectlocs="27,502;40,530;53,559;0,559;27,502" o:connectangles="0,0,0,0,0"/>
                  </v:shape>
                </v:group>
                <v:group id="Group 332" o:spid="_x0000_s1239" style="position:absolute;left:816;top:510;width:53;height:58" coordorigin="816,51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qLKFxgAAANwA&#10;AAAPAAAAAAAAAAAAAAAAAKoCAABkcnMvZG93bnJldi54bWxQSwUGAAAAAAQABAD6AAAAnQMAAAAA&#10;">
                  <v:shape id="Freeform 333" o:spid="_x0000_s1240" style="position:absolute;left:816;top:51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Sck8UA&#10;AADcAAAADwAAAGRycy9kb3ducmV2LnhtbESPwWrDMBBE74X+g9hAb42clMjFiRJKoFAoBJz00ONi&#10;bW0Ta2UkxXby9VWg0OMwM2+YzW6ynRjIh9axhsU8A0FcOdNyreHr9P78CiJEZIOdY9JwpQC77ePD&#10;BgvjRi5pOMZaJAiHAjU0MfaFlKFqyGKYu544eT/OW4xJ+loaj2OC204us0xJiy2nhQZ72jdUnY8X&#10;q0Edxr1TmRoWh9v5M1/l/rssc62fZtPbGkSkKf6H/9ofRsOLUnA/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tJyTxQAAANwAAAAPAAAAAAAAAAAAAAAAAJgCAABkcnMv&#10;ZG93bnJldi54bWxQSwUGAAAAAAQABAD1AAAAigMAAAAA&#10;" path="m26,l,57r52,l26,xe" fillcolor="#37b048" stroked="f">
                    <v:path arrowok="t" o:connecttype="custom" o:connectlocs="26,510;0,567;52,567;26,510" o:connectangles="0,0,0,0"/>
                  </v:shape>
                </v:group>
                <v:group id="Group 334" o:spid="_x0000_s1241" style="position:absolute;left:816;top:510;width:53;height:58" coordorigin="816,51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<v:shape id="Freeform 335" o:spid="_x0000_s1242" style="position:absolute;left:816;top:51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1mcMA&#10;AADcAAAADwAAAGRycy9kb3ducmV2LnhtbERPz2vCMBS+D/wfwhO8yEzdoEhnFBUHoodh3caOj+at&#10;LUteSpJq99+bw2DHj+/3cj1YI67kQ+tYwXyWgSCunG65VvB+eX1cgAgRWaNxTAp+KcB6NXpYYqHd&#10;jc90LWMtUgiHAhU0MXaFlKFqyGKYuY44cd/OW4wJ+lpqj7cUbo18yrJcWmw5NTTY0a6h6qfsrQLT&#10;fU3zvfs4Gr+9fL4dTtOy3/RKTcbD5gVEpCH+i//cB63gOU9r0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C1mcMAAADcAAAADwAAAAAAAAAAAAAAAACYAgAAZHJzL2Rv&#10;d25yZXYueG1sUEsFBgAAAAAEAAQA9QAAAIgDAAAAAA==&#10;" path="m26,l39,28,52,57,,57,26,xe" filled="f" strokecolor="#37b048" strokeweight=".17606mm">
                    <v:path arrowok="t" o:connecttype="custom" o:connectlocs="26,510;39,538;52,567;0,567;26,510" o:connectangles="0,0,0,0,0"/>
                  </v:shape>
                </v:group>
                <v:group id="Group 336" o:spid="_x0000_s1243" style="position:absolute;left:970;top:502;width:53;height:58" coordorigin="970,5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W4gM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k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luIDFAAAA3AAA&#10;AA8AAAAAAAAAAAAAAAAAqgIAAGRycy9kb3ducmV2LnhtbFBLBQYAAAAABAAEAPoAAACcAwAAAAA=&#10;">
                  <v:shape id="Freeform 337" o:spid="_x0000_s1244" style="position:absolute;left:970;top:5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g3ocIA&#10;AADcAAAADwAAAGRycy9kb3ducmV2LnhtbERPz2vCMBS+D/wfwhN2m6nKWqlGEWEgCELdDh4fzbMt&#10;Ni8lydrOv345CB4/vt+b3Wha0ZPzjWUF81kCgri0uuFKwc/318cKhA/IGlvLpOCPPOy2k7cN5toO&#10;XFB/CZWIIexzVFCH0OVS+rImg35mO+LI3awzGCJ0ldQOhxhuWrlIklQabDg21NjRoabyfvk1CtLz&#10;cLBpkvbz8+N+yj4zdy2KTKn36bhfgwg0hpf46T5qBcsszo9n4hGQ2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yDehwgAAANwAAAAPAAAAAAAAAAAAAAAAAJgCAABkcnMvZG93&#10;bnJldi54bWxQSwUGAAAAAAQABAD1AAAAhwMAAAAA&#10;" path="m26,l,57r52,l26,xe" fillcolor="#37b048" stroked="f">
                    <v:path arrowok="t" o:connecttype="custom" o:connectlocs="26,502;0,559;52,559;26,502" o:connectangles="0,0,0,0"/>
                  </v:shape>
                </v:group>
                <v:group id="Group 338" o:spid="_x0000_s1245" style="position:absolute;left:970;top:502;width:53;height:58" coordorigin="970,5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<v:shape id="Freeform 339" o:spid="_x0000_s1246" style="position:absolute;left:970;top:5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EUrscA&#10;AADcAAAADwAAAGRycy9kb3ducmV2LnhtbESPT2sCMRTE74V+h/AKXkSztWBlaxRbLEg9SNc/eHxs&#10;XneXJi9LktXtt28KQo/DzPyGmS97a8SFfGgcK3gcZyCIS6cbrhQc9u+jGYgQkTUax6TghwIsF/d3&#10;c8y1u/InXYpYiQThkKOCOsY2lzKUNVkMY9cSJ+/LeYsxSV9J7fGa4NbISZZNpcWG00KNLb3VVH4X&#10;nVVg2vNwunbHD+Nf96fdZjssulWn1OChX72AiNTH//CtvdEKnp4n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xFK7HAAAA3AAAAA8AAAAAAAAAAAAAAAAAmAIAAGRy&#10;cy9kb3ducmV2LnhtbFBLBQYAAAAABAAEAPUAAACMAwAAAAA=&#10;" path="m26,l39,28,52,57,,57,26,xe" filled="f" strokecolor="#37b048" strokeweight=".17606mm">
                    <v:path arrowok="t" o:connecttype="custom" o:connectlocs="26,502;39,530;52,559;0,559;26,502" o:connectangles="0,0,0,0,0"/>
                  </v:shape>
                </v:group>
                <v:group id="Group 340" o:spid="_x0000_s1247" style="position:absolute;left:1157;top:488;width:53;height:58" coordorigin="1157,488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QZt8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Jk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7UGbfFAAAA3AAA&#10;AA8AAAAAAAAAAAAAAAAAqgIAAGRycy9kb3ducmV2LnhtbFBLBQYAAAAABAAEAPoAAACcAwAAAAA=&#10;">
                  <v:shape id="Freeform 341" o:spid="_x0000_s1248" style="position:absolute;left:1157;top:488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MxosUA&#10;AADcAAAADwAAAGRycy9kb3ducmV2LnhtbESPQWvCQBSE7wX/w/IEb3WjtolEVxGhUCgIUQ8eH9ln&#10;Esy+DbvbJO2v7xYKPQ4z8w2z3Y+mFT0531hWsJgnIIhLqxuuFFwvb89rED4ga2wtk4Iv8rDfTZ62&#10;mGs7cEH9OVQiQtjnqKAOocul9GVNBv3cdsTRu1tnMETpKqkdDhFuWrlMklQabDgu1NjRsabycf40&#10;CtLTcLRpkvaL0/fjI3vN3K0oMqVm0/GwARFoDP/hv/a7VrDKXuD3TDwCcvc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8zGixQAAANwAAAAPAAAAAAAAAAAAAAAAAJgCAABkcnMv&#10;ZG93bnJldi54bWxQSwUGAAAAAAQABAD1AAAAigMAAAAA&#10;" path="m26,l,57r52,l26,xe" fillcolor="#37b048" stroked="f">
                    <v:path arrowok="t" o:connecttype="custom" o:connectlocs="26,488;0,545;52,545;26,488" o:connectangles="0,0,0,0"/>
                  </v:shape>
                </v:group>
                <v:group id="Group 342" o:spid="_x0000_s1249" style="position:absolute;left:1157;top:488;width:53;height:58" coordorigin="1157,488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EkW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Yvq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cSRYxgAAANwA&#10;AAAPAAAAAAAAAAAAAAAAAKoCAABkcnMvZG93bnJldi54bWxQSwUGAAAAAAQABAD6AAAAnQMAAAAA&#10;">
                  <v:shape id="Freeform 343" o:spid="_x0000_s1250" style="position:absolute;left:1157;top:488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oSrccA&#10;AADcAAAADwAAAGRycy9kb3ducmV2LnhtbESPT0sDMRTE7wW/Q3gFL6XNqrDK2rRUUSh6KN3+weNj&#10;87q7mLwsSbZdv70RhB6HmfkNM18O1ogz+dA6VnA3y0AQV063XCvY796nTyBCRNZoHJOCHwqwXNyM&#10;5lhod+EtnctYiwThUKCCJsaukDJUDVkMM9cRJ+/kvMWYpK+l9nhJcGvkfZbl0mLLaaHBjl4bqr7L&#10;3iow3dckf3OHD+NfdsfN+nNS9qteqdvxsHoGEWmI1/B/e60VPDzm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3KEq3HAAAA3AAAAA8AAAAAAAAAAAAAAAAAmAIAAGRy&#10;cy9kb3ducmV2LnhtbFBLBQYAAAAABAAEAPUAAACMAwAAAAA=&#10;" path="m26,l39,29,52,57,,57,26,xe" filled="f" strokecolor="#37b048" strokeweight=".17606mm">
                    <v:path arrowok="t" o:connecttype="custom" o:connectlocs="26,488;39,517;52,545;0,545;26,488" o:connectangles="0,0,0,0,0"/>
                  </v:shape>
                </v:group>
                <v:group id="Group 344" o:spid="_x0000_s1251" style="position:absolute;left:1310;top:485;width:53;height:58" coordorigin="1310,48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8ftMYAAADcAAAADwAAAGRycy9kb3ducmV2LnhtbESPQWvCQBSE7wX/w/IK&#10;3ppNlDaSZhWRKh5CoSqU3h7ZZxLMvg3ZbRL/fbdQ6HGYmW+YfDOZVgzUu8aygiSKQRCXVjdcKbic&#10;908rEM4ja2wtk4I7OdisZw85ZtqO/EHDyVciQNhlqKD2vsukdGVNBl1kO+LgXW1v0AfZV1L3OAa4&#10;aeUijl+kwYbDQo0d7Woqb6dvo+Aw4rhdJm9Dcbvu7l/n5/fPIiGl5o/T9hWEp8n/h//aR61gma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x7x+0xgAAANwA&#10;AAAPAAAAAAAAAAAAAAAAAKoCAABkcnMvZG93bnJldi54bWxQSwUGAAAAAAQABAD6AAAAnQMAAAAA&#10;">
                  <v:shape id="Freeform 345" o:spid="_x0000_s1252" style="position:absolute;left:1310;top:48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47p8IA&#10;AADcAAAADwAAAGRycy9kb3ducmV2LnhtbERPz2vCMBS+D/wfwhN2m6nKWqlGEWEgCELdDh4fzbMt&#10;Ni8lydrOv345CB4/vt+b3Wha0ZPzjWUF81kCgri0uuFKwc/318cKhA/IGlvLpOCPPOy2k7cN5toO&#10;XFB/CZWIIexzVFCH0OVS+rImg35mO+LI3awzGCJ0ldQOhxhuWrlIklQabDg21NjRoabyfvk1CtLz&#10;cLBpkvbz8+N+yj4zdy2KTKn36bhfgwg0hpf46T5qBcssro1n4hGQ2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vjunwgAAANwAAAAPAAAAAAAAAAAAAAAAAJgCAABkcnMvZG93&#10;bnJldi54bWxQSwUGAAAAAAQABAD1AAAAhwMAAAAA&#10;" path="m27,l,58r53,l27,xe" fillcolor="#37b048" stroked="f">
                    <v:path arrowok="t" o:connecttype="custom" o:connectlocs="27,485;0,543;53,543;27,485" o:connectangles="0,0,0,0"/>
                  </v:shape>
                </v:group>
                <v:group id="Group 346" o:spid="_x0000_s1253" style="position:absolute;left:1310;top:485;width:53;height:58" coordorigin="1310,48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zwuXc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jM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88Ll3FAAAA3AAA&#10;AA8AAAAAAAAAAAAAAAAAqgIAAGRycy9kb3ducmV2LnhtbFBLBQYAAAAABAAEAPoAAACcAwAAAAA=&#10;">
                  <v:shape id="Freeform 347" o:spid="_x0000_s1254" style="position:absolute;left:1310;top:48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pfZcMA&#10;AADcAAAADwAAAGRycy9kb3ducmV2LnhtbERPz2vCMBS+C/4P4Q12kZk6QaQzisoGogexurHjo3lr&#10;y5KXkqTa/ffLQfD48f1erHprxJV8aBwrmIwzEMSl0w1XCi7nj5c5iBCRNRrHpOCPAqyWw8ECc+1u&#10;fKJrESuRQjjkqKCOsc2lDGVNFsPYtcSJ+3HeYkzQV1J7vKVwa+Rrls2kxYZTQ40tbWsqf4vOKjDt&#10;92j27j73xm/OX8fdYVR0606p56d+/QYiUh8f4rt7pxVM52l+OpOO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pfZcMAAADcAAAADwAAAAAAAAAAAAAAAACYAgAAZHJzL2Rv&#10;d25yZXYueG1sUEsFBgAAAAAEAAQA9QAAAIgDAAAAAA==&#10;" path="m27,l40,29,53,58,,58,27,xe" filled="f" strokecolor="#37b048" strokeweight=".17606mm">
                    <v:path arrowok="t" o:connecttype="custom" o:connectlocs="27,485;40,514;53,543;0,543;27,485" o:connectangles="0,0,0,0,0"/>
                  </v:shape>
                </v:group>
                <v:group id="Group 348" o:spid="_x0000_s1255" style="position:absolute;left:1481;top:477;width:53;height:58" coordorigin="1481,477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<v:shape id="Freeform 349" o:spid="_x0000_s1256" style="position:absolute;left:1481;top:477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N8asUA&#10;AADcAAAADwAAAGRycy9kb3ducmV2LnhtbESPQWvCQBSE7wX/w/KE3upGSxNJXUUEQSgIUQ8eH9nX&#10;JJh9G3bXJO2v7xYEj8PMfMOsNqNpRU/ON5YVzGcJCOLS6oYrBZfz/m0Jwgdkja1lUvBDHjbrycsK&#10;c20HLqg/hUpECPscFdQhdLmUvqzJoJ/Zjjh639YZDFG6SmqHQ4SbVi6SJJUGG44LNXa0q6m8ne5G&#10;QXocdjZN0n5+/L19ZR+ZuxZFptTrdNx+ggg0hmf40T5oBe/LBfyf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g3xqxQAAANwAAAAPAAAAAAAAAAAAAAAAAJgCAABkcnMv&#10;ZG93bnJldi54bWxQSwUGAAAAAAQABAD1AAAAigMAAAAA&#10;" path="m26,l,57r52,l26,xe" fillcolor="#37b048" stroked="f">
                    <v:path arrowok="t" o:connecttype="custom" o:connectlocs="26,477;0,534;52,534;26,477" o:connectangles="0,0,0,0"/>
                  </v:shape>
                </v:group>
                <v:group id="Group 350" o:spid="_x0000_s1257" style="position:absolute;left:1481;top:477;width:53;height:58" coordorigin="1481,477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    <v:shape id="Freeform 351" o:spid="_x0000_s1258" style="position:absolute;left:1481;top:477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FZZscA&#10;AADcAAAADwAAAGRycy9kb3ducmV2LnhtbESPQWsCMRSE70L/Q3iFXqRm24rI1ii2tCB6kK5Venxs&#10;XneXJi9LktX13xtB6HGYmW+Y2aK3RhzJh8axgqdRBoK4dLrhSsH37vNxCiJEZI3GMSk4U4DF/G4w&#10;w1y7E3/RsYiVSBAOOSqoY2xzKUNZk8Uwci1x8n6dtxiT9JXUHk8Jbo18zrKJtNhwWqixpfeayr+i&#10;swpM+zOcfLj92vi33WG72gyLbtkp9XDfL19BROrjf/jWXmkFL9MxXM+kI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eBWWbHAAAA3AAAAA8AAAAAAAAAAAAAAAAAmAIAAGRy&#10;cy9kb3ducmV2LnhtbFBLBQYAAAAABAAEAPUAAACMAwAAAAA=&#10;" path="m26,l39,29,52,57,,57,26,xe" filled="f" strokecolor="#37b048" strokeweight=".17606mm">
                    <v:path arrowok="t" o:connecttype="custom" o:connectlocs="26,477;39,506;52,534;0,534;26,477" o:connectangles="0,0,0,0,0"/>
                  </v:shape>
                </v:group>
                <v:group id="Group 352" o:spid="_x0000_s1259" style="position:absolute;left:1657;top:504;width:53;height:58" coordorigin="1657,50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<v:shape id="Freeform 353" o:spid="_x0000_s1260" style="position:absolute;left:1657;top:50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h6acUA&#10;AADcAAAADwAAAGRycy9kb3ducmV2LnhtbESPwWrDMBBE74X+g9hCbo2chsjBjRJKoFAIBJzk0ONi&#10;bW0Ta2Uk1Xb79VGg0OMwM2+YzW6ynRjIh9axhsU8A0FcOdNyreFyfn9egwgR2WDnmDT8UIDd9vFh&#10;g4VxI5c0nGItEoRDgRqaGPtCylA1ZDHMXU+cvC/nLcYkfS2NxzHBbSdfskxJiy2nhQZ72jdUXU/f&#10;VoM6jnunMjUsjr/XQ77K/WdZ5lrPnqa3VxCRpvgf/mt/GA3LtYL7mXQE5P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HppxQAAANwAAAAPAAAAAAAAAAAAAAAAAJgCAABkcnMv&#10;ZG93bnJldi54bWxQSwUGAAAAAAQABAD1AAAAigMAAAAA&#10;" path="m26,l,58r52,l26,xe" fillcolor="#37b048" stroked="f">
                    <v:path arrowok="t" o:connecttype="custom" o:connectlocs="26,504;0,562;52,562;26,504" o:connectangles="0,0,0,0"/>
                  </v:shape>
                </v:group>
                <v:group id="Group 354" o:spid="_x0000_s1261" style="position:absolute;left:1657;top:504;width:53;height:58" coordorigin="1657,50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pvk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V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Om+TxgAAANwA&#10;AAAPAAAAAAAAAAAAAAAAAKoCAABkcnMvZG93bnJldi54bWxQSwUGAAAAAAQABAD6AAAAnQMAAAAA&#10;">
                  <v:shape id="Freeform 355" o:spid="_x0000_s1262" style="position:absolute;left:1657;top:50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TY8MA&#10;AADcAAAADwAAAGRycy9kb3ducmV2LnhtbERPz2vCMBS+C/4P4Q12kZk6QaQzisoGogexurHjo3lr&#10;y5KXkqTa/ffLQfD48f1erHprxJV8aBwrmIwzEMSl0w1XCi7nj5c5iBCRNRrHpOCPAqyWw8ECc+1u&#10;fKJrESuRQjjkqKCOsc2lDGVNFsPYtcSJ+3HeYkzQV1J7vKVwa+Rrls2kxYZTQ40tbWsqf4vOKjDt&#10;92j27j73xm/OX8fdYVR0606p56d+/QYiUh8f4rt7pxVM52ltOpOO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TY8MAAADcAAAADwAAAAAAAAAAAAAAAACYAgAAZHJzL2Rv&#10;d25yZXYueG1sUEsFBgAAAAAEAAQA9QAAAIgDAAAAAA==&#10;" path="m26,l39,29,52,58,,58,26,xe" filled="f" strokecolor="#37b048" strokeweight=".17606mm">
                    <v:path arrowok="t" o:connecttype="custom" o:connectlocs="26,504;39,533;52,562;0,562;26,504" o:connectangles="0,0,0,0,0"/>
                  </v:shape>
                </v:group>
                <v:group id="Group 356" o:spid="_x0000_s1263" style="position:absolute;left:1816;top:540;width:53;height:58" coordorigin="1816,54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leesYAAADcAAAADwAAAGRycy9kb3ducmV2LnhtbESPQWvCQBSE7wX/w/IK&#10;3ppNlJaYZhWRKh5CoSqU3h7ZZxLMvg3ZbRL/fbdQ6HGYmW+YfDOZVgzUu8aygiSKQRCXVjdcKbic&#10;908pCOeRNbaWScGdHGzWs4ccM21H/qDh5CsRIOwyVFB732VSurImgy6yHXHwrrY36IPsK6l7HAPc&#10;tHIRxy/SYMNhocaOdjWVt9O3UXAYcdwuk7ehuF1396/z8/tnkZBS88dp+wrC0+T/w3/to1awTF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6V56xgAAANwA&#10;AAAPAAAAAAAAAAAAAAAAAKoCAABkcnMvZG93bnJldi54bWxQSwUGAAAAAAQABAD6AAAAnQMAAAAA&#10;">
                  <v:shape id="Freeform 357" o:spid="_x0000_s1264" style="position:absolute;left:1816;top:54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TRW8IA&#10;AADcAAAADwAAAGRycy9kb3ducmV2LnhtbERPz2vCMBS+D/wfwhO8zVTFduuMIsJgIAhVDx4fzVtb&#10;bF5KkrXd/vrlIHj8+H5vdqNpRU/ON5YVLOYJCOLS6oYrBdfL5+sbCB+QNbaWScEvedhtJy8bzLUd&#10;uKD+HCoRQ9jnqKAOocul9GVNBv3cdsSR+7bOYIjQVVI7HGK4aeUySVJpsOHYUGNHh5rK+/nHKEhP&#10;w8GmSdovTn/3Y7bO3K0oMqVm03H/ASLQGJ7ih/tLK1i9x/nxTDwC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xNFbwgAAANwAAAAPAAAAAAAAAAAAAAAAAJgCAABkcnMvZG93&#10;bnJldi54bWxQSwUGAAAAAAQABAD1AAAAhwMAAAAA&#10;" path="m26,l,57r53,l26,xe" fillcolor="#37b048" stroked="f">
                    <v:path arrowok="t" o:connecttype="custom" o:connectlocs="26,540;0,597;53,597;26,540" o:connectangles="0,0,0,0"/>
                  </v:shape>
                </v:group>
                <v:group id="Group 358" o:spid="_x0000_s1265" style="position:absolute;left:1816;top:540;width:53;height:58" coordorigin="1816,54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bEocYAAADcAAAADwAAAGRycy9kb3ducmV2LnhtbESPT2vCQBTE70K/w/IK&#10;vZlNGiptmlVEaulBCmqh9PbIPpNg9m3Irvnz7V2h4HGYmd8w+Wo0jeipc7VlBUkUgyAurK65VPBz&#10;3M5fQTiPrLGxTAomcrBaPsxyzLQdeE/9wZciQNhlqKDyvs2kdEVFBl1kW+LgnWxn0AfZlVJ3OAS4&#10;aeRzHC+kwZrDQoUtbSoqzoeLUfA54LBOk49+dz5tpr/jy/fvLiGlnh7H9TsIT6O/h//bX1pB+pb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RsShxgAAANwA&#10;AAAPAAAAAAAAAAAAAAAAAKoCAABkcnMvZG93bnJldi54bWxQSwUGAAAAAAQABAD6AAAAnQMAAAAA&#10;">
                  <v:shape id="Freeform 359" o:spid="_x0000_s1266" style="position:absolute;left:1816;top:54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yVMcA&#10;AADcAAAADwAAAGRycy9kb3ducmV2LnhtbESPT2sCMRTE74V+h/AKXkSztSB1axRbLEg9SNc/eHxs&#10;XneXJi9LktXtt28KQo/DzPyGmS97a8SFfGgcK3gcZyCIS6cbrhQc9u+jZxAhIms0jknBDwVYLu7v&#10;5phrd+VPuhSxEgnCIUcFdYxtLmUoa7IYxq4lTt6X8xZjkr6S2uM1wa2RkyybSosNp4UaW3qrqfwu&#10;OqvAtOfhdO2OH8a/7k+7zXZYdKtOqcFDv3oBEamP/+Fbe6MVPM0m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L98lTHAAAA3AAAAA8AAAAAAAAAAAAAAAAAmAIAAGRy&#10;cy9kb3ducmV2LnhtbFBLBQYAAAAABAAEAPUAAACMAwAAAAA=&#10;" path="m26,l40,29,53,57,,57,26,xe" filled="f" strokecolor="#37b048" strokeweight=".17606mm">
                    <v:path arrowok="t" o:connecttype="custom" o:connectlocs="26,540;40,569;53,597;0,597;26,540" o:connectangles="0,0,0,0,0"/>
                  </v:shape>
                </v:group>
                <v:group id="Group 360" o:spid="_x0000_s1267" style="position:absolute;left:1992;top:562;width:53;height:58" coordorigin="1992,56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<v:shape id="Freeform 361" o:spid="_x0000_s1268" style="position:absolute;left:1992;top:56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/XWMYA&#10;AADcAAAADwAAAGRycy9kb3ducmV2LnhtbESPQWvCQBSE74X+h+UJvdWNrU00ukoRCgVBiO3B4yP7&#10;TILZt2F3m6T99a5Q8DjMzDfMejuaVvTkfGNZwWyagCAurW64UvD99fG8AOEDssbWMin4JQ/bzePD&#10;GnNtBy6oP4ZKRAj7HBXUIXS5lL6syaCf2o44emfrDIYoXSW1wyHCTStfkiSVBhuOCzV2tKupvBx/&#10;jIL0MOxsmqT97PB32WdvmTsVRabU02R8X4EINIZ7+L/9qRW8LudwOxOPgN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P/XWMYAAADcAAAADwAAAAAAAAAAAAAAAACYAgAAZHJz&#10;L2Rvd25yZXYueG1sUEsFBgAAAAAEAAQA9QAAAIsDAAAAAA==&#10;" path="m26,l,57r53,l26,xe" fillcolor="#37b048" stroked="f">
                    <v:path arrowok="t" o:connecttype="custom" o:connectlocs="26,562;0,619;53,619;26,562" o:connectangles="0,0,0,0"/>
                  </v:shape>
                </v:group>
                <v:group id="Group 362" o:spid="_x0000_s1269" style="position:absolute;left:1992;top:562;width:53;height:58" coordorigin="1992,56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3Cos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wXKX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efcKixgAAANwA&#10;AAAPAAAAAAAAAAAAAAAAAKoCAABkcnMvZG93bnJldi54bWxQSwUGAAAAAAQABAD6AAAAnQMAAAAA&#10;">
                  <v:shape id="Freeform 363" o:spid="_x0000_s1270" style="position:absolute;left:1992;top:56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b0V8cA&#10;AADcAAAADwAAAGRycy9kb3ducmV2LnhtbESPT0sDMRTE7wW/Q3gFL6XNqrDo2rRUUSh6KN3+weNj&#10;87q7mLwsSbZdv70RhB6HmfkNM18O1ogz+dA6VnA3y0AQV063XCvY796njyBCRNZoHJOCHwqwXNyM&#10;5lhod+EtnctYiwThUKCCJsaukDJUDVkMM9cRJ+/kvMWYpK+l9nhJcGvkfZbl0mLLaaHBjl4bqr7L&#10;3iow3dckf3OHD+NfdsfN+nNS9qteqdvxsHoGEWmI1/B/e60VPDzl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G9FfHAAAA3AAAAA8AAAAAAAAAAAAAAAAAmAIAAGRy&#10;cy9kb3ducmV2LnhtbFBLBQYAAAAABAAEAPUAAACMAwAAAAA=&#10;" path="m26,l39,29,53,57,,57,26,xe" filled="f" strokecolor="#37b048" strokeweight=".17606mm">
                    <v:path arrowok="t" o:connecttype="custom" o:connectlocs="26,562;39,591;53,619;0,619;26,562" o:connectangles="0,0,0,0,0"/>
                  </v:shape>
                </v:group>
                <v:group id="Group 364" o:spid="_x0000_s1271" style="position:absolute;left:2160;top:639;width:53;height:58" coordorigin="2160,63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P5Ts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8z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Hj+U7FAAAA3AAA&#10;AA8AAAAAAAAAAAAAAAAAqgIAAGRycy9kb3ducmV2LnhtbFBLBQYAAAAABAAEAPoAAACcAwAAAAA=&#10;">
                  <v:shape id="Freeform 365" o:spid="_x0000_s1272" style="position:absolute;left:2160;top:63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LdXcIA&#10;AADcAAAADwAAAGRycy9kb3ducmV2LnhtbERPz2vCMBS+D/wfwhO8zVTFduuMIsJgIAhVDx4fzVtb&#10;bF5KkrXd/vrlIHj8+H5vdqNpRU/ON5YVLOYJCOLS6oYrBdfL5+sbCB+QNbaWScEvedhtJy8bzLUd&#10;uKD+HCoRQ9jnqKAOocul9GVNBv3cdsSR+7bOYIjQVVI7HGK4aeUySVJpsOHYUGNHh5rK+/nHKEhP&#10;w8GmSdovTn/3Y7bO3K0oMqVm03H/ASLQGJ7ih/tLK1i9x7XxTDwC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st1dwgAAANwAAAAPAAAAAAAAAAAAAAAAAJgCAABkcnMvZG93&#10;bnJldi54bWxQSwUGAAAAAAQABAD1AAAAhwMAAAAA&#10;" path="m26,l,57r52,l26,xe" fillcolor="#37b048" stroked="f">
                    <v:path arrowok="t" o:connecttype="custom" o:connectlocs="26,639;0,696;52,696;26,639" o:connectangles="0,0,0,0"/>
                  </v:shape>
                </v:group>
                <v:group id="Group 366" o:spid="_x0000_s1273" style="position:absolute;left:2160;top:639;width:53;height:58" coordorigin="2160,63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DIp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Wq/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fMMinxgAAANwA&#10;AAAPAAAAAAAAAAAAAAAAAKoCAABkcnMvZG93bnJldi54bWxQSwUGAAAAAAQABAD6AAAAnQMAAAAA&#10;">
                  <v:shape id="Freeform 367" o:spid="_x0000_s1274" style="position:absolute;left:2160;top:63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RWsMA&#10;AADcAAAADwAAAGRycy9kb3ducmV2LnhtbERPy2oCMRTdC/5DuEI3ohlLkTI1ii0WpC6k44MuL5Pb&#10;maHJzZBkdPr3ZiG4PJz3YtVbIy7kQ+NYwWyagSAunW64UnA8fE5eQYSIrNE4JgX/FGC1HA4WmGt3&#10;5W+6FLESKYRDjgrqGNtcylDWZDFMXUucuF/nLcYEfSW1x2sKt0Y+Z9lcWmw4NdTY0kdN5V/RWQWm&#10;/RnPN+70Zfz74bzf7sZFt+6Uehr16zcQkfr4EN/dW63gJUvz05l0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ORWsMAAADcAAAADwAAAAAAAAAAAAAAAACYAgAAZHJzL2Rv&#10;d25yZXYueG1sUEsFBgAAAAAEAAQA9QAAAIgDAAAAAA==&#10;" path="m26,l39,28,52,57,,57,26,xe" filled="f" strokecolor="#37b048" strokeweight=".17606mm">
                    <v:path arrowok="t" o:connecttype="custom" o:connectlocs="26,639;39,667;52,696;0,696;26,639" o:connectangles="0,0,0,0,0"/>
                  </v:shape>
                </v:group>
                <v:group id="Group 368" o:spid="_x0000_s1275" style="position:absolute;left:2333;top:820;width:53;height:58" coordorigin="2333,82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acQ8YAAADc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jhP4&#10;PROOgNz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5pxDxgAAANwA&#10;AAAPAAAAAAAAAAAAAAAAAKoCAABkcnMvZG93bnJldi54bWxQSwUGAAAAAAQABAD6AAAAnQMAAAAA&#10;">
                  <v:shape id="Freeform 369" o:spid="_x0000_s1276" style="position:absolute;left:2333;top:82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qyVcUA&#10;AADcAAAADwAAAGRycy9kb3ducmV2LnhtbESPwWrDMBBE74X+g9hCb42U0NrBjRJCIBAoBJz2kONi&#10;bW0Ta2UkxXby9VWh0OMwM2+Y1WaynRjIh9axhvlMgSCunGm51vD1uX9ZgggR2WDnmDTcKMBm/fiw&#10;wsK4kUsaTrEWCcKhQA1NjH0hZagashhmridO3rfzFmOSvpbG45jgtpMLpTJpseW00GBPu4aqy+lq&#10;NWTHcecylQ3z4/3ykb/l/lyWudbPT9P2HUSkKf6H/9oHo+FVLeD3TDo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+rJVxQAAANwAAAAPAAAAAAAAAAAAAAAAAJgCAABkcnMv&#10;ZG93bnJldi54bWxQSwUGAAAAAAQABAD1AAAAigMAAAAA&#10;" path="m26,l,57r52,l26,xe" fillcolor="#37b048" stroked="f">
                    <v:path arrowok="t" o:connecttype="custom" o:connectlocs="26,820;0,877;52,877;26,820" o:connectangles="0,0,0,0"/>
                  </v:shape>
                </v:group>
                <v:group id="Group 370" o:spid="_x0000_s1277" style="position:absolute;left:2333;top:820;width:53;height:58" coordorigin="2333,82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<v:shape id="Freeform 371" o:spid="_x0000_s1278" style="position:absolute;left:2333;top:82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iXWcYA&#10;AADcAAAADwAAAGRycy9kb3ducmV2LnhtbESPQWsCMRSE7wX/Q3iCF6lZi4hsjaJiQeyhuLalx8fm&#10;dXdp8rIkWV3/vSkUehxm5htmue6tERfyoXGsYDrJQBCXTjdcKXg/vzwuQISIrNE4JgU3CrBeDR6W&#10;mGt35RNdiliJBOGQo4I6xjaXMpQ1WQwT1xIn79t5izFJX0nt8Zrg1sinLJtLiw2nhRpb2tVU/hSd&#10;VWDar/F87z6Oxm/Pn2+H13HRbTqlRsN+8wwiUh//w3/tg1Ywy2bweyYdAb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viXWcYAAADcAAAADwAAAAAAAAAAAAAAAACYAgAAZHJz&#10;L2Rvd25yZXYueG1sUEsFBgAAAAAEAAQA9QAAAIsDAAAAAA==&#10;" path="m26,l39,28,52,57,,57,26,xe" filled="f" strokecolor="#37b048" strokeweight=".17606mm">
                    <v:path arrowok="t" o:connecttype="custom" o:connectlocs="26,820;39,848;52,877;0,877;26,820" o:connectangles="0,0,0,0,0"/>
                  </v:shape>
                </v:group>
                <v:group id="Group 372" o:spid="_x0000_s1279" style="position:absolute;left:2490;top:1039;width:53;height:58" coordorigin="2490,103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2aQM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Hi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23ZpAxgAAANwA&#10;AAAPAAAAAAAAAAAAAAAAAKoCAABkcnMvZG93bnJldi54bWxQSwUGAAAAAAQABAD6AAAAnQMAAAAA&#10;">
                  <v:shape id="Freeform 373" o:spid="_x0000_s1280" style="position:absolute;left:2490;top:103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G0VsUA&#10;AADcAAAADwAAAGRycy9kb3ducmV2LnhtbESPUUvDMBSF3wX/Q7iCby6ZaCp12ZDBYCAMuu1hj5fm&#10;2pY1NyWJbfXXG0Hw8XDO+Q5ntZldL0YKsfNsYLlQIIhrbztuDJxPu4cXEDEhW+w9k4EvirBZ396s&#10;sLR+4orGY2pEhnAs0UCb0lBKGeuWHMaFH4iz9+GDw5RlaKQNOGW46+WjUlo67DgvtDjQtqX6evx0&#10;BvRh2nqt9Lg8fF/fi+ciXKqqMOb+bn57BZFoTv/hv/beGnhSGn7P5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wbRWxQAAANwAAAAPAAAAAAAAAAAAAAAAAJgCAABkcnMv&#10;ZG93bnJldi54bWxQSwUGAAAAAAQABAD1AAAAigMAAAAA&#10;" path="m26,l,58r52,l26,xe" fillcolor="#37b048" stroked="f">
                    <v:path arrowok="t" o:connecttype="custom" o:connectlocs="26,1039;0,1097;52,1097;26,1039" o:connectangles="0,0,0,0"/>
                  </v:shape>
                </v:group>
                <v:group id="Group 374" o:spid="_x0000_s1281" style="position:absolute;left:2490;top:1039;width:53;height:58" coordorigin="2490,103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OhrM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Fs3h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Q6GsxgAAANwA&#10;AAAPAAAAAAAAAAAAAAAAAKoCAABkcnMvZG93bnJldi54bWxQSwUGAAAAAAQABAD6AAAAnQMAAAAA&#10;">
                  <v:shape id="Freeform 375" o:spid="_x0000_s1282" style="position:absolute;left:2490;top:103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WdXMMA&#10;AADcAAAADwAAAGRycy9kb3ducmV2LnhtbERPy2oCMRTdC/5DuEI3ohlLkTI1ii0WpC6k44MuL5Pb&#10;maHJzZBkdPr3ZiG4PJz3YtVbIy7kQ+NYwWyagSAunW64UnA8fE5eQYSIrNE4JgX/FGC1HA4WmGt3&#10;5W+6FLESKYRDjgrqGNtcylDWZDFMXUucuF/nLcYEfSW1x2sKt0Y+Z9lcWmw4NdTY0kdN5V/RWQWm&#10;/RnPN+70Zfz74bzf7sZFt+6Uehr16zcQkfr4EN/dW63gJUtr05l0BO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WdXMMAAADcAAAADwAAAAAAAAAAAAAAAACYAgAAZHJzL2Rv&#10;d25yZXYueG1sUEsFBgAAAAAEAAQA9QAAAIgDAAAAAA==&#10;" path="m26,l39,29,52,58,,58,26,xe" filled="f" strokecolor="#37b048" strokeweight=".17606mm">
                    <v:path arrowok="t" o:connecttype="custom" o:connectlocs="26,1039;39,1068;52,1097;0,1097;26,1039" o:connectangles="0,0,0,0,0"/>
                  </v:shape>
                </v:group>
                <v:group id="Group 376" o:spid="_x0000_s1283" style="position:absolute;left:2644;top:1388;width:53;height:58" coordorigin="2644,1388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5CQRcYAAADc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Fi3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3kJBFxgAAANwA&#10;AAAPAAAAAAAAAAAAAAAAAKoCAABkcnMvZG93bnJldi54bWxQSwUGAAAAAAQABAD6AAAAnQMAAAAA&#10;">
                  <v:shape id="Freeform 377" o:spid="_x0000_s1284" style="position:absolute;left:2644;top:1388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0fZMIA&#10;AADcAAAADwAAAGRycy9kb3ducmV2LnhtbERPz2uDMBS+D/o/hFfYbY2OTodtLKNQKAwKdjvs+DCv&#10;KpoXSVJ1++uXw2DHj+/3/rCYQUzkfGdZQbpJQBDXVnfcKPj8OD29gvABWeNgmRR8k4dDuXrYY6Ht&#10;zBVN19CIGMK+QAVtCGMhpa9bMug3diSO3M06gyFC10jtcI7hZpDPSZJJgx3HhhZHOrZU99e7UZBd&#10;5qPNkmxKLz/9e/6Su6+qypV6XC9vOxCBlvAv/nOftYJtGufHM/EIy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vR9kwgAAANwAAAAPAAAAAAAAAAAAAAAAAJgCAABkcnMvZG93&#10;bnJldi54bWxQSwUGAAAAAAQABAD1AAAAhwMAAAAA&#10;" path="m26,l,57r52,l26,xe" fillcolor="#37b048" stroked="f">
                    <v:path arrowok="t" o:connecttype="custom" o:connectlocs="26,1388;0,1445;52,1445;26,1388" o:connectangles="0,0,0,0"/>
                  </v:shape>
                </v:group>
                <v:group id="Group 378" o:spid="_x0000_s1285" style="position:absolute;left:2644;top:1388;width:53;height:58" coordorigin="2644,1388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/Cp7FAAAA3AAA&#10;AA8AAAAAAAAAAAAAAAAAqgIAAGRycy9kb3ducmV2LnhtbFBLBQYAAAAABAAEAPoAAACcAwAAAAA=&#10;">
                  <v:shape id="Freeform 379" o:spid="_x0000_s1286" style="position:absolute;left:2644;top:1388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Q8a8YA&#10;AADcAAAADwAAAGRycy9kb3ducmV2LnhtbESPQWsCMRSE74X+h/CEXkSzSpGyGsWWFqQexLVKj4/N&#10;6+5i8rIkWd3++0YQehxm5htmseqtERfyoXGsYDLOQBCXTjdcKfg6fIxeQISIrNE4JgW/FGC1fHxY&#10;YK7dlfd0KWIlEoRDjgrqGNtcylDWZDGMXUucvB/nLcYkfSW1x2uCWyOnWTaTFhtOCzW29FZTeS46&#10;q8C038PZuzt+Gv96OO0222HRrTulngb9eg4iUh//w/f2Rit4nkzhdiYdAbn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4Q8a8YAAADcAAAADwAAAAAAAAAAAAAAAACYAgAAZHJz&#10;L2Rvd25yZXYueG1sUEsFBgAAAAAEAAQA9QAAAIsDAAAAAA==&#10;" path="m26,l39,28,52,57,,57,26,xe" filled="f" strokecolor="#37b048" strokeweight=".17606mm">
                    <v:path arrowok="t" o:connecttype="custom" o:connectlocs="26,1388;39,1416;52,1445;0,1445;26,1388" o:connectangles="0,0,0,0,0"/>
                  </v:shape>
                </v:group>
                <v:group id="Group 380" o:spid="_x0000_s1287" style="position:absolute;left:2995;top:1396;width:53;height:58" coordorigin="2995,1396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Exc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L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ToTFyxgAAANwA&#10;AAAPAAAAAAAAAAAAAAAAAKoCAABkcnMvZG93bnJldi54bWxQSwUGAAAAAAQABAD6AAAAnQMAAAAA&#10;">
                  <v:shape id="Freeform 381" o:spid="_x0000_s1288" style="position:absolute;left:2995;top:1396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YZZ8UA&#10;AADcAAAADwAAAGRycy9kb3ducmV2LnhtbESPQWvCQBSE70L/w/IKvekmRZMSXaUIQkEQYnvo8ZF9&#10;JsHs27C7Jml/vSsUehxm5htms5tMJwZyvrWsIF0kIIgrq1uuFXx9HuZvIHxA1thZJgU/5GG3fZpt&#10;sNB25JKGc6hFhLAvUEETQl9I6auGDPqF7Ymjd7HOYIjS1VI7HCPcdPI1STJpsOW40GBP+4aq6/lm&#10;FGSncW+zJBvS0+/1mK9y912WuVIvz9P7GkSgKfyH/9ofWsEyXcLjTDwCc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hhlnxQAAANwAAAAPAAAAAAAAAAAAAAAAAJgCAABkcnMv&#10;ZG93bnJldi54bWxQSwUGAAAAAAQABAD1AAAAigMAAAAA&#10;" path="m27,l,57r53,l27,xe" fillcolor="#37b048" stroked="f">
                    <v:path arrowok="t" o:connecttype="custom" o:connectlocs="27,1396;0,1453;53,1453;27,1396" o:connectangles="0,0,0,0"/>
                  </v:shape>
                </v:group>
                <v:group id="Group 382" o:spid="_x0000_s1289" style="position:absolute;left:2995;top:1396;width:53;height:58" coordorigin="2995,1396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wQMnc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niz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BAydxgAAANwA&#10;AAAPAAAAAAAAAAAAAAAAAKoCAABkcnMvZG93bnJldi54bWxQSwUGAAAAAAQABAD6AAAAnQMAAAAA&#10;">
                  <v:shape id="Freeform 383" o:spid="_x0000_s1290" style="position:absolute;left:2995;top:1396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86aMcA&#10;AADcAAAADwAAAGRycy9kb3ducmV2LnhtbESPQWsCMRSE70L/Q3iFXqRmLWWR1Si2tCDtobhW8fjY&#10;PHcXk5clyer23zeFgsdhZr5hFqvBGnEhH1rHCqaTDARx5XTLtYLv3fvjDESIyBqNY1LwQwFWy7vR&#10;AgvtrrylSxlrkSAcClTQxNgVUoaqIYth4jri5J2ctxiT9LXUHq8Jbo18yrJcWmw5LTTY0WtD1bns&#10;rQLTHcf5m9t/GP+yO3xtPsdlv+6Vergf1nMQkYZ4C/+3N1rB8zSHvzPpCMjl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C/OmjHAAAA3AAAAA8AAAAAAAAAAAAAAAAAmAIAAGRy&#10;cy9kb3ducmV2LnhtbFBLBQYAAAAABAAEAPUAAACMAwAAAAA=&#10;" path="m27,l40,29,53,57,,57,27,xe" filled="f" strokecolor="#37b048" strokeweight=".17606mm">
                    <v:path arrowok="t" o:connecttype="custom" o:connectlocs="27,1396;40,1425;53,1453;0,1453;27,1396" o:connectangles="0,0,0,0,0"/>
                  </v:shape>
                </v:group>
                <v:group id="Group 384" o:spid="_x0000_s1291" style="position:absolute;left:3171;top:1015;width:53;height:58" coordorigin="3171,101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Jo3cc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Eb/B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mjdxxgAAANwA&#10;AAAPAAAAAAAAAAAAAAAAAKoCAABkcnMvZG93bnJldi54bWxQSwUGAAAAAAQABAD6AAAAnQMAAAAA&#10;">
                  <v:shape id="Freeform 385" o:spid="_x0000_s1292" style="position:absolute;left:3171;top:101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TYsIA&#10;AADcAAAADwAAAGRycy9kb3ducmV2LnhtbERPz2uDMBS+D/o/hFfYbY2OTodtLKNQKAwKdjvs+DCv&#10;KpoXSVJ1++uXw2DHj+/3/rCYQUzkfGdZQbpJQBDXVnfcKPj8OD29gvABWeNgmRR8k4dDuXrYY6Ht&#10;zBVN19CIGMK+QAVtCGMhpa9bMug3diSO3M06gyFC10jtcI7hZpDPSZJJgx3HhhZHOrZU99e7UZBd&#10;5qPNkmxKLz/9e/6Su6+qypV6XC9vOxCBlvAv/nOftYJtGtfGM/EIy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yxNiwgAAANwAAAAPAAAAAAAAAAAAAAAAAJgCAABkcnMvZG93&#10;bnJldi54bWxQSwUGAAAAAAQABAD1AAAAhwMAAAAA&#10;" path="m27,l,57r53,l27,xe" fillcolor="#37b048" stroked="f">
                    <v:path arrowok="t" o:connecttype="custom" o:connectlocs="27,1015;0,1072;53,1072;27,1015" o:connectangles="0,0,0,0"/>
                  </v:shape>
                </v:group>
                <v:group id="Group 386" o:spid="_x0000_s1293" style="position:absolute;left:3171;top:1015;width:53;height:58" coordorigin="3171,101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kGm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Eb/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ySQaYxgAAANwA&#10;AAAPAAAAAAAAAAAAAAAAAKoCAABkcnMvZG93bnJldi54bWxQSwUGAAAAAAQABAD6AAAAnQMAAAAA&#10;">
                  <v:shape id="Freeform 387" o:spid="_x0000_s1294" style="position:absolute;left:3171;top:101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bNOsMA&#10;AADcAAAADwAAAGRycy9kb3ducmV2LnhtbERPz2vCMBS+C/4P4Q12kZlORKQzio4NZB7E6saOj+at&#10;LUteSpJq/e/NQfD48f1erHprxJl8aBwreB1nIIhLpxuuFJyOny9zECEiazSOScGVAqyWw8ECc+0u&#10;fKBzESuRQjjkqKCOsc2lDGVNFsPYtcSJ+3PeYkzQV1J7vKRwa+Qky2bSYsOpocaW3msq/4vOKjDt&#10;72j24b6/jN8cf/bb3ajo1p1Sz0/9+g1EpD4+xHf3ViuYTtL8dCYdAb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nbNOsMAAADcAAAADwAAAAAAAAAAAAAAAACYAgAAZHJzL2Rv&#10;d25yZXYueG1sUEsFBgAAAAAEAAQA9QAAAIgDAAAAAA==&#10;" path="m27,l40,28,53,57,,57,27,xe" filled="f" strokecolor="#37b048" strokeweight=".17606mm">
                    <v:path arrowok="t" o:connecttype="custom" o:connectlocs="27,1015;40,1043;53,1072;0,1072;27,1015" o:connectangles="0,0,0,0,0"/>
                  </v:shape>
                </v:group>
                <v:group id="Group 388" o:spid="_x0000_s1295" style="position:absolute;left:2819;top:2095;width:53;height:58" coordorigin="2819,209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PAI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N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PAI8QAAADcAAAA&#10;DwAAAAAAAAAAAAAAAACqAgAAZHJzL2Rvd25yZXYueG1sUEsFBgAAAAAEAAQA+gAAAJsDAAAAAA==&#10;">
                  <v:shape id="Freeform 389" o:spid="_x0000_s1296" style="position:absolute;left:2819;top:209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/uNcUA&#10;AADcAAAADwAAAGRycy9kb3ducmV2LnhtbESPQWvCQBSE74L/YXlCb7oxtEmJrlKEQkEQYnvo8ZF9&#10;JsHs27C7TaK/3i0Uehxm5htmu59MJwZyvrWsYL1KQBBXVrdcK/j6fF++gvABWWNnmRTcyMN+N59t&#10;sdB25JKGc6hFhLAvUEETQl9I6auGDPqV7Ymjd7HOYIjS1VI7HCPcdDJNkkwabDkuNNjToaHqev4x&#10;CrLTeLBZkg3r0/16zF9y912WuVJPi+ltAyLQFP7Df+0PreA5TeH3TDwCcv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T+41xQAAANwAAAAPAAAAAAAAAAAAAAAAAJgCAABkcnMv&#10;ZG93bnJldi54bWxQSwUGAAAAAAQABAD1AAAAigMAAAAA&#10;" path="m27,l,58r53,l27,xe" fillcolor="#37b048" stroked="f">
                    <v:path arrowok="t" o:connecttype="custom" o:connectlocs="27,2095;0,2153;53,2153;27,2095" o:connectangles="0,0,0,0"/>
                  </v:shape>
                </v:group>
                <v:group id="Group 390" o:spid="_x0000_s1297" style="position:absolute;left:2819;top:2095;width:53;height:58" coordorigin="2819,209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<v:shape id="Freeform 391" o:spid="_x0000_s1298" style="position:absolute;left:2819;top:209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3LOcYA&#10;AADcAAAADwAAAGRycy9kb3ducmV2LnhtbESPQWsCMRSE70L/Q3iCF9FsRaSsRrGlBbGH4lqlx8fm&#10;dXcxeVmSrG7/fVMoeBxm5htmtemtEVfyoXGs4HGagSAunW64UvB5fJs8gQgRWaNxTAp+KMBm/TBY&#10;Ya7djQ90LWIlEoRDjgrqGNtcylDWZDFMXUucvG/nLcYkfSW1x1uCWyNnWbaQFhtOCzW29FJTeSk6&#10;q8C0X+PFqzvtjX8+nj927+Oi23ZKjYb9dgkiUh/v4f/2TiuYz+bwdyYd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3LOcYAAADcAAAADwAAAAAAAAAAAAAAAACYAgAAZHJz&#10;L2Rvd25yZXYueG1sUEsFBgAAAAAEAAQA9QAAAIsDAAAAAA==&#10;" path="m27,l40,29,53,58,,58,27,xe" filled="f" strokecolor="#37b048" strokeweight=".17606mm">
                    <v:path arrowok="t" o:connecttype="custom" o:connectlocs="27,2095;40,2124;53,2153;0,2153;27,2095" o:connectangles="0,0,0,0,0"/>
                  </v:shape>
                </v:group>
                <v:group id="Group 392" o:spid="_x0000_s1299" style="position:absolute;left:3336;top:1025;width:53;height:58" coordorigin="3336,102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WjGI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4Wa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9aMYgxgAAANwA&#10;AAAPAAAAAAAAAAAAAAAAAKoCAABkcnMvZG93bnJldi54bWxQSwUGAAAAAAQABAD6AAAAnQMAAAAA&#10;">
                  <v:shape id="Freeform 393" o:spid="_x0000_s1300" style="position:absolute;left:3336;top:102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oNsUA&#10;AADcAAAADwAAAGRycy9kb3ducmV2LnhtbESPwWrDMBBE74H8g9hAb4mc0MjFiRJKoFAoBJz20ONi&#10;bWwTa2Uk1Xb79VWg0OMwM2+Y/XGynRjIh9axhvUqA0FcOdNyreHj/WX5BCJEZIOdY9LwTQGOh/ls&#10;j4VxI5c0XGItEoRDgRqaGPtCylA1ZDGsXE+cvKvzFmOSvpbG45jgtpObLFPSYstpocGeTg1Vt8uX&#10;1aDO48mpTA3r88/tLd/m/rMsc60fFtPzDkSkKf6H/9qvRsPjRsH9TDoC8vA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dOg2xQAAANwAAAAPAAAAAAAAAAAAAAAAAJgCAABkcnMv&#10;ZG93bnJldi54bWxQSwUGAAAAAAQABAD1AAAAigMAAAAA&#10;" path="m26,l,58r53,l26,xe" fillcolor="#37b048" stroked="f">
                    <v:path arrowok="t" o:connecttype="custom" o:connectlocs="26,1025;0,1083;53,1083;26,1025" o:connectangles="0,0,0,0"/>
                  </v:shape>
                </v:group>
                <v:group id="Group 394" o:spid="_x0000_s1301" style="position:absolute;left:3336;top:1025;width:53;height:58" coordorigin="3336,102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b9z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AdL+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L2/czFAAAA3AAA&#10;AA8AAAAAAAAAAAAAAAAAqgIAAGRycy9kb3ducmV2LnhtbFBLBQYAAAAABAAEAPoAAACcAwAAAAA=&#10;">
                  <v:shape id="Freeform 395" o:spid="_x0000_s1302" style="position:absolute;left:3336;top:102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DBPMMA&#10;AADcAAAADwAAAGRycy9kb3ducmV2LnhtbERPz2vCMBS+C/4P4Q12kZlORKQzio4NZB7E6saOj+at&#10;LUteSpJq/e/NQfD48f1erHprxJl8aBwreB1nIIhLpxuuFJyOny9zECEiazSOScGVAqyWw8ECc+0u&#10;fKBzESuRQjjkqKCOsc2lDGVNFsPYtcSJ+3PeYkzQV1J7vKRwa+Qky2bSYsOpocaW3msq/4vOKjDt&#10;72j24b6/jN8cf/bb3ajo1p1Sz0/9+g1EpD4+xHf3ViuYTtLadCYdAb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DBPMMAAADcAAAADwAAAAAAAAAAAAAAAACYAgAAZHJzL2Rv&#10;d25yZXYueG1sUEsFBgAAAAAEAAQA9QAAAIgDAAAAAA==&#10;" path="m26,l40,29,53,58,,58,26,xe" filled="f" strokecolor="#37b048" strokeweight=".17606mm">
                    <v:path arrowok="t" o:connecttype="custom" o:connectlocs="26,1025;40,1054;53,1083;0,1083;26,1025" o:connectangles="0,0,0,0,0"/>
                  </v:shape>
                </v:group>
                <v:group id="Group 396" o:spid="_x0000_s1303" style="position:absolute;left:3509;top:1132;width:53;height:58" coordorigin="3509,113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CXMJ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6fo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lzCXFAAAA3AAA&#10;AA8AAAAAAAAAAAAAAAAAqgIAAGRycy9kb3ducmV2LnhtbFBLBQYAAAAABAAEAPoAAACcAwAAAAA=&#10;">
                  <v:shape id="Freeform 397" o:spid="_x0000_s1304" style="position:absolute;left:3509;top:113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hDBMIA&#10;AADcAAAADwAAAGRycy9kb3ducmV2LnhtbERPz2vCMBS+D/wfwhvsNlM3bUdnFBEGgiBUPXh8NG9t&#10;sXkpSdZ2/vXmIHj8+H4v16NpRU/ON5YVzKYJCOLS6oYrBefTz/sXCB+QNbaWScE/eVivJi9LzLUd&#10;uKD+GCoRQ9jnqKAOocul9GVNBv3UdsSR+7XOYIjQVVI7HGK4aeVHkqTSYMOxocaOtjWV1+OfUZAe&#10;hq1Nk7SfHW7XfbbI3KUoMqXeXsfNN4hAY3iKH+6dVjD/jPPjmXgE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CEMEwgAAANwAAAAPAAAAAAAAAAAAAAAAAJgCAABkcnMvZG93&#10;bnJldi54bWxQSwUGAAAAAAQABAD1AAAAhwMAAAAA&#10;" path="m27,l,58r53,l27,xe" fillcolor="#37b048" stroked="f">
                    <v:path arrowok="t" o:connecttype="custom" o:connectlocs="27,1132;0,1190;53,1190;27,1132" o:connectangles="0,0,0,0"/>
                  </v:shape>
                </v:group>
                <v:group id="Group 398" o:spid="_x0000_s1305" style="position:absolute;left:3509;top:1132;width:53;height:58" coordorigin="3509,113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shape id="Freeform 399" o:spid="_x0000_s1306" style="position:absolute;left:3509;top:113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FgC8cA&#10;AADcAAAADwAAAGRycy9kb3ducmV2LnhtbESPQUvDQBSE74L/YXmCl2I3VikSuwlVFIo9FJNWPD6y&#10;zyS4+zbsbtr4712h4HGYmW+YVTlZI47kQ+9Ywe08A0HcON1zq2Bfv948gAgRWaNxTAp+KEBZXF6s&#10;MNfuxO90rGIrEoRDjgq6GIdcytB0ZDHM3UCcvC/nLcYkfSu1x1OCWyMXWbaUFntOCx0O9NxR812N&#10;VoEZPmfLF3d4M/6p/thttrNqXI9KXV9N60cQkab4Hz63N1rB/d0C/s6k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QxYAvHAAAA3AAAAA8AAAAAAAAAAAAAAAAAmAIAAGRy&#10;cy9kb3ducmV2LnhtbFBLBQYAAAAABAAEAPUAAACMAwAAAAA=&#10;" path="m27,l40,29,53,58,,58,27,xe" filled="f" strokecolor="#37b048" strokeweight=".17606mm">
                    <v:path arrowok="t" o:connecttype="custom" o:connectlocs="27,1132;40,1161;53,1190;0,1190;27,1132" o:connectangles="0,0,0,0,0"/>
                  </v:shape>
                </v:group>
                <v:group id="Group 400" o:spid="_x0000_s1307" style="position:absolute;left:3658;top:1072;width:53;height:58" coordorigin="3658,10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RtEsUAAADcAAAADwAAAGRycy9kb3ducmV2LnhtbESPT2vCQBTE7wW/w/KE&#10;3uomphWJriKipQcR/APi7ZF9JsHs25Bdk/jtuwWhx2FmfsPMl72pREuNKy0riEcRCOLM6pJzBefT&#10;9mMKwnlkjZVlUvAkB8vF4G2OqbYdH6g9+lwECLsUFRTe16mULivIoBvZmjh4N9sY9EE2udQNdgFu&#10;KjmOook0WHJYKLCmdUHZ/fgwCr477FZJvGl399v6eT197S+7mJR6H/arGQhPvf8Pv9o/WsFnk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gUbRLFAAAA3AAA&#10;AA8AAAAAAAAAAAAAAAAAqgIAAGRycy9kb3ducmV2LnhtbFBLBQYAAAAABAAEAPoAAACcAwAAAAA=&#10;">
                  <v:shape id="Freeform 401" o:spid="_x0000_s1308" style="position:absolute;left:3658;top:10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NFB8UA&#10;AADcAAAADwAAAGRycy9kb3ducmV2LnhtbESPQWvCQBSE74X+h+UJvdWNVhOJrlKEQkEQoj30+Mg+&#10;k2D2bdhdk7S/3i0UPA4z8w2z2Y2mFT0531hWMJsmIIhLqxuuFHydP15XIHxA1thaJgU/5GG3fX7a&#10;YK7twAX1p1CJCGGfo4I6hC6X0pc1GfRT2xFH72KdwRClq6R2OES4aeU8SVJpsOG4UGNH+5rK6+lm&#10;FKTHYW/TJO1nx9/rIVtm7rsoMqVeJuP7GkSgMTzC/+1PrWDxtoC/M/EIyO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M0UHxQAAANwAAAAPAAAAAAAAAAAAAAAAAJgCAABkcnMv&#10;ZG93bnJldi54bWxQSwUGAAAAAAQABAD1AAAAigMAAAAA&#10;" path="m26,l,58r52,l26,xe" fillcolor="#37b048" stroked="f">
                    <v:path arrowok="t" o:connecttype="custom" o:connectlocs="26,1072;0,1130;52,1130;26,1072" o:connectangles="0,0,0,0"/>
                  </v:shape>
                </v:group>
                <v:group id="Group 402" o:spid="_x0000_s1309" style="position:absolute;left:3658;top:1072;width:53;height:58" coordorigin="3658,10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<v:shape id="Freeform 403" o:spid="_x0000_s1310" style="position:absolute;left:3658;top:10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mCMcA&#10;AADcAAAADwAAAGRycy9kb3ducmV2LnhtbESPT0sDMRTE7wW/Q3gFL6XNqmWRtWmpolD0UNz+weNj&#10;87q7mLwsSbZdv70RhB6HmfkNs1gN1ogz+dA6VnA3y0AQV063XCvY796mjyBCRNZoHJOCHwqwWt6M&#10;Flhod+FPOpexFgnCoUAFTYxdIWWoGrIYZq4jTt7JeYsxSV9L7fGS4NbI+yzLpcWW00KDHb00VH2X&#10;vVVguq9J/uoO78Y/747bzcek7Ne9UrfjYf0EItIQr+H/9kYrmD/k8HcmHQG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KZgjHAAAA3AAAAA8AAAAAAAAAAAAAAAAAmAIAAGRy&#10;cy9kb3ducmV2LnhtbFBLBQYAAAAABAAEAPUAAACMAwAAAAA=&#10;" path="m26,l39,29,52,58,,58,26,xe" filled="f" strokecolor="#37b048" strokeweight=".17606mm">
                    <v:path arrowok="t" o:connecttype="custom" o:connectlocs="26,1072;39,1101;52,1130;0,1130;26,1072" o:connectangles="0,0,0,0,0"/>
                  </v:shape>
                </v:group>
                <v:group id="Group 404" o:spid="_x0000_s1311" style="position:absolute;left:3842;top:971;width:53;height:58" coordorigin="3842,97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y9rEc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zOH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vaxHFAAAA3AAA&#10;AA8AAAAAAAAAAAAAAAAAqgIAAGRycy9kb3ducmV2LnhtbFBLBQYAAAAABAAEAPoAAACcAwAAAAA=&#10;">
                  <v:shape id="Freeform 405" o:spid="_x0000_s1312" style="position:absolute;left:3842;top:97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5PAsIA&#10;AADcAAAADwAAAGRycy9kb3ducmV2LnhtbERPz2vCMBS+D/wfwhvsNlM3bUdnFBEGgiBUPXh8NG9t&#10;sXkpSdZ2/vXmIHj8+H4v16NpRU/ON5YVzKYJCOLS6oYrBefTz/sXCB+QNbaWScE/eVivJi9LzLUd&#10;uKD+GCoRQ9jnqKAOocul9GVNBv3UdsSR+7XOYIjQVVI7HGK4aeVHkqTSYMOxocaOtjWV1+OfUZAe&#10;hq1Nk7SfHW7XfbbI3KUoMqXeXsfNN4hAY3iKH+6dVjD/jGvjmXgE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fk8CwgAAANwAAAAPAAAAAAAAAAAAAAAAAJgCAABkcnMvZG93&#10;bnJldi54bWxQSwUGAAAAAAQABAD1AAAAhwMAAAAA&#10;" path="m26,l,57r52,l26,xe" fillcolor="#37b048" stroked="f">
                    <v:path arrowok="t" o:connecttype="custom" o:connectlocs="26,971;0,1028;52,1028;26,971" o:connectangles="0,0,0,0"/>
                  </v:shape>
                </v:group>
                <v:group id="Group 406" o:spid="_x0000_s1313" style="position:absolute;left:3842;top:971;width:53;height:58" coordorigin="3842,97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xa+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OPu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n8WvjFAAAA3AAA&#10;AA8AAAAAAAAAAAAAAAAAqgIAAGRycy9kb3ducmV2LnhtbFBLBQYAAAAABAAEAPoAAACcAwAAAAA=&#10;">
                  <v:shape id="Freeform 407" o:spid="_x0000_s1314" style="position:absolute;left:3842;top:97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komsMA&#10;AADcAAAADwAAAGRycy9kb3ducmV2LnhtbERPz2vCMBS+C/4P4Q12kZluiEhnFB0biB7E6saOj+at&#10;LUteSpJq/e/NQfD48f2eL3trxJl8aBwreB1nIIhLpxuuFJyOXy8zECEiazSOScGVAiwXw8Ecc+0u&#10;fKBzESuRQjjkqKCOsc2lDGVNFsPYtcSJ+3PeYkzQV1J7vKRwa+Rblk2lxYZTQ40tfdRU/hedVWDa&#10;39H0031vjV8ff/ab3ajoVp1Sz0/96h1EpD4+xHf3RiuYTNL8dCYdAb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komsMAAADcAAAADwAAAAAAAAAAAAAAAACYAgAAZHJzL2Rv&#10;d25yZXYueG1sUEsFBgAAAAAEAAQA9QAAAIgDAAAAAA==&#10;" path="m26,l39,28,52,57,,57,26,xe" filled="f" strokecolor="#37b048" strokeweight=".17606mm">
                    <v:path arrowok="t" o:connecttype="custom" o:connectlocs="26,971;39,999;52,1028;0,1028;26,971" o:connectangles="0,0,0,0,0"/>
                  </v:shape>
                </v:group>
                <v:group id="Group 408" o:spid="_x0000_s1315" style="position:absolute;left:4018;top:899;width:53;height:58" coordorigin="4018,89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<v:shape id="Freeform 409" o:spid="_x0000_s1316" style="position:absolute;left:4018;top:89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ALlcUA&#10;AADcAAAADwAAAGRycy9kb3ducmV2LnhtbESPQWvCQBSE74X+h+UJ3upG0aREVymCIBSEqAePj+xr&#10;Esy+DbtrkvbXd4VCj8PMfMNsdqNpRU/ON5YVzGcJCOLS6oYrBdfL4e0dhA/IGlvLpOCbPOy2ry8b&#10;zLUduKD+HCoRIexzVFCH0OVS+rImg35mO+LofVlnMETpKqkdDhFuWrlIklQabDgu1NjRvqbyfn4Y&#10;Belp2Ns0Sfv56ef+ma0ydyuKTKnpZPxYgwg0hv/wX/uoFSyXC3ie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kAuVxQAAANwAAAAPAAAAAAAAAAAAAAAAAJgCAABkcnMv&#10;ZG93bnJldi54bWxQSwUGAAAAAAQABAD1AAAAigMAAAAA&#10;" path="m26,l,58r52,l26,xe" fillcolor="#37b048" stroked="f">
                    <v:path arrowok="t" o:connecttype="custom" o:connectlocs="26,899;0,957;52,957;26,899" o:connectangles="0,0,0,0"/>
                  </v:shape>
                </v:group>
                <v:group id="Group 410" o:spid="_x0000_s1317" style="position:absolute;left:4018;top:899;width:53;height:58" coordorigin="4018,89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<v:shape id="Freeform 411" o:spid="_x0000_s1318" style="position:absolute;left:4018;top:89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IumcYA&#10;AADcAAAADwAAAGRycy9kb3ducmV2LnhtbESPQUvDQBSE7wX/w/IEL8VulFAkdlOqKBQ9iKktHh/Z&#10;ZxLcfRt2N2n677uC0OMwM98wq/VkjRjJh86xgrtFBoK4drrjRsHX7vX2AUSIyBqNY1JwogDr8mq2&#10;wkK7I3/SWMVGJAiHAhW0MfaFlKFuyWJYuJ44eT/OW4xJ+kZqj8cEt0beZ9lSWuw4LbTY03NL9W81&#10;WAWm/54vX9z+zfin3eFj+z6vhs2g1M31tHkEEWmKl/B/e6sV5HkOf2fSEZD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JIumcYAAADcAAAADwAAAAAAAAAAAAAAAACYAgAAZHJz&#10;L2Rvd25yZXYueG1sUEsFBgAAAAAEAAQA9QAAAIsDAAAAAA==&#10;" path="m26,l39,29,52,58,,58,26,xe" filled="f" strokecolor="#37b048" strokeweight=".17606mm">
                    <v:path arrowok="t" o:connecttype="custom" o:connectlocs="26,899;39,928;52,957;0,957;26,899" o:connectangles="0,0,0,0,0"/>
                  </v:shape>
                </v:group>
                <v:group id="Group 412" o:spid="_x0000_s1319" style="position:absolute;left:4172;top:795;width:53;height:58" coordorigin="4172,79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LcjgM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R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C3I4DFAAAA3AAA&#10;AA8AAAAAAAAAAAAAAAAAqgIAAGRycy9kb3ducmV2LnhtbFBLBQYAAAAABAAEAPoAAACcAwAAAAA=&#10;">
                  <v:shape id="Freeform 413" o:spid="_x0000_s1320" style="position:absolute;left:4172;top:79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sNlsUA&#10;AADcAAAADwAAAGRycy9kb3ducmV2LnhtbESPwWrDMBBE74H+g9hCb4mcksjFjRJKIFAoBJz20ONi&#10;bW0Ta2UkxXb79VUgkOMwM2+YzW6ynRjIh9axhuUiA0FcOdNyreHr8zB/AREissHOMWn4pQC77cNs&#10;g4VxI5c0nGItEoRDgRqaGPtCylA1ZDEsXE+cvB/nLcYkfS2NxzHBbSefs0xJiy2nhQZ72jdUnU8X&#10;q0Edx71TmRqWx7/zR77O/XdZ5lo/PU5vryAiTfEevrXfjYbVSsH1TDoCcvs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qw2WxQAAANwAAAAPAAAAAAAAAAAAAAAAAJgCAABkcnMv&#10;ZG93bnJldi54bWxQSwUGAAAAAAQABAD1AAAAigMAAAAA&#10;" path="m26,l,57r52,l26,xe" fillcolor="#37b048" stroked="f">
                    <v:path arrowok="t" o:connecttype="custom" o:connectlocs="26,795;0,852;52,852;26,795" o:connectangles="0,0,0,0"/>
                  </v:shape>
                </v:group>
                <v:group id="Group 414" o:spid="_x0000_s1321" style="position:absolute;left:4172;top:795;width:53;height:58" coordorigin="4172,79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<v:shape id="Freeform 415" o:spid="_x0000_s1322" style="position:absolute;left:4172;top:79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8knMMA&#10;AADcAAAADwAAAGRycy9kb3ducmV2LnhtbERPz2vCMBS+C/4P4Q12kZluiEhnFB0biB7E6saOj+at&#10;LUteSpJq/e/NQfD48f2eL3trxJl8aBwreB1nIIhLpxuuFJyOXy8zECEiazSOScGVAiwXw8Ecc+0u&#10;fKBzESuRQjjkqKCOsc2lDGVNFsPYtcSJ+3PeYkzQV1J7vKRwa+Rblk2lxYZTQ40tfdRU/hedVWDa&#10;39H0031vjV8ff/ab3ajoVp1Sz0/96h1EpD4+xHf3RiuYTNLadCYdAbm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8knMMAAADcAAAADwAAAAAAAAAAAAAAAACYAgAAZHJzL2Rv&#10;d25yZXYueG1sUEsFBgAAAAAEAAQA9QAAAIgDAAAAAA==&#10;" path="m26,l39,29,52,57,,57,26,xe" filled="f" strokecolor="#37b048" strokeweight=".17606mm">
                    <v:path arrowok="t" o:connecttype="custom" o:connectlocs="26,795;39,824;52,852;0,852;26,795" o:connectangles="0,0,0,0,0"/>
                  </v:shape>
                </v:group>
                <v:group id="Group 416" o:spid="_x0000_s1323" style="position:absolute;left:4350;top:724;width:53;height:58" coordorigin="4350,72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ophcYAAADcAAAADwAAAGRycy9kb3ducmV2LnhtbESPT2vCQBTE74LfYXmC&#10;t7qJtWKjq4i0pYcgqIXS2yP7TILZtyG75s+37xYKHoeZ+Q2z2fWmEi01rrSsIJ5FIIgzq0vOFXxd&#10;3p9WIJxH1lhZJgUDOdhtx6MNJtp2fKL27HMRIOwSVFB4XydSuqwgg25ma+LgXW1j0AfZ5FI32AW4&#10;qeQ8ipbSYMlhocCaDgVlt/PdKPjosNs/x29tersehp/Ly/E7jUmp6aTfr0F46v0j/N/+1AoWi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+imFxgAAANwA&#10;AAAPAAAAAAAAAAAAAAAAAKoCAABkcnMvZG93bnJldi54bWxQSwUGAAAAAAQABAD6AAAAnQMAAAAA&#10;">
                  <v:shape id="Freeform 417" o:spid="_x0000_s1324" style="position:absolute;left:4350;top:72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empMIA&#10;AADcAAAADwAAAGRycy9kb3ducmV2LnhtbERPz2vCMBS+D/Y/hCfstqaO2Y5qlCEIgiBUPXh8NG9t&#10;sXkpSdZW/3pzGOz48f1ebSbTiYGcby0rmCcpCOLK6pZrBZfz7v0LhA/IGjvLpOBOHjbr15cVFtqO&#10;XNJwCrWIIewLVNCE0BdS+qohgz6xPXHkfqwzGCJ0tdQOxxhuOvmRppk02HJsaLCnbUPV7fRrFGTH&#10;cWuzNBvmx8ftkC9ydy3LXKm32fS9BBFoCv/iP/deK/hcxPnxTDwC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16akwgAAANwAAAAPAAAAAAAAAAAAAAAAAJgCAABkcnMvZG93&#10;bnJldi54bWxQSwUGAAAAAAQABAD1AAAAhwMAAAAA&#10;" path="m27,l,57r53,l27,xe" fillcolor="#37b048" stroked="f">
                    <v:path arrowok="t" o:connecttype="custom" o:connectlocs="27,724;0,781;53,781;27,724" o:connectangles="0,0,0,0"/>
                  </v:shape>
                </v:group>
                <v:group id="Group 418" o:spid="_x0000_s1325" style="position:absolute;left:4350;top:724;width:53;height:58" coordorigin="4350,72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WzX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VbNexgAAANwA&#10;AAAPAAAAAAAAAAAAAAAAAKoCAABkcnMvZG93bnJldi54bWxQSwUGAAAAAAQABAD6AAAAnQMAAAAA&#10;">
                  <v:shape id="Freeform 419" o:spid="_x0000_s1326" style="position:absolute;left:4350;top:72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6Fq8cA&#10;AADcAAAADwAAAGRycy9kb3ducmV2LnhtbESPQUvDQBSE74L/YXmCl2I3Fi0SuwlVFIo9FJNWPD6y&#10;zyS4+zbsbtr4712h4HGYmW+YVTlZI47kQ+9Ywe08A0HcON1zq2Bfv948gAgRWaNxTAp+KEBZXF6s&#10;MNfuxO90rGIrEoRDjgq6GIdcytB0ZDHM3UCcvC/nLcYkfSu1x1OCWyMXWbaUFntOCx0O9NxR812N&#10;VoEZPmfLF3d4M/6p/thttrNqXI9KXV9N60cQkab4Hz63N1rB3f0C/s6kIy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nuhavHAAAA3AAAAA8AAAAAAAAAAAAAAAAAmAIAAGRy&#10;cy9kb3ducmV2LnhtbFBLBQYAAAAABAAEAPUAAACMAwAAAAA=&#10;" path="m27,l40,28,53,57,,57,27,xe" filled="f" strokecolor="#37b048" strokeweight=".17606mm">
                    <v:path arrowok="t" o:connecttype="custom" o:connectlocs="27,724;40,752;53,781;0,781;27,724" o:connectangles="0,0,0,0,0"/>
                  </v:shape>
                </v:group>
                <v:group id="Group 420" o:spid="_x0000_s1327" style="position:absolute;left:4504;top:702;width:53;height:58" coordorigin="4504,7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uIs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CejO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LiLLFAAAA3AAA&#10;AA8AAAAAAAAAAAAAAAAAqgIAAGRycy9kb3ducmV2LnhtbFBLBQYAAAAABAAEAPoAAACcAwAAAAA=&#10;">
                  <v:shape id="Freeform 421" o:spid="_x0000_s1328" style="position:absolute;left:4504;top:7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ygp8UA&#10;AADcAAAADwAAAGRycy9kb3ducmV2LnhtbESPQWvCQBSE74X+h+UJ3urGoolEVylCoSAI0R56fGSf&#10;STD7Nuxuk+iv7xYEj8PMfMNsdqNpRU/ON5YVzGcJCOLS6oYrBd/nz7cVCB+QNbaWScGNPOy2ry8b&#10;zLUduKD+FCoRIexzVFCH0OVS+rImg35mO+LoXawzGKJ0ldQOhwg3rXxPklQabDgu1NjRvqbyevo1&#10;CtLjsLdpkvbz4/16yJaZ+ymKTKnpZPxYgwg0hmf40f7SChbLBfyfiUdAb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7KCnxQAAANwAAAAPAAAAAAAAAAAAAAAAAJgCAABkcnMv&#10;ZG93bnJldi54bWxQSwUGAAAAAAQABAD1AAAAigMAAAAA&#10;" path="m27,l,57r53,l27,xe" fillcolor="#37b048" stroked="f">
                    <v:path arrowok="t" o:connecttype="custom" o:connectlocs="27,702;0,759;53,759;27,702" o:connectangles="0,0,0,0"/>
                  </v:shape>
                </v:group>
                <v:group id="Group 422" o:spid="_x0000_s1329" style="position:absolute;left:4504;top:702;width:53;height:58" coordorigin="4504,70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61X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sFXk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VutV3FAAAA3AAA&#10;AA8AAAAAAAAAAAAAAAAAqgIAAGRycy9kb3ducmV2LnhtbFBLBQYAAAAABAAEAPoAAACcAwAAAAA=&#10;">
                  <v:shape id="Freeform 423" o:spid="_x0000_s1330" style="position:absolute;left:4504;top:70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WDqMcA&#10;AADcAAAADwAAAGRycy9kb3ducmV2LnhtbESPT0sDMRTE7wW/Q3gFL6XNKnaRtWmpolD0UNz+weNj&#10;87q7mLwsSbZdv70RhB6HmfkNs1gN1ogz+dA6VnA3y0AQV063XCvY796mjyBCRNZoHJOCHwqwWt6M&#10;Flhod+FPOpexFgnCoUAFTYxdIWWoGrIYZq4jTt7JeYsxSV9L7fGS4NbI+yzLpcWW00KDHb00VH2X&#10;vVVguq9J/uoO78Y/747bzcek7Ne9UrfjYf0EItIQr+H/9kYreJjn8HcmHQG5/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bVg6jHAAAA3AAAAA8AAAAAAAAAAAAAAAAAmAIAAGRy&#10;cy9kb3ducmV2LnhtbFBLBQYAAAAABAAEAPUAAACMAwAAAAA=&#10;" path="m27,l40,28,53,57,,57,27,xe" filled="f" strokecolor="#37b048" strokeweight=".17606mm">
                    <v:path arrowok="t" o:connecttype="custom" o:connectlocs="27,702;40,730;53,759;0,759;27,702" o:connectangles="0,0,0,0,0"/>
                  </v:shape>
                </v:group>
                <v:group id="Group 424" o:spid="_x0000_s1331" style="position:absolute;left:4683;top:650;width:53;height:58" coordorigin="4683,65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COs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C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8I6xxgAAANwA&#10;AAAPAAAAAAAAAAAAAAAAAKoCAABkcnMvZG93bnJldi54bWxQSwUGAAAAAAQABAD6AAAAnQMAAAAA&#10;">
                  <v:shape id="Freeform 425" o:spid="_x0000_s1332" style="position:absolute;left:4683;top:65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GqosIA&#10;AADcAAAADwAAAGRycy9kb3ducmV2LnhtbERPz2vCMBS+D/Y/hCfstqaO2Y5qlCEIgiBUPXh8NG9t&#10;sXkpSdZW/3pzGOz48f1ebSbTiYGcby0rmCcpCOLK6pZrBZfz7v0LhA/IGjvLpOBOHjbr15cVFtqO&#10;XNJwCrWIIewLVNCE0BdS+qohgz6xPXHkfqwzGCJ0tdQOxxhuOvmRppk02HJsaLCnbUPV7fRrFGTH&#10;cWuzNBvmx8ftkC9ydy3LXKm32fS9BBFoCv/iP/deK/hcxLXxTDwC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oaqiwgAAANwAAAAPAAAAAAAAAAAAAAAAAJgCAABkcnMvZG93&#10;bnJldi54bWxQSwUGAAAAAAQABAD1AAAAhwMAAAAA&#10;" path="m26,l,57r53,l26,xe" fillcolor="#37b048" stroked="f">
                    <v:path arrowok="t" o:connecttype="custom" o:connectlocs="26,650;0,707;53,707;26,650" o:connectangles="0,0,0,0"/>
                  </v:shape>
                </v:group>
                <v:group id="Group 426" o:spid="_x0000_s1333" style="position:absolute;left:4683;top:650;width:53;height:58" coordorigin="4683,650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O/W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kh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I79YxgAAANwA&#10;AAAPAAAAAAAAAAAAAAAAAKoCAABkcnMvZG93bnJldi54bWxQSwUGAAAAAAQABAD6AAAAnQMAAAAA&#10;">
                  <v:shape id="Freeform 427" o:spid="_x0000_s1334" style="position:absolute;left:4683;top:650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x0+sMA&#10;AADcAAAADwAAAGRycy9kb3ducmV2LnhtbERPz2vCMBS+D/wfwhO8yEwdo0hnFBUHoodh3caOj+at&#10;LUteSpJq99+bw2DHj+/3cj1YI67kQ+tYwXyWgSCunG65VvB+eX1cgAgRWaNxTAp+KcB6NXpYYqHd&#10;jc90LWMtUgiHAhU0MXaFlKFqyGKYuY44cd/OW4wJ+lpqj7cUbo18yrJcWmw5NTTY0a6h6qfsrQLT&#10;fU3zvfs4Gr+9fL4dTtOy3/RKTcbD5gVEpCH+i//cB63gOU/z0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x0+sMAAADcAAAADwAAAAAAAAAAAAAAAACYAgAAZHJzL2Rv&#10;d25yZXYueG1sUEsFBgAAAAAEAAQA9QAAAIgDAAAAAA==&#10;" path="m26,l39,28,53,57,,57,26,xe" filled="f" strokecolor="#37b048" strokeweight=".17606mm">
                    <v:path arrowok="t" o:connecttype="custom" o:connectlocs="26,650;39,678;53,707;0,707;26,650" o:connectangles="0,0,0,0,0"/>
                  </v:shape>
                </v:group>
                <v:group id="Group 428" o:spid="_x0000_s1335" style="position:absolute;left:4853;top:625;width:53;height:58" coordorigin="4853,62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l548YAAADcAAAADwAAAGRycy9kb3ducmV2LnhtbESPT2vCQBTE7wW/w/KE&#10;3uomtpWSuoqIlh5CwUQovT2yzySYfRuya/58+26h4HGYmd8w6+1oGtFT52rLCuJFBIK4sLrmUsE5&#10;Pz69gXAeWWNjmRRM5GC7mT2sMdF24BP1mS9FgLBLUEHlfZtI6YqKDLqFbYmDd7GdQR9kV0rd4RDg&#10;ppHLKFpJgzWHhQpb2ldUXLObUfAx4LB7jg99er3sp5/89es7jUmpx/m4ewfhafT38H/7Uyt4Wc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OXnjxgAAANwA&#10;AAAPAAAAAAAAAAAAAAAAAKoCAABkcnMvZG93bnJldi54bWxQSwUGAAAAAAQABAD6AAAAnQMAAAAA&#10;">
                  <v:shape id="Freeform 429" o:spid="_x0000_s1336" style="position:absolute;left:4853;top:62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VX9cUA&#10;AADcAAAADwAAAGRycy9kb3ducmV2LnhtbESPwWrDMBBE74H8g9hAb4mc0MjFiRJKoFAoBJz20ONi&#10;bWwTa2Uk1Xb79VWg0OMwM2+Y/XGynRjIh9axhvUqA0FcOdNyreHj/WX5BCJEZIOdY9LwTQGOh/ls&#10;j4VxI5c0XGItEoRDgRqaGPtCylA1ZDGsXE+cvKvzFmOSvpbG45jgtpObLFPSYstpocGeTg1Vt8uX&#10;1aDO48mpTA3r88/tLd/m/rMsc60fFtPzDkSkKf6H/9qvRsOj2sD9TDoC8vA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JVf1xQAAANwAAAAPAAAAAAAAAAAAAAAAAJgCAABkcnMv&#10;ZG93bnJldi54bWxQSwUGAAAAAAQABAD1AAAAigMAAAAA&#10;" path="m27,l,57r53,l27,xe" fillcolor="#37b048" stroked="f">
                    <v:path arrowok="t" o:connecttype="custom" o:connectlocs="27,625;0,682;53,682;27,625" o:connectangles="0,0,0,0"/>
                  </v:shape>
                </v:group>
                <v:group id="Group 430" o:spid="_x0000_s1337" style="position:absolute;left:4853;top:625;width:53;height:58" coordorigin="4853,625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dCD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p0IPxgAAANwA&#10;AAAPAAAAAAAAAAAAAAAAAKoCAABkcnMvZG93bnJldi54bWxQSwUGAAAAAAQABAD6AAAAnQMAAAAA&#10;">
                  <v:shape id="Freeform 431" o:spid="_x0000_s1338" style="position:absolute;left:4853;top:625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dy+ccA&#10;AADcAAAADwAAAGRycy9kb3ducmV2LnhtbESPQUvDQBSE7wX/w/IEL8VulBIkdluqKBR7KCa2eHxk&#10;n0lw923Y3bTx37uFQo/DzHzDLFajNeJIPnSOFTzMMhDEtdMdNwq+qvf7JxAhIms0jknBHwVYLW8m&#10;Cyy0O/EnHcvYiAThUKCCNsa+kDLULVkMM9cTJ+/HeYsxSd9I7fGU4NbIxyzLpcWO00KLPb22VP+W&#10;g1Vg+u9p/ub2H8a/VIfdZjsth/Wg1N3tuH4GEWmM1/ClvdEK5vkczmfSEZDL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cncvnHAAAA3AAAAA8AAAAAAAAAAAAAAAAAmAIAAGRy&#10;cy9kb3ducmV2LnhtbFBLBQYAAAAABAAEAPUAAACMAwAAAAA=&#10;" path="m27,l40,29,53,57,,57,27,xe" filled="f" strokecolor="#37b048" strokeweight=".17606mm">
                    <v:path arrowok="t" o:connecttype="custom" o:connectlocs="27,625;40,654;53,682;0,682;27,625" o:connectangles="0,0,0,0,0"/>
                  </v:shape>
                </v:group>
                <v:group id="Group 432" o:spid="_x0000_s1339" style="position:absolute;left:5018;top:614;width:53;height:58" coordorigin="5018,61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J/4M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43qz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An/gxgAAANwA&#10;AAAPAAAAAAAAAAAAAAAAAKoCAABkcnMvZG93bnJldi54bWxQSwUGAAAAAAQABAD6AAAAnQMAAAAA&#10;">
                  <v:shape id="Freeform 433" o:spid="_x0000_s1340" style="position:absolute;left:5018;top:61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5R9sUA&#10;AADcAAAADwAAAGRycy9kb3ducmV2LnhtbESPwWrDMBBE74X+g9hAb42c0MjFiRJKoFAoBJz00ONi&#10;bW0Ta2UkxXby9VWg0OMwM2+YzW6ynRjIh9axhsU8A0FcOdNyreHr9P78CiJEZIOdY9JwpQC77ePD&#10;BgvjRi5pOMZaJAiHAjU0MfaFlKFqyGKYu544eT/OW4xJ+loaj2OC204us0xJiy2nhQZ72jdUnY8X&#10;q0Edxr1TmRoWh9v5M1/l/rssc62fZtPbGkSkKf6H/9ofRsOLUnA/k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HlH2xQAAANwAAAAPAAAAAAAAAAAAAAAAAJgCAABkcnMv&#10;ZG93bnJldi54bWxQSwUGAAAAAAQABAD1AAAAigMAAAAA&#10;" path="m27,l,57r53,l27,xe" fillcolor="#37b048" stroked="f">
                    <v:path arrowok="t" o:connecttype="custom" o:connectlocs="27,614;0,671;53,671;27,614" o:connectangles="0,0,0,0"/>
                  </v:shape>
                </v:group>
                <v:group id="Group 434" o:spid="_x0000_s1341" style="position:absolute;left:5018;top:614;width:53;height:58" coordorigin="5018,614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EDM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xR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nEQMxgAAANwA&#10;AAAPAAAAAAAAAAAAAAAAAKoCAABkcnMvZG93bnJldi54bWxQSwUGAAAAAAQABAD6AAAAnQMAAAAA&#10;">
                  <v:shape id="Freeform 435" o:spid="_x0000_s1342" style="position:absolute;left:5018;top:614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p4/MMA&#10;AADcAAAADwAAAGRycy9kb3ducmV2LnhtbERPz2vCMBS+D/wfwhO8yEwdo0hnFBUHoodh3caOj+at&#10;LUteSpJq99+bw2DHj+/3cj1YI67kQ+tYwXyWgSCunG65VvB+eX1cgAgRWaNxTAp+KcB6NXpYYqHd&#10;jc90LWMtUgiHAhU0MXaFlKFqyGKYuY44cd/OW4wJ+lpqj7cUbo18yrJcWmw5NTTY0a6h6qfsrQLT&#10;fU3zvfs4Gr+9fL4dTtOy3/RKTcbD5gVEpCH+i//cB63gOU9r0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p4/MMAAADcAAAADwAAAAAAAAAAAAAAAACYAgAAZHJzL2Rv&#10;d25yZXYueG1sUEsFBgAAAAAEAAQA9QAAAIgDAAAAAA==&#10;" path="m27,l40,29,53,57,,57,27,xe" filled="f" strokecolor="#37b048" strokeweight=".17606mm">
                    <v:path arrowok="t" o:connecttype="custom" o:connectlocs="27,614;40,643;53,671;0,671;27,614" o:connectangles="0,0,0,0,0"/>
                  </v:shape>
                </v:group>
                <v:group id="Group 436" o:spid="_x0000_s1343" style="position:absolute;left:5186;top:611;width:53;height:58" coordorigin="5186,61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shape id="Freeform 437" o:spid="_x0000_s1344" style="position:absolute;left:5186;top:61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L6xMIA&#10;AADcAAAADwAAAGRycy9kb3ducmV2LnhtbERPz2vCMBS+D/wfwhN2m6niWqlGEWEgCELdDh4fzbMt&#10;Ni8lydrOv345CB4/vt+b3Wha0ZPzjWUF81kCgri0uuFKwc/318cKhA/IGlvLpOCPPOy2k7cN5toO&#10;XFB/CZWIIexzVFCH0OVS+rImg35mO+LI3awzGCJ0ldQOhxhuWrlIklQabDg21NjRoabyfvk1CtLz&#10;cLBpkvbz8+N+yj4zdy2KTKn36bhfgwg0hpf46T5qBcsszo9n4hGQ2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YvrEwgAAANwAAAAPAAAAAAAAAAAAAAAAAJgCAABkcnMvZG93&#10;bnJldi54bWxQSwUGAAAAAAQABAD1AAAAhwMAAAAA&#10;" path="m26,l,58r53,l26,xe" fillcolor="#37b048" stroked="f">
                    <v:path arrowok="t" o:connecttype="custom" o:connectlocs="26,611;0,669;53,669;26,611" o:connectangles="0,0,0,0"/>
                  </v:shape>
                </v:group>
                <v:group id="Group 438" o:spid="_x0000_s1345" style="position:absolute;left:5186;top:611;width:53;height:58" coordorigin="5186,61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DvP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1g8Rb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4O8+xgAAANwA&#10;AAAPAAAAAAAAAAAAAAAAAKoCAABkcnMvZG93bnJldi54bWxQSwUGAAAAAAQABAD6AAAAnQMAAAAA&#10;">
                  <v:shape id="Freeform 439" o:spid="_x0000_s1346" style="position:absolute;left:5186;top:61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vZy8cA&#10;AADcAAAADwAAAGRycy9kb3ducmV2LnhtbESPT2sCMRTE74V+h/AKXkSzlWJlaxRbLEg9SNc/eHxs&#10;XneXJi9LktXtt28KQo/DzPyGmS97a8SFfGgcK3gcZyCIS6cbrhQc9u+jGYgQkTUax6TghwIsF/d3&#10;c8y1u/InXYpYiQThkKOCOsY2lzKUNVkMY9cSJ+/LeYsxSV9J7fGa4NbISZZNpcWG00KNLb3VVH4X&#10;nVVg2vNwunbHD+Nf96fdZjssulWn1OChX72AiNTH//CtvdEKnp4n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Jb2cvHAAAA3AAAAA8AAAAAAAAAAAAAAAAAmAIAAGRy&#10;cy9kb3ducmV2LnhtbFBLBQYAAAAABAAEAPUAAACMAwAAAAA=&#10;" path="m26,l39,29,53,58,,58,26,xe" filled="f" strokecolor="#37b048" strokeweight=".17606mm">
                    <v:path arrowok="t" o:connecttype="custom" o:connectlocs="26,611;39,640;53,669;0,669;26,611" o:connectangles="0,0,0,0,0"/>
                  </v:shape>
                </v:group>
                <v:group id="Group 440" o:spid="_x0000_s1347" style="position:absolute;left:5359;top:617;width:53;height:58" coordorigin="5359,617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<v:shape id="Freeform 441" o:spid="_x0000_s1348" style="position:absolute;left:5359;top:617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n8x8UA&#10;AADcAAAADwAAAGRycy9kb3ducmV2LnhtbESPwWrDMBBE74X+g9hCbo2cktrFjRxKoBAIBJzk0ONi&#10;bW1ja2Uk1Xby9VGh0OMwM2+YzXY2vRjJ+daygtUyAUFcWd1yreBy/nx+A+EDssbeMim4kodt8fiw&#10;wVzbiUsaT6EWEcI+RwVNCEMupa8aMuiXdiCO3rd1BkOUrpba4RThppcvSZJKgy3HhQYH2jVUdacf&#10;oyA9TjubJum4Ot66Q/aaua+yzJRaPM0f7yACzeE//NfeawXrbA2/Z+IRk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WfzHxQAAANwAAAAPAAAAAAAAAAAAAAAAAJgCAABkcnMv&#10;ZG93bnJldi54bWxQSwUGAAAAAAQABAD1AAAAigMAAAAA&#10;" path="m26,l,57r53,l26,xe" fillcolor="#37b048" stroked="f">
                    <v:path arrowok="t" o:connecttype="custom" o:connectlocs="26,617;0,674;53,674;26,617" o:connectangles="0,0,0,0"/>
                  </v:shape>
                </v:group>
                <v:group id="Group 442" o:spid="_x0000_s1349" style="position:absolute;left:5359;top:617;width:53;height:58" coordorigin="5359,617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  <v:shape id="Freeform 443" o:spid="_x0000_s1350" style="position:absolute;left:5359;top:617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DfyMcA&#10;AADcAAAADwAAAGRycy9kb3ducmV2LnhtbESPT0sDMRTE7wW/Q3gFL6XNKrLK2rRUUSh6KN3+weNj&#10;87q7mLwsSbZdv70RhB6HmfkNM18O1ogz+dA6VnA3y0AQV063XCvY796nTyBCRNZoHJOCHwqwXNyM&#10;5lhod+EtnctYiwThUKCCJsaukDJUDVkMM9cRJ+/kvMWYpK+l9nhJcGvkfZbl0mLLaaHBjl4bqr7L&#10;3iow3dckf3OHD+NfdsfN+nNS9qteqdvxsHoGEWmI1/B/e60VPDzm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1g38jHAAAA3AAAAA8AAAAAAAAAAAAAAAAAmAIAAGRy&#10;cy9kb3ducmV2LnhtbFBLBQYAAAAABAAEAPUAAACMAwAAAAA=&#10;" path="m26,l40,28,53,57,,57,26,xe" filled="f" strokecolor="#37b048" strokeweight=".17606mm">
                    <v:path arrowok="t" o:connecttype="custom" o:connectlocs="26,617;40,645;53,674;0,674;26,617" o:connectangles="0,0,0,0,0"/>
                  </v:shape>
                </v:group>
                <v:group id="Group 444" o:spid="_x0000_s1351" style="position:absolute;left:5513;top:672;width:53;height:58" coordorigin="5513,6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XS0cYAAADc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wX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RdLRxgAAANwA&#10;AAAPAAAAAAAAAAAAAAAAAKoCAABkcnMvZG93bnJldi54bWxQSwUGAAAAAAQABAD6AAAAnQMAAAAA&#10;">
                  <v:shape id="Freeform 445" o:spid="_x0000_s1352" style="position:absolute;left:5513;top:6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2wsIA&#10;AADcAAAADwAAAGRycy9kb3ducmV2LnhtbERPz2vCMBS+D/wfwhN2m6niWqlGEWEgCELdDh4fzbMt&#10;Ni8lydrOv345CB4/vt+b3Wha0ZPzjWUF81kCgri0uuFKwc/318cKhA/IGlvLpOCPPOy2k7cN5toO&#10;XFB/CZWIIexzVFCH0OVS+rImg35mO+LI3awzGCJ0ldQOhxhuWrlIklQabDg21NjRoabyfvk1CtLz&#10;cLBpkvbz8+N+yj4zdy2KTKn36bhfgwg0hpf46T5qBcssro1n4hGQ2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FPbCwgAAANwAAAAPAAAAAAAAAAAAAAAAAJgCAABkcnMvZG93&#10;bnJldi54bWxQSwUGAAAAAAQABAD1AAAAhwMAAAAA&#10;" path="m26,l,57r53,l26,xe" fillcolor="#37b048" stroked="f">
                    <v:path arrowok="t" o:connecttype="custom" o:connectlocs="26,672;0,729;53,729;26,672" o:connectangles="0,0,0,0"/>
                  </v:shape>
                </v:group>
                <v:group id="Group 446" o:spid="_x0000_s1353" style="position:absolute;left:5513;top:672;width:53;height:58" coordorigin="5513,6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5bjO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/rKE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5bjOMcAAADc&#10;AAAADwAAAAAAAAAAAAAAAACqAgAAZHJzL2Rvd25yZXYueG1sUEsFBgAAAAAEAAQA+gAAAJ4DAAAA&#10;AA==&#10;">
                  <v:shape id="Freeform 447" o:spid="_x0000_s1354" style="position:absolute;left:5513;top:6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CSAMMA&#10;AADcAAAADwAAAGRycy9kb3ducmV2LnhtbERPz2vCMBS+C/4P4Q12kZk6RKQzisoGogexurHjo3lr&#10;y5KXkqTa/ffLQfD48f1erHprxJV8aBwrmIwzEMSl0w1XCi7nj5c5iBCRNRrHpOCPAqyWw8ECc+1u&#10;fKJrESuRQjjkqKCOsc2lDGVNFsPYtcSJ+3HeYkzQV1J7vKVwa+Rrls2kxYZTQ40tbWsqf4vOKjDt&#10;92j27j73xm/OX8fdYVR0606p56d+/QYiUh8f4rt7pxVM52l+OpOO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CSAMMAAADcAAAADwAAAAAAAAAAAAAAAACYAgAAZHJzL2Rv&#10;d25yZXYueG1sUEsFBgAAAAAEAAQA9QAAAIgDAAAAAA==&#10;" path="m26,l40,28,53,57,,57,26,xe" filled="f" strokecolor="#37b048" strokeweight=".17606mm">
                    <v:path arrowok="t" o:connecttype="custom" o:connectlocs="26,672;40,700;53,729;0,729;26,672" o:connectangles="0,0,0,0,0"/>
                  </v:shape>
                </v:group>
                <v:group id="Group 448" o:spid="_x0000_s1355" style="position:absolute;left:5675;top:672;width:53;height:58" coordorigin="5675,6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<v:shape id="Freeform 449" o:spid="_x0000_s1356" style="position:absolute;left:5675;top:6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mxD8UA&#10;AADcAAAADwAAAGRycy9kb3ducmV2LnhtbESPQWvCQBSE7wX/w/KE3upGaRNJXUUEQSgIUQ8eH9nX&#10;JJh9G3bXJO2v7xYEj8PMfMOsNqNpRU/ON5YVzGcJCOLS6oYrBZfz/m0Jwgdkja1lUvBDHjbrycsK&#10;c20HLqg/hUpECPscFdQhdLmUvqzJoJ/Zjjh639YZDFG6SmqHQ4SbVi6SJJUGG44LNXa0q6m8ne5G&#10;QXocdjZN0n5+/L19ZR+ZuxZFptTrdNx+ggg0hmf40T5oBe/LBfyfiUd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KbEPxQAAANwAAAAPAAAAAAAAAAAAAAAAAJgCAABkcnMv&#10;ZG93bnJldi54bWxQSwUGAAAAAAQABAD1AAAAigMAAAAA&#10;" path="m27,l,57r53,l27,xe" fillcolor="#37b048" stroked="f">
                    <v:path arrowok="t" o:connecttype="custom" o:connectlocs="27,672;0,729;53,729;27,672" o:connectangles="0,0,0,0"/>
                  </v:shape>
                </v:group>
                <v:group id="Group 450" o:spid="_x0000_s1357" style="position:absolute;left:5675;top:672;width:53;height:58" coordorigin="5675,672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  <v:shape id="Freeform 451" o:spid="_x0000_s1358" style="position:absolute;left:5675;top:672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uUA8YA&#10;AADcAAAADwAAAGRycy9kb3ducmV2LnhtbESPQWsCMRSE70L/Q3iCF9FsRURWo9jSgrQH6Vqlx8fm&#10;dXcxeVmSrG7/fVMoeBxm5htmve2tEVfyoXGs4HGagSAunW64UvB5fJ0sQYSIrNE4JgU/FGC7eRis&#10;Mdfuxh90LWIlEoRDjgrqGNtcylDWZDFMXUucvG/nLcYkfSW1x1uCWyNnWbaQFhtOCzW29FxTeSk6&#10;q8C0X+PFizu9Gf90PB/27+Oi23VKjYb9bgUiUh/v4f/2XiuYL+fwdyYd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yuUA8YAAADcAAAADwAAAAAAAAAAAAAAAACYAgAAZHJz&#10;L2Rvd25yZXYueG1sUEsFBgAAAAAEAAQA9QAAAIsDAAAAAA==&#10;" path="m27,l40,28,53,57,,57,27,xe" filled="f" strokecolor="#37b048" strokeweight=".17606mm">
                    <v:path arrowok="t" o:connecttype="custom" o:connectlocs="27,672;40,700;53,729;0,729;27,672" o:connectangles="0,0,0,0,0"/>
                  </v:shape>
                </v:group>
                <v:group id="Group 452" o:spid="_x0000_s1359" style="position:absolute;left:5851;top:609;width:53;height:58" coordorigin="5851,60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6ZG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4Wa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DpkaxgAAANwA&#10;AAAPAAAAAAAAAAAAAAAAAKoCAABkcnMvZG93bnJldi54bWxQSwUGAAAAAAQABAD6AAAAnQMAAAAA&#10;">
                  <v:shape id="Freeform 453" o:spid="_x0000_s1360" style="position:absolute;left:5851;top:60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3DMUA&#10;AADcAAAADwAAAGRycy9kb3ducmV2LnhtbESPwWrDMBBE74X+g9hCbo2cksjBjRJKoFAIBJzk0ONi&#10;bW0Ta2Uk1Xb79VGg0OMwM2+YzW6ynRjIh9axhsU8A0FcOdNyreFyfn9egwgR2WDnmDT8UIDd9vFh&#10;g4VxI5c0nGItEoRDgRqaGPtCylA1ZDHMXU+cvC/nLcYkfS2NxzHBbSdfskxJiy2nhQZ72jdUXU/f&#10;VoM6jnunMjUsjr/XQ77K/WdZ5lrPnqa3VxCRpvgf/mt/GA3LtYL7mXQE5P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ErcMxQAAANwAAAAPAAAAAAAAAAAAAAAAAJgCAABkcnMv&#10;ZG93bnJldi54bWxQSwUGAAAAAAQABAD1AAAAigMAAAAA&#10;" path="m26,l,57r53,l26,xe" fillcolor="#37b048" stroked="f">
                    <v:path arrowok="t" o:connecttype="custom" o:connectlocs="26,609;0,666;53,666;26,609" o:connectangles="0,0,0,0"/>
                  </v:shape>
                </v:group>
                <v:group id="Group 454" o:spid="_x0000_s1361" style="position:absolute;left:5851;top:609;width:53;height:58" coordorigin="5851,609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JCi9s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uYJ0v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kKL2xgAAANwA&#10;AAAPAAAAAAAAAAAAAAAAAKoCAABkcnMvZG93bnJldi54bWxQSwUGAAAAAAQABAD6AAAAnQMAAAAA&#10;">
                  <v:shape id="Freeform 455" o:spid="_x0000_s1362" style="position:absolute;left:5851;top:609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aeBsMA&#10;AADcAAAADwAAAGRycy9kb3ducmV2LnhtbERPz2vCMBS+C/4P4Q12kZk6RKQzisoGogexurHjo3lr&#10;y5KXkqTa/ffLQfD48f1erHprxJV8aBwrmIwzEMSl0w1XCi7nj5c5iBCRNRrHpOCPAqyWw8ECc+1u&#10;fKJrESuRQjjkqKCOsc2lDGVNFsPYtcSJ+3HeYkzQV1J7vKVwa+Rrls2kxYZTQ40tbWsqf4vOKjDt&#10;92j27j73xm/OX8fdYVR0606p56d+/QYiUh8f4rt7pxVM52ltOpOO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aeBsMAAADcAAAADwAAAAAAAAAAAAAAAACYAgAAZHJzL2Rv&#10;d25yZXYueG1sUEsFBgAAAAAEAAQA9QAAAIgDAAAAAA==&#10;" path="m26,l40,28,53,57,,57,26,xe" filled="f" strokecolor="#37b048" strokeweight=".17606mm">
                    <v:path arrowok="t" o:connecttype="custom" o:connectlocs="26,609;40,637;53,666;0,666;26,609" o:connectangles="0,0,0,0,0"/>
                  </v:shape>
                </v:group>
                <v:group id="Group 456" o:spid="_x0000_s1363" style="position:absolute;left:6030;top:581;width:53;height:58" coordorigin="6030,58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    <v:shape id="Freeform 457" o:spid="_x0000_s1364" style="position:absolute;left:6030;top:58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4cPsIA&#10;AADcAAAADwAAAGRycy9kb3ducmV2LnhtbERPz2vCMBS+D/wfwhO8zVTRduuMIsJgIAhVDx4fzVtb&#10;bF5KkrXd/vrlIHj8+H5vdqNpRU/ON5YVLOYJCOLS6oYrBdfL5+sbCB+QNbaWScEvedhtJy8bzLUd&#10;uKD+HCoRQ9jnqKAOocul9GVNBv3cdsSR+7bOYIjQVVI7HGK4aeUySVJpsOHYUGNHh5rK+/nHKEhP&#10;w8GmSdovTn/3Y7bO3K0oMqVm03H/ASLQGJ7ih/tLK1i9x/nxTDwCcvs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bhw+wgAAANwAAAAPAAAAAAAAAAAAAAAAAJgCAABkcnMvZG93&#10;bnJldi54bWxQSwUGAAAAAAQABAD1AAAAhwMAAAAA&#10;" path="m26,l,58r52,l26,xe" fillcolor="#37b048" stroked="f">
                    <v:path arrowok="t" o:connecttype="custom" o:connectlocs="26,581;0,639;52,639;26,581" o:connectangles="0,0,0,0"/>
                  </v:shape>
                </v:group>
                <v:group id="Group 458" o:spid="_x0000_s1365" style="position:absolute;left:6030;top:581;width:53;height:58" coordorigin="6030,581" coordsize="53,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ewJxM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1g8R7D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7AnExgAAANwA&#10;AAAPAAAAAAAAAAAAAAAAAKoCAABkcnMvZG93bnJldi54bWxQSwUGAAAAAAQABAD6AAAAnQMAAAAA&#10;">
                  <v:shape id="Freeform 459" o:spid="_x0000_s1366" style="position:absolute;left:6030;top:581;width:53;height:58;visibility:visible;mso-wrap-style:square;v-text-anchor:top" coordsize="53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c/MccA&#10;AADcAAAADwAAAGRycy9kb3ducmV2LnhtbESPT2sCMRTE74V+h/AKXkSzlSJ1axRbLEg9SNc/eHxs&#10;XneXJi9LktXtt28KQo/DzPyGmS97a8SFfGgcK3gcZyCIS6cbrhQc9u+jZxAhIms0jknBDwVYLu7v&#10;5phrd+VPuhSxEgnCIUcFdYxtLmUoa7IYxq4lTt6X8xZjkr6S2uM1wa2RkyybSosNp4UaW3qrqfwu&#10;OqvAtOfhdO2OH8a/7k+7zXZYdKtOqcFDv3oBEamP/+Fbe6MVPM0m8HcmHQG5+A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JXPzHHAAAA3AAAAA8AAAAAAAAAAAAAAAAAmAIAAGRy&#10;cy9kb3ducmV2LnhtbFBLBQYAAAAABAAEAPUAAACMAwAAAAA=&#10;" path="m26,l39,29,52,58,,58,26,xe" filled="f" strokecolor="#37b048" strokeweight=".17606mm">
                    <v:path arrowok="t" o:connecttype="custom" o:connectlocs="26,581;39,610;52,639;0,639;26,581" o:connectangles="0,0,0,0,0"/>
                  </v:shape>
                </v:group>
                <v:group id="Group 460" o:spid="_x0000_s1367" style="position:absolute;left:794;top:467;width:76;height:76" coordorigin="794,46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IyK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+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5yMijFAAAA3AAA&#10;AA8AAAAAAAAAAAAAAAAAqgIAAGRycy9kb3ducmV2LnhtbFBLBQYAAAAABAAEAPoAAACcAwAAAAA=&#10;">
                  <v:shape id="Freeform 461" o:spid="_x0000_s1368" style="position:absolute;left:794;top:46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fIGMUA&#10;AADcAAAADwAAAGRycy9kb3ducmV2LnhtbESPT2vCQBTE74V+h+UVems2tlI0ZiP9Q8WDCEYv3h7Z&#10;ZxLMvg272xi/fVcQehxm5jdMvhxNJwZyvrWsYJKkIIgrq1uuFRz2Py8zED4ga+wsk4IreVgWjw85&#10;ZtpeeEdDGWoRIewzVNCE0GdS+qohgz6xPXH0TtYZDFG6WmqHlwg3nXxN03dpsOW40GBPXw1V5/LX&#10;KMDj56af6O/D4Fbbo5byunoLpVLPT+PHAkSgMfyH7+21VjCdT+F2Jh4BW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p8gYxQAAANwAAAAPAAAAAAAAAAAAAAAAAJgCAABkcnMv&#10;ZG93bnJldi54bWxQSwUGAAAAAAQABAD1AAAAigMAAAAA&#10;" path="m38,l,38,38,75,75,38,38,xe" fillcolor="#423092" stroked="f">
                    <v:path arrowok="t" o:connecttype="custom" o:connectlocs="38,467;0,505;38,542;75,505;38,467" o:connectangles="0,0,0,0,0"/>
                  </v:shape>
                </v:group>
                <v:group id="Group 462" o:spid="_x0000_s1369" style="position:absolute;left:644;top:514;width:76;height:76" coordorigin="644,514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cPx8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sXh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e1w/HxgAAANwA&#10;AAAPAAAAAAAAAAAAAAAAAKoCAABkcnMvZG93bnJldi54bWxQSwUGAAAAAAQABAD6AAAAnQMAAAAA&#10;">
                  <v:shape id="Freeform 463" o:spid="_x0000_s1370" style="position:absolute;left:644;top:514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nz9MUA&#10;AADcAAAADwAAAGRycy9kb3ducmV2LnhtbESPQWvCQBSE74L/YXlCb3VjK9Km2YhWlB5KoakXb4/s&#10;Mwlm34bdNcZ/3xUEj8PMfMNky8G0oifnG8sKZtMEBHFpdcOVgv3f9vkNhA/IGlvLpOBKHpb5eJRh&#10;qu2Ff6kvQiUihH2KCuoQulRKX9Zk0E9tRxy9o3UGQ5SuktrhJcJNK1+SZCENNhwXauzos6byVJyN&#10;Ajysv7uZ3ux7t/s5aCmvu9dQKPU0GVYfIAIN4RG+t7+0gvn7Am5n4hGQ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OfP0xQAAANwAAAAPAAAAAAAAAAAAAAAAAJgCAABkcnMv&#10;ZG93bnJldi54bWxQSwUGAAAAAAQABAD1AAAAigMAAAAA&#10;" path="m38,l,38,38,75,75,38,38,xe" fillcolor="#423092" stroked="f">
                    <v:path arrowok="t" o:connecttype="custom" o:connectlocs="38,514;0,552;38,589;75,552;38,514" o:connectangles="0,0,0,0,0"/>
                  </v:shape>
                </v:group>
                <v:group id="Group 464" o:spid="_x0000_s1371" style="position:absolute;left:967;top:463;width:76;height:76" coordorigin="967,463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0K8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1gvnyB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Uk0K8cAAADc&#10;AAAADwAAAAAAAAAAAAAAAACqAgAAZHJzL2Rvd25yZXYueG1sUEsFBgAAAAAEAAQA+gAAAJ4DAAAA&#10;AA==&#10;">
                  <v:shape id="Freeform 465" o:spid="_x0000_s1372" style="position:absolute;left:967;top:463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rCHcIA&#10;AADcAAAADwAAAGRycy9kb3ducmV2LnhtbERPz2vCMBS+C/4P4Qm72bTbENcZRSeTHWSw2ou3R/PW&#10;ljUvJYlt/e+Xw2DHj+/3ZjeZTgzkfGtZQZakIIgrq1uuFZSX9+UahA/IGjvLpOBOHnbb+WyDubYj&#10;f9FQhFrEEPY5KmhC6HMpfdWQQZ/Ynjhy39YZDBG6WmqHYww3nXxM05U02HJsaLCnt4aqn+JmFOD1&#10;cO4zfSwHd/q8ainvp6dQKPWwmPavIAJN4V/85/7QCp5f4tp4Jh4B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6sIdwgAAANwAAAAPAAAAAAAAAAAAAAAAAJgCAABkcnMvZG93&#10;bnJldi54bWxQSwUGAAAAAAQABAD1AAAAhwMAAAAA&#10;" path="m38,l,38,38,75,76,38,38,xe" fillcolor="#423092" stroked="f">
                    <v:path arrowok="t" o:connecttype="custom" o:connectlocs="38,463;0,501;38,538;76,501;38,463" o:connectangles="0,0,0,0,0"/>
                  </v:shape>
                </v:group>
                <v:group id="Group 466" o:spid="_x0000_s1373" style="position:absolute;left:1140;top:467;width:76;height:76" coordorigin="1140,46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5oFwsYAAADcAAAADwAAAGRycy9kb3ducmV2LnhtbESPT2vCQBTE74LfYXlC&#10;b3UTa8WkriKi0oMUqoXS2yP78gezb0N2TeK37xYKHoeZ+Q2z2gymFh21rrKsIJ5GIIgzqysuFHxd&#10;Ds9LEM4ja6wtk4I7Odisx6MVptr2/End2RciQNilqKD0vkmldFlJBt3UNsTBy21r0AfZFlK32Ae4&#10;qeUsihbSYMVhocSGdiVl1/PNKDj22G9f4n13uua7+8/l9eP7FJNST5Nh+wbC0+Af4f/2u1YwTx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fmgXCxgAAANwA&#10;AAAPAAAAAAAAAAAAAAAAAKoCAABkcnMvZG93bnJldi54bWxQSwUGAAAAAAQABAD6AAAAnQMAAAAA&#10;">
                  <v:shape id="Freeform 467" o:spid="_x0000_s1374" style="position:absolute;left:1140;top:46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dUAcIA&#10;AADcAAAADwAAAGRycy9kb3ducmV2LnhtbERPz2vCMBS+C/4P4QnebKqyMTqjTGVlBxnYeent0by1&#10;Zc1LSbK2/vfLYeDx4/u9O0ymEwM531pWsE5SEMSV1S3XCm5f76sXED4ga+wsk4I7eTjs57MdZtqO&#10;fKWhCLWIIewzVNCE0GdS+qohgz6xPXHkvq0zGCJ0tdQOxxhuOrlJ02dpsOXY0GBPp4aqn+LXKMDy&#10;eOnX+nwbXP5Zainv+TYUSi0X09sriEBTeIj/3R9awVMa58cz8QjI/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d1QBwgAAANwAAAAPAAAAAAAAAAAAAAAAAJgCAABkcnMvZG93&#10;bnJldi54bWxQSwUGAAAAAAQABAD1AAAAhwMAAAAA&#10;" path="m38,l,37,38,75,75,37,38,xe" fillcolor="#423092" stroked="f">
                    <v:path arrowok="t" o:connecttype="custom" o:connectlocs="38,467;0,504;38,542;75,504;38,467" o:connectangles="0,0,0,0,0"/>
                  </v:shape>
                </v:group>
                <v:group id="Group 468" o:spid="_x0000_s1375" style="position:absolute;left:1300;top:449;width:76;height:76" coordorigin="1300,449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v:shape id="Freeform 469" o:spid="_x0000_s1376" style="position:absolute;left:1300;top:449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lv7cMA&#10;AADcAAAADwAAAGRycy9kb3ducmV2LnhtbESPQYvCMBSE7wv+h/CEva2piotUo6iL4kEWrF68PZpn&#10;W2xeSpKt9d9vBMHjMDPfMPNlZ2rRkvOVZQXDQQKCOLe64kLB+bT9moLwAVljbZkUPMjDctH7mGOq&#10;7Z2P1GahEBHCPkUFZQhNKqXPSzLoB7Yhjt7VOoMhSldI7fAe4aaWoyT5lgYrjgslNrQpKb9lf0YB&#10;XtaHZqh/zq3b/V60lI/dOGRKffa71QxEoC68w6/2XiuYJCN4nolH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Olv7cMAAADcAAAADwAAAAAAAAAAAAAAAACYAgAAZHJzL2Rv&#10;d25yZXYueG1sUEsFBgAAAAAEAAQA9QAAAIgDAAAAAA==&#10;" path="m38,l,37,38,75,76,37,38,xe" fillcolor="#423092" stroked="f">
                    <v:path arrowok="t" o:connecttype="custom" o:connectlocs="38,449;0,486;38,524;76,486;38,449" o:connectangles="0,0,0,0,0"/>
                  </v:shape>
                </v:group>
                <v:group id="Group 470" o:spid="_x0000_s1377" style="position:absolute;left:1471;top:437;width:76;height:76" coordorigin="1471,43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<v:shape id="Freeform 471" o:spid="_x0000_s1378" style="position:absolute;left:1471;top:43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xSAsQA&#10;AADcAAAADwAAAGRycy9kb3ducmV2LnhtbESPQWvCQBSE74L/YXmF3nRjrVJiNmKVSg9FMPXi7ZF9&#10;JqHZt2F3jfHfdwsFj8PMfMNk68G0oifnG8sKZtMEBHFpdcOVgtP3x+QNhA/IGlvLpOBOHtb5eJRh&#10;qu2Nj9QXoRIRwj5FBXUIXSqlL2sy6Ke2I47exTqDIUpXSe3wFuGmlS9JspQGG44LNXa0ran8Ka5G&#10;AZ7fv7qZ3p16tz+ctZT3/TwUSj0/DZsViEBDeIT/259awSJ5hb8z8Qj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MUgLEAAAA3AAAAA8AAAAAAAAAAAAAAAAAmAIAAGRycy9k&#10;b3ducmV2LnhtbFBLBQYAAAAABAAEAPUAAACJAwAAAAA=&#10;" path="m38,l,37,38,75,76,37,38,xe" fillcolor="#423092" stroked="f">
                    <v:path arrowok="t" o:connecttype="custom" o:connectlocs="38,437;0,474;38,512;76,474;38,437" o:connectangles="0,0,0,0,0"/>
                  </v:shape>
                </v:group>
                <v:group id="Group 472" o:spid="_x0000_s1379" style="position:absolute;left:1651;top:473;width:76;height:76" coordorigin="1651,473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A8ld3FAAAA3AAA&#10;AA8AAAAAAAAAAAAAAAAAqgIAAGRycy9kb3ducmV2LnhtbFBLBQYAAAAABAAEAPoAAACcAwAAAAA=&#10;">
                  <v:shape id="Freeform 473" o:spid="_x0000_s1380" style="position:absolute;left:1651;top:473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Jp7sUA&#10;AADcAAAADwAAAGRycy9kb3ducmV2LnhtbESPS2vDMBCE74X+B7GF3hrZKQ3BjRLyIKaHUoiTS26L&#10;tbVNrJWRFD/+fVUo9DjMzDfMajOaVvTkfGNZQTpLQBCXVjdcKbicjy9LED4ga2wtk4KJPGzWjw8r&#10;zLQd+ER9ESoRIewzVFCH0GVS+rImg35mO+LofVtnMETpKqkdDhFuWjlPkoU02HBcqLGjfU3lrbgb&#10;BXjdfXapPlx6l39dtZRT/hoKpZ6fxu07iEBj+A//tT+0grdkAb9n4hG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0mnuxQAAANwAAAAPAAAAAAAAAAAAAAAAAJgCAABkcnMv&#10;ZG93bnJldi54bWxQSwUGAAAAAAQABAD1AAAAigMAAAAA&#10;" path="m38,l,37,38,75,75,37,38,xe" fillcolor="#423092" stroked="f">
                    <v:path arrowok="t" o:connecttype="custom" o:connectlocs="38,473;0,510;38,548;75,510;38,473" o:connectangles="0,0,0,0,0"/>
                  </v:shape>
                </v:group>
                <v:group id="Group 474" o:spid="_x0000_s1381" style="position:absolute;left:1809;top:501;width:76;height:76" coordorigin="1809,501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6KuMc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UyjO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+irjHFAAAA3AAA&#10;AA8AAAAAAAAAAAAAAAAAqgIAAGRycy9kb3ducmV2LnhtbFBLBQYAAAAABAAEAPoAAACcAwAAAAA=&#10;">
                  <v:shape id="Freeform 475" o:spid="_x0000_s1382" style="position:absolute;left:1809;top:501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FYB8IA&#10;AADcAAAADwAAAGRycy9kb3ducmV2LnhtbERPz2vCMBS+C/4P4QnebKqyMTqjTGVlBxnYeent0by1&#10;Zc1LSbK2/vfLYeDx4/u9O0ymEwM531pWsE5SEMSV1S3XCm5f76sXED4ga+wsk4I7eTjs57MdZtqO&#10;fKWhCLWIIewzVNCE0GdS+qohgz6xPXHkvq0zGCJ0tdQOxxhuOrlJ02dpsOXY0GBPp4aqn+LXKMDy&#10;eOnX+nwbXP5Zainv+TYUSi0X09sriEBTeIj/3R9awVMa18Yz8QjI/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AVgHwgAAANwAAAAPAAAAAAAAAAAAAAAAAJgCAABkcnMvZG93&#10;bnJldi54bWxQSwUGAAAAAAQABAD1AAAAhwMAAAAA&#10;" path="m38,l,38,38,76,75,38,38,xe" fillcolor="#423092" stroked="f">
                    <v:path arrowok="t" o:connecttype="custom" o:connectlocs="38,501;0,539;38,577;75,539;38,501" o:connectangles="0,0,0,0,0"/>
                  </v:shape>
                </v:group>
                <v:group id="Group 476" o:spid="_x0000_s1383" style="position:absolute;left:1985;top:520;width:76;height:76" coordorigin="1985,520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Gf2MUAAADcAAAADwAAAGRycy9kb3ducmV2LnhtbESPT4vCMBTE7wt+h/AE&#10;b5pWUdyuUURUPIjgH1j29miebbF5KU1s67ffLAh7HGbmN8xi1ZlSNFS7wrKCeBSBIE6tLjhTcLvu&#10;hnMQziNrLC2Tghc5WC17HwtMtG35TM3FZyJA2CWoIPe+SqR0aU4G3chWxMG729qgD7LOpK6xDXBT&#10;ynEUzaTBgsNCjhVtckofl6dRsG+xXU/ibXN83Devn+v09H2MSalBv1t/gfDU+f/wu33QCqbRJ/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Fxn9jFAAAA3AAA&#10;AA8AAAAAAAAAAAAAAAAAqgIAAGRycy9kb3ducmV2LnhtbFBLBQYAAAAABAAEAPoAAACcAwAAAAA=&#10;">
                  <v:shape id="Freeform 477" o:spid="_x0000_s1384" style="position:absolute;left:1985;top:520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7C3MEA&#10;AADcAAAADwAAAGRycy9kb3ducmV2LnhtbERPy4rCMBTdC/MP4Q6407TKiHSM4oMRFyJY3bi7NHfa&#10;YnNTkkytf28WAy4P571Y9aYRHTlfW1aQjhMQxIXVNZcKrpef0RyED8gaG8uk4EkeVsuPwQIzbR98&#10;pi4PpYgh7DNUUIXQZlL6oiKDfmxb4sj9WmcwROhKqR0+Yrhp5CRJZtJgzbGhwpa2FRX3/M8owNvm&#10;2KZ6d+3c/nTTUj7305ArNfzs198gAvXhLf53H7SCrzTOj2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6uwtzBAAAA3AAAAA8AAAAAAAAAAAAAAAAAmAIAAGRycy9kb3du&#10;cmV2LnhtbFBLBQYAAAAABAAEAPUAAACGAwAAAAA=&#10;" path="m38,l,38,38,76,75,38,38,xe" fillcolor="#423092" stroked="f">
                    <v:path arrowok="t" o:connecttype="custom" o:connectlocs="38,520;0,558;38,596;75,558;38,520" o:connectangles="0,0,0,0,0"/>
                  </v:shape>
                </v:group>
                <v:group id="Group 478" o:spid="_x0000_s1385" style="position:absolute;left:2151;top:593;width:76;height:76" coordorigin="2151,593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t4FA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q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t4FA8QAAADcAAAA&#10;DwAAAAAAAAAAAAAAAACqAgAAZHJzL2Rvd25yZXYueG1sUEsFBgAAAAAEAAQA+gAAAJsDAAAAAA==&#10;">
                  <v:shape id="Freeform 479" o:spid="_x0000_s1386" style="position:absolute;left:2151;top:593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D5MMQA&#10;AADcAAAADwAAAGRycy9kb3ducmV2LnhtbESPQWvCQBSE7wX/w/KE3uomSouk2UhVlB5KwejF2yP7&#10;moRm34bdNcZ/3y0IHoeZ+YbJV6PpxEDOt5YVpLMEBHFldcu1gtNx97IE4QOyxs4yKbiRh1Uxecox&#10;0/bKBxrKUIsIYZ+hgiaEPpPSVw0Z9DPbE0fvxzqDIUpXS+3wGuGmk/MkeZMGW44LDfa0aaj6LS9G&#10;AZ7XX32qt6fB7b/PWsrbfhFKpZ6n48c7iEBjeITv7U+t4DWdw/+ZeARk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w+TDEAAAA3AAAAA8AAAAAAAAAAAAAAAAAmAIAAGRycy9k&#10;b3ducmV2LnhtbFBLBQYAAAAABAAEAPUAAACJAwAAAAA=&#10;" path="m38,l,38,38,76,76,38,38,xe" fillcolor="#423092" stroked="f">
                    <v:path arrowok="t" o:connecttype="custom" o:connectlocs="38,593;0,631;38,669;76,631;38,593" o:connectangles="0,0,0,0,0"/>
                  </v:shape>
                </v:group>
                <v:group id="Group 480" o:spid="_x0000_s1387" style="position:absolute;left:2325;top:741;width:76;height:76" coordorigin="2325,741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    <v:shape id="Freeform 481" o:spid="_x0000_s1388" style="position:absolute;left:2325;top:741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E38QA&#10;AADcAAAADwAAAGRycy9kb3ducmV2LnhtbESPQWvCQBSE7wX/w/IEb3WT2opEV7GK0kMRjF68PbLP&#10;JJh9G3bXGP99t1DocZiZb5jFqjeN6Mj52rKCdJyAIC6srrlUcD7tXmcgfEDW2FgmBU/ysFoOXhaY&#10;afvgI3V5KEWEsM9QQRVCm0npi4oM+rFtiaN3tc5giNKVUjt8RLhp5FuSTKXBmuNChS1tKipu+d0o&#10;wMvnd5vq7blz+8NFS/ncT0Ku1GjYr+cgAvXhP/zX/tIKPtJ3+D0Tj4B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VxN/EAAAA3AAAAA8AAAAAAAAAAAAAAAAAmAIAAGRycy9k&#10;b3ducmV2LnhtbFBLBQYAAAAABAAEAPUAAACJAwAAAAA=&#10;" path="m38,l,38,38,76,75,38,38,xe" fillcolor="#423092" stroked="f">
                    <v:path arrowok="t" o:connecttype="custom" o:connectlocs="38,741;0,779;38,817;75,779;38,741" o:connectangles="0,0,0,0,0"/>
                  </v:shape>
                </v:group>
                <v:group id="Group 482" o:spid="_x0000_s1389" style="position:absolute;left:2494;top:943;width:76;height:76" coordorigin="2494,943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<v:shape id="Freeform 483" o:spid="_x0000_s1390" style="position:absolute;left:2494;top:943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v/M8QA&#10;AADcAAAADwAAAGRycy9kb3ducmV2LnhtbESPQWvCQBSE70L/w/IK3nSTilKiq9iWSg8imObi7ZF9&#10;JsHs27C7jfHfdwXB4zAz3zCrzWBa0ZPzjWUF6TQBQVxa3XCloPj9nryD8AFZY2uZFNzIw2b9Mlph&#10;pu2Vj9TnoRIRwj5DBXUIXSalL2sy6Ke2I47e2TqDIUpXSe3wGuGmlW9JspAGG44LNXb0WVN5yf+M&#10;Ajx97LtUfxW92x1OWsrbbhZypcavw3YJItAQnuFH+0crmKcLuJ+JR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L/zPEAAAA3AAAAA8AAAAAAAAAAAAAAAAAmAIAAGRycy9k&#10;b3ducmV2LnhtbFBLBQYAAAAABAAEAPUAAACJAwAAAAA=&#10;" path="m37,l,38,37,76,75,38,37,xe" fillcolor="#423092" stroked="f">
                    <v:path arrowok="t" o:connecttype="custom" o:connectlocs="37,943;0,981;37,1019;75,981;37,943" o:connectangles="0,0,0,0,0"/>
                  </v:shape>
                </v:group>
                <v:group id="Group 484" o:spid="_x0000_s1391" style="position:absolute;left:2650;top:1277;width:76;height:76" coordorigin="2650,127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<v:shape id="Freeform 485" o:spid="_x0000_s1392" style="position:absolute;left:2650;top:127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jO2sEA&#10;AADcAAAADwAAAGRycy9kb3ducmV2LnhtbERPy4rCMBTdC/MP4Q6407TKiHSM4oMRFyJY3bi7NHfa&#10;YnNTkkytf28WAy4P571Y9aYRHTlfW1aQjhMQxIXVNZcKrpef0RyED8gaG8uk4EkeVsuPwQIzbR98&#10;pi4PpYgh7DNUUIXQZlL6oiKDfmxb4sj9WmcwROhKqR0+Yrhp5CRJZtJgzbGhwpa2FRX3/M8owNvm&#10;2KZ6d+3c/nTTUj7305ArNfzs198gAvXhLf53H7SCrzSujWfiEZ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YztrBAAAA3AAAAA8AAAAAAAAAAAAAAAAAmAIAAGRycy9kb3du&#10;cmV2LnhtbFBLBQYAAAAABAAEAPUAAACGAwAAAAA=&#10;" path="m38,l,37,38,75,76,37,38,xe" fillcolor="#423092" stroked="f">
                    <v:path arrowok="t" o:connecttype="custom" o:connectlocs="38,1277;0,1314;38,1352;76,1314;38,1277" o:connectangles="0,0,0,0,0"/>
                  </v:shape>
                </v:group>
                <v:group id="Group 486" o:spid="_x0000_s1393" style="position:absolute;left:2986;top:1261;width:76;height:76" coordorigin="2986,1261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gJBcQAAADcAAAADwAAAGRycy9kb3ducmV2LnhtbESPQYvCMBSE78L+h/AW&#10;vGnaFWWtRhHZFQ8iqAvi7dE822LzUppsW/+9EQSPw8x8w8yXnSlFQ7UrLCuIhxEI4tTqgjMFf6ff&#10;wTcI55E1lpZJwZ0cLBcfvTkm2rZ8oOboMxEg7BJUkHtfJVK6NCeDbmgr4uBdbW3QB1lnUtfYBrgp&#10;5VcUTaTBgsNCjhWtc0pvx3+jYNNiuxrFP83udl3fL6fx/ryLSan+Z7eagfDU+Xf41d5qBeN4Cs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KgJBcQAAADcAAAA&#10;DwAAAAAAAAAAAAAAAACqAgAAZHJzL2Rvd25yZXYueG1sUEsFBgAAAAAEAAQA+gAAAJsDAAAAAA==&#10;">
                  <v:shape id="Freeform 487" o:spid="_x0000_s1394" style="position:absolute;left:2986;top:1261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IIYcEA&#10;AADcAAAADwAAAGRycy9kb3ducmV2LnhtbERPy4rCMBTdC/5DuMLsNNVBkY5RfKDMQgQ73bi7NHfa&#10;Ms1NSWKtfz9ZCC4P573a9KYRHTlfW1YwnSQgiAuray4V5D/H8RKED8gaG8uk4EkeNuvhYIWptg++&#10;UpeFUsQQ9ikqqEJoUyl9UZFBP7EtceR+rTMYInSl1A4fMdw0cpYkC2mw5thQYUv7ioq/7G4U4G13&#10;bqf6kHfudLlpKZ+nz5Ap9THqt18gAvXhLX65v7WC+SzOj2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CCGHBAAAA3AAAAA8AAAAAAAAAAAAAAAAAmAIAAGRycy9kb3du&#10;cmV2LnhtbFBLBQYAAAAABAAEAPUAAACGAwAAAAA=&#10;" path="m37,l,38,37,75,75,38,37,xe" fillcolor="#423092" stroked="f">
                    <v:path arrowok="t" o:connecttype="custom" o:connectlocs="37,1261;0,1299;37,1336;75,1299;37,1261" o:connectangles="0,0,0,0,0"/>
                  </v:shape>
                </v:group>
                <v:group id="Group 488" o:spid="_x0000_s1395" style="position:absolute;left:2808;top:1920;width:76;height:76" coordorigin="2808,1920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<v:shape id="Freeform 489" o:spid="_x0000_s1396" style="position:absolute;left:2808;top:1920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wzjcQA&#10;AADcAAAADwAAAGRycy9kb3ducmV2LnhtbESPQWvCQBSE7wX/w/IEb3VjpEXSbKRalB5KwejF2yP7&#10;moRm34bdbYz/3i0IHoeZ+YbJ16PpxEDOt5YVLOYJCOLK6pZrBafj7nkFwgdkjZ1lUnAlD+ti8pRj&#10;pu2FDzSUoRYRwj5DBU0IfSalrxoy6Oe2J47ej3UGQ5SultrhJcJNJ9MkeZUGW44LDfa0baj6Lf+M&#10;AjxvvvqF/jgNbv991lJe98tQKjWbju9vIAKN4RG+tz+1gpc0hf8z8QjI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cM43EAAAA3AAAAA8AAAAAAAAAAAAAAAAAmAIAAGRycy9k&#10;b3ducmV2LnhtbFBLBQYAAAAABAAEAPUAAACJAwAAAAA=&#10;" path="m38,l,38,38,75,75,38,38,xe" fillcolor="#423092" stroked="f">
                    <v:path arrowok="t" o:connecttype="custom" o:connectlocs="38,1920;0,1958;38,1995;75,1958;38,1920" o:connectangles="0,0,0,0,0"/>
                  </v:shape>
                </v:group>
                <v:group id="Group 490" o:spid="_x0000_s1397" style="position:absolute;left:3158;top:905;width:76;height:76" coordorigin="3158,905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<v:shape id="Freeform 491" o:spid="_x0000_s1398" style="position:absolute;left:3158;top:905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kOYsQA&#10;AADcAAAADwAAAGRycy9kb3ducmV2LnhtbESPT4vCMBTE7wt+h/CEva2puitSjeIfVjwsgtWLt0fz&#10;bIvNS0lird9+IyzscZiZ3zDzZWdq0ZLzlWUFw0ECgji3uuJCwfn0/TEF4QOyxtoyKXiSh+Wi9zbH&#10;VNsHH6nNQiEihH2KCsoQmlRKn5dk0A9sQxy9q3UGQ5SukNrhI8JNLUdJMpEGK44LJTa0KSm/ZXej&#10;AC/rn2aot+fW7Q4XLeVzNw6ZUu/9bjUDEagL/+G/9l4r+Bp9wutMPAJ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5DmLEAAAA3AAAAA8AAAAAAAAAAAAAAAAAmAIAAGRycy9k&#10;b3ducmV2LnhtbFBLBQYAAAAABAAEAPUAAACJAwAAAAA=&#10;" path="m38,l,38,38,75,75,38,38,xe" fillcolor="#423092" stroked="f">
                    <v:path arrowok="t" o:connecttype="custom" o:connectlocs="38,905;0,943;38,980;75,943;38,905" o:connectangles="0,0,0,0,0"/>
                  </v:shape>
                </v:group>
                <v:group id="Group 492" o:spid="_x0000_s1399" style="position:absolute;left:3318;top:937;width:76;height:76" coordorigin="3318,93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nJv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nJvcQAAADcAAAA&#10;DwAAAAAAAAAAAAAAAACqAgAAZHJzL2Rvd25yZXYueG1sUEsFBgAAAAAEAAQA+gAAAJsDAAAAAA==&#10;">
                  <v:shape id="Freeform 493" o:spid="_x0000_s1400" style="position:absolute;left:3318;top:93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1jsUA&#10;AADcAAAADwAAAGRycy9kb3ducmV2LnhtbESPQWvCQBSE7wX/w/KE3uomKQ0luoq2KD2UQqMXb4/s&#10;Mwlm34bdNSb/vlso9DjMzDfMajOaTgzkfGtZQbpIQBBXVrdcKzgd90+vIHxA1thZJgUTedisZw8r&#10;LLS98zcNZahFhLAvUEETQl9I6auGDPqF7Ymjd7HOYIjS1VI7vEe46WSWJLk02HJcaLCnt4aqa3kz&#10;CvC8++xT/X4a3OHrrKWcDs+hVOpxPm6XIAKN4T/81/7QCl6yHH7Px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ZzWOxQAAANwAAAAPAAAAAAAAAAAAAAAAAJgCAABkcnMv&#10;ZG93bnJldi54bWxQSwUGAAAAAAQABAD1AAAAigMAAAAA&#10;" path="m38,l,38,38,76,75,38,38,xe" fillcolor="#423092" stroked="f">
                    <v:path arrowok="t" o:connecttype="custom" o:connectlocs="38,937;0,975;38,1013;75,975;38,937" o:connectangles="0,0,0,0,0"/>
                  </v:shape>
                </v:group>
                <v:group id="Group 494" o:spid="_x0000_s1401" style="position:absolute;left:3498;top:1050;width:76;height:76" coordorigin="3498,1050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fyU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X8lHFAAAA3AAA&#10;AA8AAAAAAAAAAAAAAAAAqgIAAGRycy9kb3ducmV2LnhtbFBLBQYAAAAABAAEAPoAAACcAwAAAAA=&#10;">
                  <v:shape id="Freeform 495" o:spid="_x0000_s1402" style="position:absolute;left:3498;top:1050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QEZ8EA&#10;AADcAAAADwAAAGRycy9kb3ducmV2LnhtbERPy4rCMBTdC/5DuMLsNNVBkY5RfKDMQgQ73bi7NHfa&#10;Ms1NSWKtfz9ZCC4P573a9KYRHTlfW1YwnSQgiAuray4V5D/H8RKED8gaG8uk4EkeNuvhYIWptg++&#10;UpeFUsQQ9ikqqEJoUyl9UZFBP7EtceR+rTMYInSl1A4fMdw0cpYkC2mw5thQYUv7ioq/7G4U4G13&#10;bqf6kHfudLlpKZ+nz5Ap9THqt18gAvXhLX65v7WC+SyujW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0BGfBAAAA3AAAAA8AAAAAAAAAAAAAAAAAmAIAAGRycy9kb3du&#10;cmV2LnhtbFBLBQYAAAAABAAEAPUAAACGAwAAAAA=&#10;" path="m38,l,37,38,75,75,37,38,xe" fillcolor="#423092" stroked="f">
                    <v:path arrowok="t" o:connecttype="custom" o:connectlocs="38,1050;0,1087;38,1125;75,1087;38,1050" o:connectangles="0,0,0,0,0"/>
                  </v:shape>
                </v:group>
                <v:group id="Group 496" o:spid="_x0000_s1403" style="position:absolute;left:3653;top:1047;width:76;height:76" coordorigin="3653,1047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<v:shape id="Freeform 497" o:spid="_x0000_s1404" style="position:absolute;left:3653;top:1047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uevMIA&#10;AADcAAAADwAAAGRycy9kb3ducmV2LnhtbERPz2vCMBS+D/wfwhN2W1MnG6MaRScrHsZg1Utvj+bZ&#10;FpuXksTa/vfmMNjx4/u93o6mEwM531pWsEhSEMSV1S3XCs6nr5cPED4ga+wsk4KJPGw3s6c1Ztre&#10;+ZeGItQihrDPUEETQp9J6auGDPrE9sSRu1hnMEToaqkd3mO46eRrmr5Lgy3HhgZ7+myouhY3owDL&#10;/Xe/0Ifz4PKfUks55ctQKPU8H3crEIHG8C/+cx+1grdlnB/Px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G568wgAAANwAAAAPAAAAAAAAAAAAAAAAAJgCAABkcnMvZG93&#10;bnJldi54bWxQSwUGAAAAAAQABAD1AAAAhwMAAAAA&#10;" path="m37,l,38,37,75,75,38,37,xe" fillcolor="#423092" stroked="f">
                    <v:path arrowok="t" o:connecttype="custom" o:connectlocs="37,1047;0,1085;37,1122;75,1085;37,1047" o:connectangles="0,0,0,0,0"/>
                  </v:shape>
                </v:group>
                <v:group id="Group 498" o:spid="_x0000_s1405" style="position:absolute;left:3835;top:932;width:76;height:76" coordorigin="3835,932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tZY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jH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xa1ljxgAAANwA&#10;AAAPAAAAAAAAAAAAAAAAAKoCAABkcnMvZG93bnJldi54bWxQSwUGAAAAAAQABAD6AAAAnQMAAAAA&#10;">
                  <v:shape id="Freeform 499" o:spid="_x0000_s1406" style="position:absolute;left:3835;top:932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WlUMUA&#10;AADcAAAADwAAAGRycy9kb3ducmV2LnhtbESPQWvCQBSE7wX/w/IEb3WTSEtJXUVbDD2UQlMv3h7Z&#10;ZxLMvg27a0z+vVso9DjMzDfMejuaTgzkfGtZQbpMQBBXVrdcKzj+HB5fQPiArLGzTAom8rDdzB7W&#10;mGt7428aylCLCGGfo4ImhD6X0lcNGfRL2xNH72ydwRClq6V2eItw08ksSZ6lwZbjQoM9vTVUXcqr&#10;UYCn/Wef6vfj4Iqvk5ZyKlahVGoxH3evIAKN4T/81/7QCp5WGfyeiUdAb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aVQxQAAANwAAAAPAAAAAAAAAAAAAAAAAJgCAABkcnMv&#10;ZG93bnJldi54bWxQSwUGAAAAAAQABAD1AAAAigMAAAAA&#10;" path="m38,l,38,38,76,76,38,38,xe" fillcolor="#423092" stroked="f">
                    <v:path arrowok="t" o:connecttype="custom" o:connectlocs="38,932;0,970;38,1008;76,970;38,932" o:connectangles="0,0,0,0,0"/>
                  </v:shape>
                </v:group>
                <v:group id="Group 500" o:spid="_x0000_s1407" style="position:absolute;left:3998;top:848;width:76;height:76" coordorigin="3998,848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Vij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1Yo/FAAAA3AAA&#10;AA8AAAAAAAAAAAAAAAAAqgIAAGRycy9kb3ducmV2LnhtbFBLBQYAAAAABAAEAPoAAACcAwAAAAA=&#10;">
                  <v:shape id="Freeform 501" o:spid="_x0000_s1408" style="position:absolute;left:3998;top:848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CYv8UA&#10;AADcAAAADwAAAGRycy9kb3ducmV2LnhtbESPS2vDMBCE74X8B7GB3Bo5j5biWg55kNBDKdTNJbfF&#10;2tgm1spIiuP8+6hQ6HGYmW+YbDWYVvTkfGNZwWyagCAurW64UnD82T+/gfABWWNrmRTcycMqHz1l&#10;mGp742/qi1CJCGGfooI6hC6V0pc1GfRT2xFH72ydwRClq6R2eItw08p5krxKgw3HhRo72tZUXoqr&#10;UYCnzWc307tj7w5fJy3l/bAIhVKT8bB+BxFoCP/hv/aHVvCyWMLvmX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IJi/xQAAANwAAAAPAAAAAAAAAAAAAAAAAJgCAABkcnMv&#10;ZG93bnJldi54bWxQSwUGAAAAAAQABAD1AAAAigMAAAAA&#10;" path="m37,l,37,37,75,75,37,37,xe" fillcolor="#423092" stroked="f">
                    <v:path arrowok="t" o:connecttype="custom" o:connectlocs="37,848;0,885;37,923;75,885;37,848" o:connectangles="0,0,0,0,0"/>
                  </v:shape>
                </v:group>
                <v:group id="Group 502" o:spid="_x0000_s1409" style="position:absolute;left:4163;top:765;width:76;height:76" coordorigin="4163,765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<v:shape id="Freeform 503" o:spid="_x0000_s1410" style="position:absolute;left:4163;top:765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6jU8MA&#10;AADcAAAADwAAAGRycy9kb3ducmV2LnhtbESPQYvCMBSE78L+h/AW9qapiiJdo+wqKx5EsOvF26N5&#10;tsXmpSSx1n9vBMHjMDPfMPNlZ2rRkvOVZQXDQQKCOLe64kLB8f+vPwPhA7LG2jIpuJOH5eKjN8dU&#10;2xsfqM1CISKEfYoKyhCaVEqfl2TQD2xDHL2zdQZDlK6Q2uEtwk0tR0kylQYrjgslNrQqKb9kV6MA&#10;T7+7ZqjXx9Zt9ict5X0zDplSX5/dzzeIQF14h1/trVYwGU/heSYeAb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6jU8MAAADcAAAADwAAAAAAAAAAAAAAAACYAgAAZHJzL2Rv&#10;d25yZXYueG1sUEsFBgAAAAAEAAQA9QAAAIgDAAAAAA==&#10;" path="m37,l,38,37,75,75,38,37,xe" fillcolor="#423092" stroked="f">
                    <v:path arrowok="t" o:connecttype="custom" o:connectlocs="37,765;0,803;37,840;75,803;37,765" o:connectangles="0,0,0,0,0"/>
                  </v:shape>
                </v:group>
                <v:group id="Group 504" o:spid="_x0000_s1411" style="position:absolute;left:4345;top:678;width:76;height:76" coordorigin="4345,678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  <v:shape id="Freeform 505" o:spid="_x0000_s1412" style="position:absolute;left:4345;top:678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2SusIA&#10;AADcAAAADwAAAGRycy9kb3ducmV2LnhtbERPz2vCMBS+D/wfwhN2W1MnG6MaRScrHsZg1Utvj+bZ&#10;FpuXksTa/vfmMNjx4/u93o6mEwM531pWsEhSEMSV1S3XCs6nr5cPED4ga+wsk4KJPGw3s6c1Ztre&#10;+ZeGItQihrDPUEETQp9J6auGDPrE9sSRu1hnMEToaqkd3mO46eRrmr5Lgy3HhgZ7+myouhY3owDL&#10;/Xe/0Ifz4PKfUks55ctQKPU8H3crEIHG8C/+cx+1grdlXBvPxCMgN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bZK6wgAAANwAAAAPAAAAAAAAAAAAAAAAAJgCAABkcnMvZG93&#10;bnJldi54bWxQSwUGAAAAAAQABAD1AAAAhwMAAAAA&#10;" path="m38,l,38,38,75,76,38,38,xe" fillcolor="#423092" stroked="f">
                    <v:path arrowok="t" o:connecttype="custom" o:connectlocs="38,678;0,716;38,753;76,716;38,678" o:connectangles="0,0,0,0,0"/>
                  </v:shape>
                </v:group>
                <v:group id="Group 506" o:spid="_x0000_s1413" style="position:absolute;left:4495;top:665;width:76;height:76" coordorigin="4495,665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<v:shape id="Freeform 507" o:spid="_x0000_s1414" style="position:absolute;left:4495;top:665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3twcIA&#10;AADcAAAADwAAAGRycy9kb3ducmV2LnhtbERPz2vCMBS+C/4P4Qm72bTblNEZRSeTHWSw2ou3R/PW&#10;ljUvJYlt/e+Xw2DHj+/3ZjeZTgzkfGtZQZakIIgrq1uuFZSX9+ULCB+QNXaWScGdPOy289kGc21H&#10;/qKhCLWIIexzVNCE0OdS+qohgz6xPXHkvq0zGCJ0tdQOxxhuOvmYpmtpsOXY0GBPbw1VP8XNKMDr&#10;4dxn+lgO7vR51VLeT0+hUOphMe1fQQSawr/4z/2hFaye4/x4Jh4B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He3BwgAAANwAAAAPAAAAAAAAAAAAAAAAAJgCAABkcnMvZG93&#10;bnJldi54bWxQSwUGAAAAAAQABAD1AAAAhwMAAAAA&#10;" path="m38,l,38,38,76,76,38,38,xe" fillcolor="#423092" stroked="f">
                    <v:path arrowok="t" o:connecttype="custom" o:connectlocs="38,665;0,703;38,741;76,703;38,665" o:connectangles="0,0,0,0,0"/>
                  </v:shape>
                </v:group>
                <v:group id="Group 508" o:spid="_x0000_s1415" style="position:absolute;left:4655;top:626;width:76;height:76" coordorigin="4655,626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0qH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U/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bSoexgAAANwA&#10;AAAPAAAAAAAAAAAAAAAAAKoCAABkcnMvZG93bnJldi54bWxQSwUGAAAAAAQABAD6AAAAnQMAAAAA&#10;">
                  <v:shape id="Freeform 509" o:spid="_x0000_s1416" style="position:absolute;left:4655;top:626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PWLcQA&#10;AADcAAAADwAAAGRycy9kb3ducmV2LnhtbESPT4vCMBTE7wt+h/CEva2puitSjeIfVjwsgtWLt0fz&#10;bIvNS0lird9+IyzscZiZ3zDzZWdq0ZLzlWUFw0ECgji3uuJCwfn0/TEF4QOyxtoyKXiSh+Wi9zbH&#10;VNsHH6nNQiEihH2KCsoQmlRKn5dk0A9sQxy9q3UGQ5SukNrhI8JNLUdJMpEGK44LJTa0KSm/ZXej&#10;AC/rn2aot+fW7Q4XLeVzNw6ZUu/9bjUDEagL/+G/9l4r+PocwetMPAJ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D1i3EAAAA3AAAAA8AAAAAAAAAAAAAAAAAmAIAAGRycy9k&#10;b3ducmV2LnhtbFBLBQYAAAAABAAEAPUAAACJAwAAAAA=&#10;" path="m38,l,37,38,75,76,37,38,xe" fillcolor="#423092" stroked="f">
                    <v:path arrowok="t" o:connecttype="custom" o:connectlocs="38,626;0,663;38,701;76,663;38,626" o:connectangles="0,0,0,0,0"/>
                  </v:shape>
                </v:group>
                <v:group id="Group 510" o:spid="_x0000_s1417" style="position:absolute;left:4833;top:606;width:76;height:76" coordorigin="4833,606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<v:shape id="Freeform 511" o:spid="_x0000_s1418" style="position:absolute;left:4833;top:606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brwsUA&#10;AADcAAAADwAAAGRycy9kb3ducmV2LnhtbESPT2vCQBTE74V+h+UVems2tlYkZiP9Q8WDCEYv3h7Z&#10;ZxLMvg272xi/fVcQehxm5jdMvhxNJwZyvrWsYJKkIIgrq1uuFRz2Py9zED4ga+wsk4IreVgWjw85&#10;ZtpeeEdDGWoRIewzVNCE0GdS+qohgz6xPXH0TtYZDFG6WmqHlwg3nXxN05k02HJcaLCnr4aqc/lr&#10;FODxc9NP9PdhcKvtUUt5Xb2FUqnnp/FjASLQGP7D9/ZaK3ifTuF2Jh4BW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JuvCxQAAANwAAAAPAAAAAAAAAAAAAAAAAJgCAABkcnMv&#10;ZG93bnJldi54bWxQSwUGAAAAAAQABAD1AAAAigMAAAAA&#10;" path="m37,l,37,37,75,75,37,37,xe" fillcolor="#423092" stroked="f">
                    <v:path arrowok="t" o:connecttype="custom" o:connectlocs="37,606;0,643;37,681;75,643;37,606" o:connectangles="0,0,0,0,0"/>
                  </v:shape>
                </v:group>
                <v:group id="Group 512" o:spid="_x0000_s1419" style="position:absolute;left:5013;top:591;width:76;height:76" coordorigin="5013,591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lYsHcUAAADcAAAADwAAAGRycy9kb3ducmV2LnhtbESPT2vCQBTE7wW/w/KE&#10;3uomthGJriKi4kEK/gHx9sg+k2D2bciuSfz23UKhx2FmfsPMl72pREuNKy0riEcRCOLM6pJzBZfz&#10;9mMKwnlkjZVlUvAiB8vF4G2OqbYdH6k9+VwECLsUFRTe16mULivIoBvZmjh4d9sY9EE2udQNdgFu&#10;KjmOook0WHJYKLCmdUHZ4/Q0CnYddqvPeNMeHvf163ZOvq+HmJR6H/arGQhPvf8P/7X3WkHyl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WLB3FAAAA3AAA&#10;AA8AAAAAAAAAAAAAAAAAqgIAAGRycy9kb3ducmV2LnhtbFBLBQYAAAAABAAEAPoAAACcAwAAAAA=&#10;">
                  <v:shape id="Freeform 513" o:spid="_x0000_s1420" style="position:absolute;left:5013;top:591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jQLsUA&#10;AADcAAAADwAAAGRycy9kb3ducmV2LnhtbESPQWvCQBSE7wX/w/KE3urG2gaJWcVWKj1IodFLbo/s&#10;Mwlm34bdbYz/vlsQehxm5hsm34ymEwM531pWMJ8lIIgrq1uuFZyOH09LED4ga+wsk4IbedisJw85&#10;Ztpe+ZuGItQiQthnqKAJoc+k9FVDBv3M9sTRO1tnMETpaqkdXiPcdPI5SVJpsOW40GBP7w1Vl+LH&#10;KMDy7dDP9e40uP1XqaW87RehUOpxOm5XIAKN4T98b39qBa8vK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uNAuxQAAANwAAAAPAAAAAAAAAAAAAAAAAJgCAABkcnMv&#10;ZG93bnJldi54bWxQSwUGAAAAAAQABAD1AAAAigMAAAAA&#10;" path="m37,l,37,37,75,75,37,37,xe" fillcolor="#423092" stroked="f">
                    <v:path arrowok="t" o:connecttype="custom" o:connectlocs="37,591;0,628;37,666;75,628;37,591" o:connectangles="0,0,0,0,0"/>
                  </v:shape>
                </v:group>
                <v:group id="Group 514" o:spid="_x0000_s1421" style="position:absolute;left:5175;top:586;width:76;height:76" coordorigin="5175,586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gX8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Fi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yBfxxgAAANwA&#10;AAAPAAAAAAAAAAAAAAAAAKoCAABkcnMvZG93bnJldi54bWxQSwUGAAAAAAQABAD6AAAAnQMAAAAA&#10;">
                  <v:shape id="Freeform 515" o:spid="_x0000_s1422" style="position:absolute;left:5175;top:586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vhx8IA&#10;AADcAAAADwAAAGRycy9kb3ducmV2LnhtbERPz2vCMBS+C/4P4Qm72bTblNEZRSeTHWSw2ou3R/PW&#10;ljUvJYlt/e+Xw2DHj+/3ZjeZTgzkfGtZQZakIIgrq1uuFZSX9+ULCB+QNXaWScGdPOy289kGc21H&#10;/qKhCLWIIexzVNCE0OdS+qohgz6xPXHkvq0zGCJ0tdQOxxhuOvmYpmtpsOXY0GBPbw1VP8XNKMDr&#10;4dxn+lgO7vR51VLeT0+hUOphMe1fQQSawr/4z/2hFaye49p4Jh4B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a+HHwgAAANwAAAAPAAAAAAAAAAAAAAAAAJgCAABkcnMvZG93&#10;bnJldi54bWxQSwUGAAAAAAQABAD1AAAAhwMAAAAA&#10;" path="m38,l,37,38,75,75,37,38,xe" fillcolor="#423092" stroked="f">
                    <v:path arrowok="t" o:connecttype="custom" o:connectlocs="38,586;0,623;38,661;75,623;38,586" o:connectangles="0,0,0,0,0"/>
                  </v:shape>
                </v:group>
                <v:group id="Group 516" o:spid="_x0000_s1423" style="position:absolute;left:5350;top:586;width:76;height:76" coordorigin="5350,586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<v:shape id="Freeform 517" o:spid="_x0000_s1424" style="position:absolute;left:5350;top:586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R7HMIA&#10;AADcAAAADwAAAGRycy9kb3ducmV2LnhtbERPz2vCMBS+D/wfwhO8rakbHaMaRTcmHsZg1Utvj+bZ&#10;FpuXkmS1/e/NQdjx4/u93o6mEwM531pWsExSEMSV1S3XCs6nr+d3ED4ga+wsk4KJPGw3s6c15tre&#10;+JeGItQihrDPUUETQp9L6auGDPrE9sSRu1hnMEToaqkd3mK46eRLmr5Jgy3HhgZ7+miouhZ/RgGW&#10;++9+qT/Pgzv8lFrK6fAaCqUW83G3AhFoDP/ih/uoFWRZnB/PxCM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xHscwgAAANwAAAAPAAAAAAAAAAAAAAAAAJgCAABkcnMvZG93&#10;bnJldi54bWxQSwUGAAAAAAQABAD1AAAAhwMAAAAA&#10;" path="m38,l,37,38,75,75,37,38,xe" fillcolor="#423092" stroked="f">
                    <v:path arrowok="t" o:connecttype="custom" o:connectlocs="38,586;0,623;38,661;75,623;38,586" o:connectangles="0,0,0,0,0"/>
                  </v:shape>
                </v:group>
                <v:group id="Group 518" o:spid="_x0000_s1425" style="position:absolute;left:5507;top:628;width:76;height:76" coordorigin="5507,628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<v:shape id="Freeform 519" o:spid="_x0000_s1426" style="position:absolute;left:5507;top:628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pA8MUA&#10;AADcAAAADwAAAGRycy9kb3ducmV2LnhtbESPQWvCQBSE7wX/w/KE3uomKSkldRVtUTyUQlMv3h7Z&#10;ZxLMvg27a0z+vVso9DjMzDfMcj2aTgzkfGtZQbpIQBBXVrdcKzj+7J5eQfiArLGzTAom8rBezR6W&#10;WGh7428aylCLCGFfoIImhL6Q0lcNGfQL2xNH72ydwRClq6V2eItw08ksSV6kwZbjQoM9vTdUXcqr&#10;UYCn7Wef6o/j4PZfJy3ltH8OpVKP83HzBiLQGP7Df+2DVpDnGfyeiUd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kDwxQAAANwAAAAPAAAAAAAAAAAAAAAAAJgCAABkcnMv&#10;ZG93bnJldi54bWxQSwUGAAAAAAQABAD1AAAAigMAAAAA&#10;" path="m38,l,38,38,75,76,38,38,xe" fillcolor="#423092" stroked="f">
                    <v:path arrowok="t" o:connecttype="custom" o:connectlocs="38,628;0,666;38,703;76,666;38,628" o:connectangles="0,0,0,0,0"/>
                  </v:shape>
                </v:group>
                <v:group id="Group 520" o:spid="_x0000_s1427" style="position:absolute;left:5667;top:618;width:76;height:76" coordorigin="5667,618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qHL8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yqHL8QAAADcAAAA&#10;DwAAAAAAAAAAAAAAAACqAgAAZHJzL2Rvd25yZXYueG1sUEsFBgAAAAAEAAQA+gAAAJsDAAAAAA==&#10;">
                  <v:shape id="Freeform 521" o:spid="_x0000_s1428" style="position:absolute;left:5667;top:618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99H8UA&#10;AADcAAAADwAAAGRycy9kb3ducmV2LnhtbESPQWvCQBSE74L/YXlCb3Vjq6Wk2YhWlB5KoakXb4/s&#10;Mwlm34bdNcZ/3xUEj8PMfMNky8G0oifnG8sKZtMEBHFpdcOVgv3f9vkdhA/IGlvLpOBKHpb5eJRh&#10;qu2Ff6kvQiUihH2KCuoQulRKX9Zk0E9tRxy9o3UGQ5SuktrhJcJNK1+S5E0abDgu1NjRZ03lqTgb&#10;BXhYf3czvdn3bvdz0FJed6+hUOppMqw+QAQawiN8b39pBYvFHG5n4hGQ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/30fxQAAANwAAAAPAAAAAAAAAAAAAAAAAJgCAABkcnMv&#10;ZG93bnJldi54bWxQSwUGAAAAAAQABAD1AAAAigMAAAAA&#10;" path="m38,l,38,38,75,76,38,38,xe" fillcolor="#423092" stroked="f">
                    <v:path arrowok="t" o:connecttype="custom" o:connectlocs="38,618;0,656;38,693;76,656;38,618" o:connectangles="0,0,0,0,0"/>
                  </v:shape>
                </v:group>
                <v:group id="Group 522" o:spid="_x0000_s1429" style="position:absolute;left:5840;top:576;width:76;height:76" coordorigin="5840,576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4+6w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S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4+6wMQAAADcAAAA&#10;DwAAAAAAAAAAAAAAAACqAgAAZHJzL2Rvd25yZXYueG1sUEsFBgAAAAAEAAQA+gAAAJsDAAAAAA==&#10;">
                  <v:shape id="Freeform 523" o:spid="_x0000_s1430" style="position:absolute;left:5840;top:576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FG88UA&#10;AADcAAAADwAAAGRycy9kb3ducmV2LnhtbESPQWvCQBSE7wX/w/KE3ppNKkqJrqItSg+l0JiLt0f2&#10;mQSzb8PuNon/vlso9DjMzDfMZjeZTgzkfGtZQZakIIgrq1uuFZTn49MLCB+QNXaWScGdPOy2s4cN&#10;5tqO/EVDEWoRIexzVNCE0OdS+qohgz6xPXH0rtYZDFG6WmqHY4SbTj6n6UoabDkuNNjTa0PVrfg2&#10;CvBy+Ogz/VYO7vR50VLeT4tQKPU4n/ZrEIGm8B/+a79rBcvlCn7PxCM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YUbzxQAAANwAAAAPAAAAAAAAAAAAAAAAAJgCAABkcnMv&#10;ZG93bnJldi54bWxQSwUGAAAAAAQABAD1AAAAigMAAAAA&#10;" path="m38,l,37,38,75,75,37,38,xe" fillcolor="#423092" stroked="f">
                    <v:path arrowok="t" o:connecttype="custom" o:connectlocs="38,576;0,613;38,651;75,613;38,576" o:connectangles="0,0,0,0,0"/>
                  </v:shape>
                </v:group>
                <v:group id="Group 524" o:spid="_x0000_s1431" style="position:absolute;left:6015;top:543;width:76;height:76" coordorigin="6015,543" coordsize="76,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BGBLMUAAADcAAAADwAAAGRycy9kb3ducmV2LnhtbESPT2vCQBTE7wW/w/KE&#10;3uomllSJriKi4kEK/gHx9sg+k2D2bciuSfz23UKhx2FmfsPMl72pREuNKy0riEcRCOLM6pJzBZfz&#10;9mMKwnlkjZVlUvAiB8vF4G2OqbYdH6k9+VwECLsUFRTe16mULivIoBvZmjh4d9sY9EE2udQNdgFu&#10;KjmOoi9psOSwUGBN64Kyx+lpFOw67Faf8aY9PO7r1+2cfF8PMSn1PuxXMxCeev8f/mvvtYIkmc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RgSzFAAAA3AAA&#10;AA8AAAAAAAAAAAAAAAAAqgIAAGRycy9kb3ducmV2LnhtbFBLBQYAAAAABAAEAPoAAACcAwAAAAA=&#10;">
                  <v:shape id="Freeform 525" o:spid="_x0000_s1432" style="position:absolute;left:6015;top:543;width:76;height:76;visibility:visible;mso-wrap-style:square;v-text-anchor:top" coordsize="76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J3GsIA&#10;AADcAAAADwAAAGRycy9kb3ducmV2LnhtbERPz2vCMBS+D/wfwhO8rakbHaMaRTcmHsZg1Utvj+bZ&#10;FpuXkmS1/e/NQdjx4/u93o6mEwM531pWsExSEMSV1S3XCs6nr+d3ED4ga+wsk4KJPGw3s6c15tre&#10;+JeGItQihrDPUUETQp9L6auGDPrE9sSRu1hnMEToaqkd3mK46eRLmr5Jgy3HhgZ7+miouhZ/RgGW&#10;++9+qT/Pgzv8lFrK6fAaCqUW83G3AhFoDP/ih/uoFWRZXBvPxCMgN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ncawgAAANwAAAAPAAAAAAAAAAAAAAAAAJgCAABkcnMvZG93&#10;bnJldi54bWxQSwUGAAAAAAQABAD1AAAAhwMAAAAA&#10;" path="m38,l,38,38,75,75,38,38,xe" fillcolor="#423092" stroked="f">
                    <v:path arrowok="t" o:connecttype="custom" o:connectlocs="38,543;0,581;38,618;75,581;38,543" o:connectangles="0,0,0,0,0"/>
                  </v:shape>
                </v:group>
                <v:group id="Group 526" o:spid="_x0000_s1433" style="position:absolute;left:2469;top:1795;width:65;height:122" coordorigin="2469,1795" coordsize="65,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sKwxc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IkmcL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LCsMXFAAAA3AAA&#10;AA8AAAAAAAAAAAAAAAAAqgIAAGRycy9kb3ducmV2LnhtbFBLBQYAAAAABAAEAPoAAACcAwAAAAA=&#10;">
                  <v:shape id="Freeform 527" o:spid="_x0000_s1434" style="position:absolute;left:2469;top:1795;width:65;height:122;visibility:visible;mso-wrap-style:square;v-text-anchor:top" coordsize="65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J7uMAA&#10;AADcAAAADwAAAGRycy9kb3ducmV2LnhtbERPz2vCMBS+D/wfwhO8zVQ7RapR1FHwNNBNz4/m2RSb&#10;l9Jkbf3vzWGw48f3e7MbbC06an3lWMFsmoAgLpyuuFTw852/r0D4gKyxdkwKnuRhtx29bTDTrucz&#10;dZdQihjCPkMFJoQmk9IXhiz6qWuII3d3rcUQYVtK3WIfw20t50mylBYrjg0GGzoaKh6XX6ugWZw/&#10;b3PHH3unr1/p1aT5wbNSk/GwX4MINIR/8Z/7pBUslnF+PBOP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2J7uMAAAADcAAAADwAAAAAAAAAAAAAAAACYAgAAZHJzL2Rvd25y&#10;ZXYueG1sUEsFBgAAAAAEAAQA9QAAAIUDAAAAAA==&#10;" path="m61,10r-20,l42,11r2,2l45,15r,4l45,21,20,105,1,118,,121r45,l46,118r-5,l37,117r-3,-2l33,113r,-5l34,104,61,10xe" fillcolor="#231f20" stroked="f">
                    <v:path arrowok="t" o:connecttype="custom" o:connectlocs="61,1805;41,1805;42,1806;44,1808;45,1810;45,1814;45,1816;20,1900;1,1913;0,1916;45,1916;46,1913;41,1913;37,1912;34,1910;33,1908;33,1903;34,1899;61,1805" o:connectangles="0,0,0,0,0,0,0,0,0,0,0,0,0,0,0,0,0,0,0"/>
                  </v:shape>
                  <v:shape id="Freeform 528" o:spid="_x0000_s1435" style="position:absolute;left:2469;top:1795;width:65;height:122;visibility:visible;mso-wrap-style:square;v-text-anchor:top" coordsize="65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7eI8MA&#10;AADcAAAADwAAAGRycy9kb3ducmV2LnhtbESPQWvCQBSE7wX/w/IEb3VjrCLRVWIl0FNBWz0/ss9s&#10;MPs2ZLcm/nu3UOhxmJlvmM1usI24U+drxwpm0wQEcel0zZWC76/idQXCB2SNjWNS8CAPu+3oZYOZ&#10;dj0f6X4KlYgQ9hkqMCG0mZS+NGTRT11LHL2r6yyGKLtK6g77CLeNTJNkKS3WHBcMtvRuqLydfqyC&#10;dnE8XFLHb7nT58/52cyLvWelJuMhX4MINIT/8F/7QytYLGfweyYe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7eI8MAAADcAAAADwAAAAAAAAAAAAAAAACYAgAAZHJzL2Rv&#10;d25yZXYueG1sUEsFBgAAAAAEAAQA9QAAAIgDAAAAAA==&#10;" path="m64,l60,,30,8r2,3l35,11r2,-1l61,10,64,xe" fillcolor="#231f20" stroked="f">
                    <v:path arrowok="t" o:connecttype="custom" o:connectlocs="64,1795;60,1795;30,1803;32,1806;35,1806;37,1805;61,1805;64,1795" o:connectangles="0,0,0,0,0,0,0,0"/>
                  </v:shape>
                </v:group>
                <v:group id="Group 529" o:spid="_x0000_s1436" style="position:absolute;left:3767;top:1272;width:82;height:122" coordorigin="3767,1272" coordsize="82,1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<v:shape id="Freeform 530" o:spid="_x0000_s1437" style="position:absolute;left:3767;top:1272;width:82;height:122;visibility:visible;mso-wrap-style:square;v-text-anchor:top" coordsize="82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0mw8cA&#10;AADcAAAADwAAAGRycy9kb3ducmV2LnhtbESPQWvCQBSE70L/w/IKvemmalWiq9QWIRSEGnPw+Mg+&#10;k7TZtzG71dhf7xaEHoeZ+YZZrDpTizO1rrKs4HkQgSDOra64UJDtN/0ZCOeRNdaWScGVHKyWD70F&#10;xtpeeEfn1BciQNjFqKD0vomldHlJBt3ANsTBO9rWoA+yLaRu8RLgppbDKJpIgxWHhRIbeisp/05/&#10;jIKR/B126/F7/ZUdtvvpR5a402ei1NNj9zoH4anz/+F7O9EKXiYj+DsTj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ktJsPHAAAA3AAAAA8AAAAAAAAAAAAAAAAAmAIAAGRy&#10;cy9kb3ducmV2LnhtbFBLBQYAAAAABAAEAPUAAACMAwAAAAA=&#10;" path="m79,14r-27,l57,16r8,7l66,28r,14l19,101,,118r,4l59,122r5,-13l47,109,21,106,71,56,81,32r,-13l79,14xe" fillcolor="#231f20" stroked="f">
                    <v:path arrowok="t" o:connecttype="custom" o:connectlocs="79,1286;52,1286;57,1288;65,1295;66,1300;66,1314;19,1373;0,1390;0,1394;59,1394;64,1381;47,1381;21,1378;71,1328;81,1304;81,1291;79,1286" o:connectangles="0,0,0,0,0,0,0,0,0,0,0,0,0,0,0,0,0"/>
                  </v:shape>
                  <v:shape id="Freeform 531" o:spid="_x0000_s1438" style="position:absolute;left:3767;top:1272;width:82;height:122;visibility:visible;mso-wrap-style:square;v-text-anchor:top" coordsize="82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S+t8cA&#10;AADcAAAADwAAAGRycy9kb3ducmV2LnhtbESPQWvCQBSE7wX/w/IEb3VTq1ZSV9FKIQiCjTl4fGRf&#10;k9Ts25jdatpf3y0IHoeZ+YaZLztTiwu1rrKs4GkYgSDOra64UJAd3h9nIJxH1lhbJgU/5GC56D3M&#10;Mdb2yh90SX0hAoRdjApK75tYSpeXZNANbUMcvE/bGvRBtoXULV4D3NRyFEVTabDisFBiQ28l5af0&#10;2yh4lr+jbj3e1F/ZcXd42WaJO+8TpQb9bvUKwlPn7+FbO9EKJtMx/J8JR0Au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bEvrfHAAAA3AAAAA8AAAAAAAAAAAAAAAAAmAIAAGRy&#10;cy9kb3ducmV2LnhtbFBLBQYAAAAABAAEAPUAAACMAwAAAAA=&#10;" path="m69,98r-3,l64,101r-2,3l59,106r-3,2l52,109r12,l69,98xe" fillcolor="#231f20" stroked="f">
                    <v:path arrowok="t" o:connecttype="custom" o:connectlocs="69,1370;66,1370;64,1373;62,1376;59,1378;56,1380;52,1381;64,1381;69,1370" o:connectangles="0,0,0,0,0,0,0,0,0"/>
                  </v:shape>
                  <v:shape id="Freeform 532" o:spid="_x0000_s1439" style="position:absolute;left:3767;top:1272;width:82;height:122;visibility:visible;mso-wrap-style:square;v-text-anchor:top" coordsize="82,12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gbLMcA&#10;AADcAAAADwAAAGRycy9kb3ducmV2LnhtbESPQWvCQBSE7wX/w/IEb3VTW62krqKVQhAEG3Pw+Mi+&#10;JqnZtzG71dRf3y0IHoeZ+YaZLTpTizO1rrKs4GkYgSDOra64UJDtPx6nIJxH1lhbJgW/5GAx7z3M&#10;MNb2wp90Tn0hAoRdjApK75tYSpeXZNANbUMcvC/bGvRBtoXULV4C3NRyFEUTabDisFBiQ+8l5cf0&#10;xyh4ltdRt3pZ19/ZYbt/3WSJO+0SpQb9bvkGwlPn7+FbO9EKxpMx/J8JR0D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IGyzHAAAA3AAAAA8AAAAAAAAAAAAAAAAAmAIAAGRy&#10;cy9kb3ducmV2LnhtbFBLBQYAAAAABAAEAPUAAACMAwAAAAA=&#10;" path="m62,l48,,42,2,30,11r-4,6l23,24r3,1l31,18r7,-4l79,14r,-1l68,3,62,xe" fillcolor="#231f20" stroked="f">
                    <v:path arrowok="t" o:connecttype="custom" o:connectlocs="62,1272;48,1272;42,1274;30,1283;26,1289;23,1296;26,1297;31,1290;38,1286;79,1286;79,1285;68,1275;62,1272" o:connectangles="0,0,0,0,0,0,0,0,0,0,0,0,0"/>
                  </v:shape>
                </v:group>
                <v:group id="Group 533" o:spid="_x0000_s1440" style="position:absolute;left:3424;top:582;width:76;height:124" coordorigin="3424,582" coordsize="76,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<v:shape id="Freeform 534" o:spid="_x0000_s1441" style="position:absolute;left:3424;top:582;width:76;height:124;visibility:visible;mso-wrap-style:square;v-text-anchor:top" coordsize="76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fOxMYA&#10;AADcAAAADwAAAGRycy9kb3ducmV2LnhtbESPQWvCQBSE70L/w/IKXkQ3FYwldQ0htKAHCU0D9vjI&#10;viah2bchu9X4791CocdhZr5hdulkenGh0XWWFTytIhDEtdUdNwqqj7flMwjnkTX2lknBjRyk+4fZ&#10;DhNtr/xOl9I3IkDYJaig9X5IpHR1Swbdyg7Ewfuyo0Ef5NhIPeI1wE0v11EUS4Mdh4UWB8pbqr/L&#10;H6OgOOjidDvLPC4W209pdXXMs1el5o9T9gLC0+T/w3/tg1awibfweyYcAbm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bfOxMYAAADcAAAADwAAAAAAAAAAAAAAAACYAgAAZHJz&#10;L2Rvd25yZXYueG1sUEsFBgAAAAAEAAQA9QAAAIsDAAAAAA==&#10;" path="m9,106r-3,l4,107r-3,3l,111r,5l1,118r7,4l13,123r16,l37,121r11,-6l32,115r-2,l26,114r-3,-2l16,108r-3,-1l11,106r-2,xe" fillcolor="#231f20" stroked="f">
                    <v:path arrowok="t" o:connecttype="custom" o:connectlocs="9,688;6,688;4,689;1,692;0,693;0,698;1,700;8,704;13,705;29,705;37,703;48,697;32,697;30,697;26,696;23,694;16,690;13,689;11,688;9,688" o:connectangles="0,0,0,0,0,0,0,0,0,0,0,0,0,0,0,0,0,0,0,0"/>
                  </v:shape>
                  <v:shape id="Freeform 535" o:spid="_x0000_s1442" style="position:absolute;left:3424;top:582;width:76;height:124;visibility:visible;mso-wrap-style:square;v-text-anchor:top" coordsize="76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hatsIA&#10;AADcAAAADwAAAGRycy9kb3ducmV2LnhtbERPTYvCMBC9C/6HMIIX0XQF61KNImUX9CDFrqDHoZlt&#10;yzaT0mS1/ntzEDw+3vd625tG3KhztWUFH7MIBHFhdc2lgvPP9/QThPPIGhvLpOBBDrab4WCNibZ3&#10;PtEt96UIIewSVFB53yZSuqIig25mW+LA/drOoA+wK6Xu8B7CTSPnURRLgzWHhgpbSisq/vJ/oyDb&#10;6+z4uMg0zibLq7T6fEh3X0qNR/1uBcJT79/il3uvFSzisDacCUdAb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KFq2wgAAANwAAAAPAAAAAAAAAAAAAAAAAJgCAABkcnMvZG93&#10;bnJldi54bWxQSwUGAAAAAAQABAD1AAAAhwMAAAAA&#10;" path="m73,9l50,9r4,2l59,17r2,4l61,31r-3,6l53,41r-7,6l36,52,22,54r,2l52,81r,13l51,100r-7,12l39,115r9,l51,113r6,-5l65,93r3,-7l68,72,66,66,60,57,55,53,49,51,59,47r7,-5l74,32r2,-5l76,16,74,10,73,9xe" fillcolor="#231f20" stroked="f">
                    <v:path arrowok="t" o:connecttype="custom" o:connectlocs="73,591;50,591;54,593;59,599;61,603;61,613;58,619;53,623;46,629;36,634;22,636;22,638;52,663;52,676;51,682;44,694;39,697;48,697;51,695;57,690;65,675;68,668;68,654;66,648;60,639;55,635;49,633;59,629;66,624;74,614;76,609;76,598;74,592;73,591" o:connectangles="0,0,0,0,0,0,0,0,0,0,0,0,0,0,0,0,0,0,0,0,0,0,0,0,0,0,0,0,0,0,0,0,0,0"/>
                  </v:shape>
                  <v:shape id="Freeform 536" o:spid="_x0000_s1443" style="position:absolute;left:3424;top:582;width:76;height:124;visibility:visible;mso-wrap-style:square;v-text-anchor:top" coordsize="76,1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T/LcUA&#10;AADcAAAADwAAAGRycy9kb3ducmV2LnhtbESPQWvCQBSE70L/w/IKXkQ3FZpqdBUJFfQgQSvo8ZF9&#10;TUKzb0N21fjvu4LgcZiZb5j5sjO1uFLrKssKPkYRCOLc6ooLBcef9XACwnlkjbVlUnAnB8vFW2+O&#10;ibY33tP14AsRIOwSVFB63yRSurwkg25kG+Lg/drWoA+yLaRu8RbgppbjKIqlwYrDQokNpSXlf4eL&#10;UZBtdLa7n2QaZ4Ovs7T6uE1X30r137vVDISnzr/Cz/ZGK/iMp/A4E46AX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ZP8txQAAANwAAAAPAAAAAAAAAAAAAAAAAJgCAABkcnMv&#10;ZG93bnJldi54bWxQSwUGAAAAAAQABAD1AAAAigMAAAAA&#10;" path="m60,l47,,42,2,32,9r-4,5l25,21r3,1l34,13,39,9r34,l65,2,60,xe" fillcolor="#231f20" stroked="f">
                    <v:path arrowok="t" o:connecttype="custom" o:connectlocs="60,582;47,582;42,584;32,591;28,596;25,603;28,604;34,595;39,591;73,591;65,584;60,582" o:connectangles="0,0,0,0,0,0,0,0,0,0,0,0"/>
                  </v:shape>
                </v:group>
                <v:group id="Group 537" o:spid="_x0000_s1444" style="position:absolute;left:2562;top:1873;width:165;height:88" coordorigin="2562,1873" coordsize="165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<v:shape id="Freeform 538" o:spid="_x0000_s1445" style="position:absolute;left:2562;top:1873;width:165;height:88;visibility:visible;mso-wrap-style:square;v-text-anchor:top" coordsize="165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1kEcEA&#10;AADcAAAADwAAAGRycy9kb3ducmV2LnhtbESPzYoCMRCE7wu+Q2jB25pxcV0ZjSKCMtdVca/NpOcH&#10;J52QZHV8eyMIHouq+oparnvTiSv50FpWMBlnIIhLq1uuFZyOu885iBCRNXaWScGdAqxXg48l5tre&#10;+Jeuh1iLBOGQo4ImRpdLGcqGDIaxdcTJq6w3GJP0tdQebwluOvmVZTNpsOW00KCjbUPl5fBvFNjK&#10;7At3rvh88ru/YnPfZ1NnlBoN+80CRKQ+vsOvdqEVfP9M4HkmHQG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dZBHBAAAA3AAAAA8AAAAAAAAAAAAAAAAAmAIAAGRycy9kb3du&#10;cmV2LnhtbFBLBQYAAAAABAAEAPUAAACGAwAAAAA=&#10;" path="m165,88l,e" filled="f" strokecolor="#231f20" strokeweight=".3pt">
                    <v:path arrowok="t" o:connecttype="custom" o:connectlocs="165,1961;0,1873" o:connectangles="0,0"/>
                  </v:shape>
                </v:group>
                <v:group id="Group 539" o:spid="_x0000_s1446" style="position:absolute;left:3283;top:738;width:147;height:193" coordorigin="3283,738" coordsize="147,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N+1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e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fTftTFAAAA3AAA&#10;AA8AAAAAAAAAAAAAAAAAqgIAAGRycy9kb3ducmV2LnhtbFBLBQYAAAAABAAEAPoAAACcAwAAAAA=&#10;">
                  <v:shape id="Freeform 540" o:spid="_x0000_s1447" style="position:absolute;left:3283;top:738;width:147;height:193;visibility:visible;mso-wrap-style:square;v-text-anchor:top" coordsize="147,1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7i4sYA&#10;AADcAAAADwAAAGRycy9kb3ducmV2LnhtbESPQWvCQBSE70L/w/IKvUjdWKmt0VWKWpBexCjU4yP7&#10;zAazb0N2m8R/3xUKPQ4z8w2zWPW2Ei01vnSsYDxKQBDnTpdcKDgdP5/fQfiArLFyTApu5GG1fBgs&#10;MNWu4wO1WShEhLBPUYEJoU6l9Lkhi37kauLoXVxjMUTZFFI32EW4reRLkkylxZLjgsGa1obya/Zj&#10;FchKr5Mv7CabdhjOZrtvv2ebvVJPj/3HHESgPvyH/9o7reD1bQL3M/E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7i4sYAAADcAAAADwAAAAAAAAAAAAAAAACYAgAAZHJz&#10;L2Rvd25yZXYueG1sUEsFBgAAAAAEAAQA9QAAAIsDAAAAAA==&#10;" path="m,194l147,e" filled="f" strokecolor="#231f20" strokeweight=".3pt">
                    <v:path arrowok="t" o:connecttype="custom" o:connectlocs="0,932;147,738" o:connectangles="0,0"/>
                  </v:shape>
                </v:group>
                <v:group id="Group 541" o:spid="_x0000_s1448" style="position:absolute;left:3588;top:1154;width:147;height:129" coordorigin="3588,1154" coordsize="147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ZDO8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IVg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dkM7xgAAANwA&#10;AAAPAAAAAAAAAAAAAAAAAKoCAABkcnMvZG93bnJldi54bWxQSwUGAAAAAAQABAD6AAAAnQMAAAAA&#10;">
                  <v:shape id="Freeform 542" o:spid="_x0000_s1449" style="position:absolute;left:3588;top:1154;width:147;height:129;visibility:visible;mso-wrap-style:square;v-text-anchor:top" coordsize="147,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ReYMUA&#10;AADcAAAADwAAAGRycy9kb3ducmV2LnhtbESPT4vCMBTE78J+h/AWvGmqUitdo6yC6Em0+4c9vm2e&#10;bdnmpTRR67c3grDHYWZ+w8yXnanFhVpXWVYwGkYgiHOrKy4UfH5sBjMQziNrrC2Tghs5WC5eenNM&#10;tb3ykS6ZL0SAsEtRQel9k0rp8pIMuqFtiIN3sq1BH2RbSN3iNcBNLcdRNJUGKw4LJTa0Lin/y85G&#10;QbVKtqff2c9o574OeTaJs33yvVaq/9q9v4Hw1Pn/8LO90wriJIbHmXA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5F5gxQAAANwAAAAPAAAAAAAAAAAAAAAAAJgCAABkcnMv&#10;ZG93bnJldi54bWxQSwUGAAAAAAQABAD1AAAAigMAAAAA&#10;" path="m,l147,128e" filled="f" strokecolor="#231f20" strokeweight=".3pt">
                    <v:path arrowok="t" o:connecttype="custom" o:connectlocs="0,1154;147,1282" o:connectangles="0,0"/>
                  </v:shape>
                </v:group>
                <w10:anchorlock/>
              </v:group>
            </w:pict>
          </mc:Fallback>
        </mc:AlternateContent>
      </w:r>
      <w:bookmarkStart w:id="0" w:name="_GoBack"/>
      <w:bookmarkEnd w:id="0"/>
    </w:p>
    <w:p w:rsidR="00D27886" w:rsidRDefault="00D27886" w:rsidP="00DA61FC">
      <w:pPr>
        <w:spacing w:before="240" w:line="240" w:lineRule="auto"/>
        <w:ind w:firstLine="397"/>
        <w:jc w:val="center"/>
        <w:rPr>
          <w:rFonts w:cs="Times New Roman"/>
        </w:rPr>
      </w:pPr>
      <w:r w:rsidRPr="00DA61FC">
        <w:rPr>
          <w:rFonts w:cs="Times New Roman"/>
          <w:b/>
        </w:rPr>
        <w:t>Рис</w:t>
      </w:r>
      <w:r w:rsidR="00DA61FC" w:rsidRPr="00DA61FC">
        <w:rPr>
          <w:rFonts w:cs="Times New Roman"/>
          <w:b/>
        </w:rPr>
        <w:t>.</w:t>
      </w:r>
      <w:r w:rsidRPr="00DA61FC">
        <w:rPr>
          <w:rFonts w:cs="Times New Roman"/>
          <w:b/>
        </w:rPr>
        <w:t>1.</w:t>
      </w:r>
      <w:r w:rsidRPr="00DA61FC">
        <w:rPr>
          <w:rFonts w:cs="Times New Roman"/>
        </w:rPr>
        <w:t xml:space="preserve"> </w:t>
      </w:r>
      <w:r w:rsidR="008F6645" w:rsidRPr="008F6645">
        <w:rPr>
          <w:rFonts w:cs="Times New Roman"/>
        </w:rPr>
        <w:t>Подписи к рисункам должны содержать достаточно полную информацию для того, чтобы приводимые данные могли быть понятны без обращения к тексту (если эта информация уже не дана в другой иллюстрации). Аббревиатуры расшифровываются в подрисуночных подписях, если это не было ранее сделано в тексте.</w:t>
      </w:r>
    </w:p>
    <w:p w:rsidR="00D27886" w:rsidRPr="00D27886" w:rsidRDefault="008F6645" w:rsidP="00D27886">
      <w:pPr>
        <w:spacing w:line="240" w:lineRule="auto"/>
        <w:ind w:firstLine="397"/>
        <w:rPr>
          <w:rFonts w:cs="Times New Roman"/>
          <w:i/>
          <w:color w:val="222222"/>
          <w:sz w:val="24"/>
          <w:szCs w:val="24"/>
          <w:shd w:val="clear" w:color="auto" w:fill="FFFFFF"/>
        </w:rPr>
      </w:pPr>
      <w:r>
        <w:rPr>
          <w:rFonts w:cs="Times New Roman"/>
          <w:i/>
          <w:color w:val="222222"/>
          <w:sz w:val="24"/>
          <w:szCs w:val="24"/>
          <w:shd w:val="clear" w:color="auto" w:fill="FFFFFF"/>
        </w:rPr>
        <w:t>Информация о финансовой поддержке – гранты, программы (</w:t>
      </w:r>
      <w:proofErr w:type="spellStart"/>
      <w:r>
        <w:rPr>
          <w:rFonts w:cs="Times New Roman"/>
          <w:i/>
          <w:color w:val="222222"/>
          <w:sz w:val="24"/>
          <w:szCs w:val="24"/>
          <w:shd w:val="clear" w:color="auto" w:fill="FFFFFF"/>
        </w:rPr>
        <w:t>пр</w:t>
      </w:r>
      <w:proofErr w:type="spellEnd"/>
      <w:r>
        <w:rPr>
          <w:rFonts w:cs="Times New Roman"/>
          <w:i/>
          <w:color w:val="222222"/>
          <w:sz w:val="24"/>
          <w:szCs w:val="24"/>
          <w:shd w:val="clear" w:color="auto" w:fill="FFFFFF"/>
        </w:rPr>
        <w:t xml:space="preserve"> наличии). Размер шрифта 12, курсив.</w:t>
      </w:r>
    </w:p>
    <w:p w:rsidR="00186D0A" w:rsidRPr="0087670D" w:rsidRDefault="0087670D" w:rsidP="0087670D">
      <w:pPr>
        <w:spacing w:line="240" w:lineRule="auto"/>
        <w:ind w:firstLine="397"/>
        <w:rPr>
          <w:rFonts w:cs="Times New Roman"/>
          <w:sz w:val="24"/>
          <w:szCs w:val="24"/>
        </w:rPr>
      </w:pPr>
      <w:r w:rsidRPr="0087670D">
        <w:rPr>
          <w:rFonts w:cs="Times New Roman"/>
          <w:sz w:val="24"/>
          <w:szCs w:val="24"/>
          <w:lang w:eastAsia="zh-CN"/>
        </w:rPr>
        <w:t xml:space="preserve">   </w:t>
      </w:r>
    </w:p>
    <w:p w:rsidR="00DC3EFC" w:rsidRPr="00A80B56" w:rsidRDefault="00DC3EFC" w:rsidP="00DC3EFC">
      <w:pPr>
        <w:spacing w:after="160" w:line="242" w:lineRule="auto"/>
        <w:ind w:firstLine="0"/>
        <w:rPr>
          <w:rFonts w:cs="Times New Roman"/>
          <w:sz w:val="22"/>
          <w:szCs w:val="22"/>
        </w:rPr>
      </w:pPr>
      <w:r w:rsidRPr="00693CEE">
        <w:rPr>
          <w:rFonts w:cs="Times New Roman"/>
          <w:sz w:val="22"/>
          <w:szCs w:val="22"/>
        </w:rPr>
        <w:t>ЛИТЕРАТУРА</w:t>
      </w:r>
    </w:p>
    <w:p w:rsidR="00C72B16" w:rsidRPr="00CB2C71" w:rsidRDefault="00C72B16" w:rsidP="00B2084B">
      <w:pPr>
        <w:pStyle w:val="ac"/>
        <w:widowControl w:val="0"/>
        <w:numPr>
          <w:ilvl w:val="0"/>
          <w:numId w:val="2"/>
        </w:numPr>
        <w:spacing w:after="0" w:line="240" w:lineRule="auto"/>
        <w:ind w:left="794" w:hanging="397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CB2C71">
        <w:rPr>
          <w:rFonts w:ascii="Times New Roman" w:hAnsi="Times New Roman" w:cs="Times New Roman"/>
          <w:sz w:val="20"/>
          <w:szCs w:val="20"/>
          <w:lang w:eastAsia="zh-CN"/>
        </w:rPr>
        <w:t>Ляв</w:t>
      </w:r>
      <w:proofErr w:type="spellEnd"/>
      <w:r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 А. </w:t>
      </w:r>
      <w:r w:rsidRPr="00CB2C71">
        <w:rPr>
          <w:rFonts w:ascii="Times New Roman" w:hAnsi="Times New Roman" w:cs="Times New Roman"/>
          <w:i/>
          <w:sz w:val="20"/>
          <w:szCs w:val="20"/>
          <w:lang w:eastAsia="zh-CN"/>
        </w:rPr>
        <w:t>Математическая теория упругости</w:t>
      </w:r>
      <w:r w:rsidRPr="00CB2C71">
        <w:rPr>
          <w:rFonts w:ascii="Times New Roman" w:hAnsi="Times New Roman" w:cs="Times New Roman"/>
          <w:sz w:val="20"/>
          <w:szCs w:val="20"/>
          <w:lang w:eastAsia="zh-CN"/>
        </w:rPr>
        <w:t>. Москва, ОНТИ, 1935, 674 с.</w:t>
      </w:r>
    </w:p>
    <w:p w:rsidR="00CB2C71" w:rsidRPr="00CB2C71" w:rsidRDefault="00C72B16" w:rsidP="00B2084B">
      <w:pPr>
        <w:pStyle w:val="ac"/>
        <w:widowControl w:val="0"/>
        <w:numPr>
          <w:ilvl w:val="0"/>
          <w:numId w:val="2"/>
        </w:numPr>
        <w:spacing w:after="0" w:line="240" w:lineRule="auto"/>
        <w:ind w:left="794" w:hanging="397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Васильев В.В. </w:t>
      </w:r>
      <w:r w:rsidRPr="00CB2C71">
        <w:rPr>
          <w:rFonts w:ascii="Times New Roman" w:hAnsi="Times New Roman" w:cs="Times New Roman"/>
          <w:i/>
          <w:sz w:val="20"/>
          <w:szCs w:val="20"/>
          <w:lang w:eastAsia="zh-CN"/>
        </w:rPr>
        <w:t>Механика конструкций из композиционных материалов</w:t>
      </w:r>
      <w:r w:rsidRPr="00CB2C71">
        <w:rPr>
          <w:rFonts w:ascii="Times New Roman" w:hAnsi="Times New Roman" w:cs="Times New Roman"/>
          <w:sz w:val="20"/>
          <w:szCs w:val="20"/>
          <w:lang w:eastAsia="zh-CN"/>
        </w:rPr>
        <w:t>. Москва,</w:t>
      </w:r>
      <w:r w:rsidR="00DE61C0"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 Машиностроение, 1988,</w:t>
      </w:r>
      <w:r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 272с.</w:t>
      </w:r>
    </w:p>
    <w:p w:rsidR="00CB2C71" w:rsidRPr="00CB2C71" w:rsidRDefault="00C72B16" w:rsidP="00B2084B">
      <w:pPr>
        <w:pStyle w:val="ac"/>
        <w:widowControl w:val="0"/>
        <w:numPr>
          <w:ilvl w:val="0"/>
          <w:numId w:val="2"/>
        </w:numPr>
        <w:spacing w:after="0" w:line="240" w:lineRule="auto"/>
        <w:ind w:left="794" w:hanging="397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CB2C71">
        <w:rPr>
          <w:rFonts w:ascii="Times New Roman" w:hAnsi="Times New Roman" w:cs="Times New Roman"/>
          <w:sz w:val="20"/>
          <w:szCs w:val="20"/>
          <w:lang w:eastAsia="zh-CN"/>
        </w:rPr>
        <w:lastRenderedPageBreak/>
        <w:t>Григолюк</w:t>
      </w:r>
      <w:proofErr w:type="spellEnd"/>
      <w:r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 Э., Куликов Г.М.</w:t>
      </w:r>
      <w:r w:rsidRPr="00CB2C71">
        <w:rPr>
          <w:rFonts w:ascii="Times New Roman" w:hAnsi="Times New Roman" w:cs="Times New Roman"/>
          <w:i/>
          <w:sz w:val="20"/>
          <w:szCs w:val="20"/>
          <w:lang w:eastAsia="zh-CN"/>
        </w:rPr>
        <w:t xml:space="preserve"> Обобщенная модель механики тонкостенных конструкций из композитных материалов. Механика композитных материалов</w:t>
      </w:r>
      <w:r w:rsidRPr="00CB2C71">
        <w:rPr>
          <w:rFonts w:ascii="Times New Roman" w:hAnsi="Times New Roman" w:cs="Times New Roman"/>
          <w:sz w:val="20"/>
          <w:szCs w:val="20"/>
          <w:lang w:eastAsia="zh-CN"/>
        </w:rPr>
        <w:t>, 1988, 4, с. 698–704.</w:t>
      </w:r>
    </w:p>
    <w:p w:rsidR="00CB2C71" w:rsidRPr="00CB2C71" w:rsidRDefault="00C72B16" w:rsidP="00B2084B">
      <w:pPr>
        <w:pStyle w:val="ac"/>
        <w:widowControl w:val="0"/>
        <w:numPr>
          <w:ilvl w:val="0"/>
          <w:numId w:val="2"/>
        </w:numPr>
        <w:spacing w:after="0" w:line="240" w:lineRule="auto"/>
        <w:ind w:left="794" w:hanging="397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r w:rsidRPr="00CB2C71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Kohn R.V., </w:t>
      </w:r>
      <w:proofErr w:type="spellStart"/>
      <w:r w:rsidRPr="00CB2C71">
        <w:rPr>
          <w:rFonts w:ascii="Times New Roman" w:hAnsi="Times New Roman" w:cs="Times New Roman"/>
          <w:sz w:val="20"/>
          <w:szCs w:val="20"/>
          <w:lang w:val="en-US" w:eastAsia="zh-CN"/>
        </w:rPr>
        <w:t>Vogelius</w:t>
      </w:r>
      <w:proofErr w:type="spellEnd"/>
      <w:r w:rsidRPr="00CB2C71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 M. A new model of thin plates with rapidly varying thickness. </w:t>
      </w:r>
      <w:r w:rsidRPr="00CB2C71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Int. J. Solids and </w:t>
      </w:r>
      <w:proofErr w:type="spellStart"/>
      <w:r w:rsidRPr="00CB2C71">
        <w:rPr>
          <w:rFonts w:ascii="Times New Roman" w:hAnsi="Times New Roman" w:cs="Times New Roman"/>
          <w:i/>
          <w:sz w:val="20"/>
          <w:szCs w:val="20"/>
          <w:lang w:val="en-US" w:eastAsia="zh-CN"/>
        </w:rPr>
        <w:t>Struct</w:t>
      </w:r>
      <w:proofErr w:type="spellEnd"/>
      <w:r w:rsidRPr="00CB2C71">
        <w:rPr>
          <w:rFonts w:ascii="Times New Roman" w:hAnsi="Times New Roman" w:cs="Times New Roman"/>
          <w:sz w:val="20"/>
          <w:szCs w:val="20"/>
          <w:lang w:val="en-US" w:eastAsia="zh-CN"/>
        </w:rPr>
        <w:t>, 1984, pp. 333–350.</w:t>
      </w:r>
    </w:p>
    <w:p w:rsidR="00CB2C71" w:rsidRDefault="00DE61C0" w:rsidP="00B2084B">
      <w:pPr>
        <w:pStyle w:val="ac"/>
        <w:widowControl w:val="0"/>
        <w:numPr>
          <w:ilvl w:val="0"/>
          <w:numId w:val="2"/>
        </w:numPr>
        <w:spacing w:after="0" w:line="240" w:lineRule="auto"/>
        <w:ind w:left="794" w:hanging="397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CB2C71">
        <w:rPr>
          <w:rFonts w:ascii="Times New Roman" w:hAnsi="Times New Roman" w:cs="Times New Roman"/>
          <w:sz w:val="20"/>
          <w:szCs w:val="20"/>
        </w:rPr>
        <w:t>Шешенин</w:t>
      </w:r>
      <w:proofErr w:type="spellEnd"/>
      <w:r w:rsidRPr="00CB2C71">
        <w:rPr>
          <w:rFonts w:ascii="Times New Roman" w:hAnsi="Times New Roman" w:cs="Times New Roman"/>
          <w:sz w:val="20"/>
          <w:szCs w:val="20"/>
        </w:rPr>
        <w:t xml:space="preserve"> С.В. Асимптотический анализ периодических в плане пластин. </w:t>
      </w:r>
      <w:proofErr w:type="spellStart"/>
      <w:r w:rsidRPr="00CB2C71">
        <w:rPr>
          <w:rFonts w:ascii="Times New Roman" w:hAnsi="Times New Roman" w:cs="Times New Roman"/>
          <w:i/>
          <w:sz w:val="20"/>
          <w:szCs w:val="20"/>
        </w:rPr>
        <w:t>Изв</w:t>
      </w:r>
      <w:proofErr w:type="spellEnd"/>
      <w:r w:rsidRPr="00CB2C71">
        <w:rPr>
          <w:rFonts w:ascii="Times New Roman" w:hAnsi="Times New Roman" w:cs="Times New Roman"/>
          <w:i/>
          <w:sz w:val="20"/>
          <w:szCs w:val="20"/>
        </w:rPr>
        <w:t>. РАН. МТТ</w:t>
      </w:r>
      <w:r w:rsidRPr="00CB2C71">
        <w:rPr>
          <w:rFonts w:ascii="Times New Roman" w:hAnsi="Times New Roman" w:cs="Times New Roman"/>
          <w:sz w:val="20"/>
          <w:szCs w:val="20"/>
        </w:rPr>
        <w:t>, 2006, № 6, с. 71–79.</w:t>
      </w:r>
      <w:r w:rsidRPr="00CB2C71">
        <w:rPr>
          <w:rFonts w:ascii="Times New Roman" w:hAnsi="Times New Roman" w:cs="Times New Roman"/>
          <w:sz w:val="20"/>
          <w:szCs w:val="20"/>
          <w:lang w:eastAsia="zh-CN"/>
        </w:rPr>
        <w:t xml:space="preserve"> </w:t>
      </w:r>
    </w:p>
    <w:p w:rsidR="008F6645" w:rsidRPr="00CB2C71" w:rsidRDefault="008F6645" w:rsidP="008F6645">
      <w:pPr>
        <w:pStyle w:val="ac"/>
        <w:widowControl w:val="0"/>
        <w:spacing w:after="0" w:line="240" w:lineRule="auto"/>
        <w:ind w:left="794"/>
        <w:contextualSpacing w:val="0"/>
        <w:jc w:val="both"/>
        <w:rPr>
          <w:rFonts w:ascii="Times New Roman" w:hAnsi="Times New Roman" w:cs="Times New Roman"/>
          <w:sz w:val="20"/>
          <w:szCs w:val="20"/>
        </w:rPr>
      </w:pPr>
    </w:p>
    <w:p w:rsidR="00C267AF" w:rsidRPr="00DA768A" w:rsidRDefault="008F6645" w:rsidP="00C267AF">
      <w:pPr>
        <w:pStyle w:val="ac"/>
        <w:spacing w:line="240" w:lineRule="auto"/>
        <w:ind w:left="0"/>
        <w:jc w:val="both"/>
        <w:rPr>
          <w:rFonts w:ascii="Times New Roman" w:hAnsi="Times New Roman" w:cs="Times New Roman"/>
          <w:spacing w:val="-2"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sz w:val="20"/>
          <w:szCs w:val="20"/>
          <w:lang w:eastAsia="ru-RU"/>
        </w:rPr>
        <w:t>Фамилия Имя Отчество –</w:t>
      </w:r>
      <w:r w:rsidR="00C267AF" w:rsidRPr="00C267AF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ru-RU"/>
        </w:rPr>
        <w:t>уч. степень, уч. звание,</w:t>
      </w:r>
      <w:r w:rsidR="00C267AF" w:rsidRPr="00C267AF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должность, место работы. </w:t>
      </w:r>
      <w:r w:rsidR="00990B15">
        <w:rPr>
          <w:rFonts w:ascii="Times New Roman" w:hAnsi="Times New Roman" w:cs="Times New Roman"/>
          <w:sz w:val="20"/>
          <w:szCs w:val="20"/>
          <w:lang w:eastAsia="ru-RU"/>
        </w:rPr>
        <w:t>Область научных интересов, количество работ</w:t>
      </w:r>
      <w:r w:rsidR="00C267AF" w:rsidRPr="00C267AF">
        <w:rPr>
          <w:rFonts w:ascii="Times New Roman" w:hAnsi="Times New Roman" w:cs="Times New Roman"/>
          <w:sz w:val="20"/>
          <w:szCs w:val="20"/>
          <w:lang w:eastAsia="ru-RU"/>
        </w:rPr>
        <w:t>.</w:t>
      </w:r>
      <w:r w:rsidR="00990B15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SPIN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>-</w:t>
      </w:r>
      <w:r w:rsidR="00990B15" w:rsidRPr="00990B15">
        <w:rPr>
          <w:rFonts w:ascii="Times New Roman" w:hAnsi="Times New Roman" w:cs="Times New Roman"/>
          <w:sz w:val="20"/>
          <w:szCs w:val="20"/>
          <w:lang w:eastAsia="ru-RU"/>
        </w:rPr>
        <w:t>код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,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Scopus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Author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ID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,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ORCID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,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Web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of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Science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Researcher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="00990B15" w:rsidRPr="00990B15">
        <w:rPr>
          <w:rFonts w:ascii="Times New Roman" w:hAnsi="Times New Roman" w:cs="Times New Roman"/>
          <w:sz w:val="20"/>
          <w:szCs w:val="20"/>
          <w:lang w:val="en-US" w:eastAsia="ru-RU"/>
        </w:rPr>
        <w:t>ID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 xml:space="preserve">. </w:t>
      </w:r>
      <w:proofErr w:type="gramStart"/>
      <w:r w:rsidR="00990B15">
        <w:rPr>
          <w:rFonts w:ascii="Times New Roman" w:hAnsi="Times New Roman" w:cs="Times New Roman"/>
          <w:sz w:val="20"/>
          <w:szCs w:val="20"/>
          <w:lang w:val="en-US" w:eastAsia="ru-RU"/>
        </w:rPr>
        <w:t>e</w:t>
      </w:r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>-</w:t>
      </w:r>
      <w:r w:rsidR="00990B15">
        <w:rPr>
          <w:rFonts w:ascii="Times New Roman" w:hAnsi="Times New Roman" w:cs="Times New Roman"/>
          <w:sz w:val="20"/>
          <w:szCs w:val="20"/>
          <w:lang w:val="en-US" w:eastAsia="ru-RU"/>
        </w:rPr>
        <w:t>mail</w:t>
      </w:r>
      <w:proofErr w:type="gramEnd"/>
      <w:r w:rsidR="00990B15" w:rsidRPr="00DA768A">
        <w:rPr>
          <w:rFonts w:ascii="Times New Roman" w:hAnsi="Times New Roman" w:cs="Times New Roman"/>
          <w:sz w:val="20"/>
          <w:szCs w:val="20"/>
          <w:lang w:eastAsia="ru-RU"/>
        </w:rPr>
        <w:t>.</w:t>
      </w:r>
    </w:p>
    <w:p w:rsidR="00C85E36" w:rsidRPr="00C267AF" w:rsidRDefault="00C85E36" w:rsidP="00C85E36">
      <w:pPr>
        <w:pStyle w:val="ac"/>
        <w:spacing w:line="240" w:lineRule="auto"/>
        <w:ind w:left="0"/>
        <w:jc w:val="center"/>
        <w:rPr>
          <w:rFonts w:ascii="Times New Roman" w:hAnsi="Times New Roman" w:cs="Times New Roman"/>
          <w:b/>
          <w:spacing w:val="-2"/>
          <w:sz w:val="20"/>
          <w:szCs w:val="20"/>
          <w:lang w:eastAsia="ru-RU"/>
        </w:rPr>
      </w:pPr>
    </w:p>
    <w:p w:rsidR="00C267AF" w:rsidRDefault="00990B15" w:rsidP="00C267AF">
      <w:pPr>
        <w:widowControl w:val="0"/>
        <w:spacing w:line="235" w:lineRule="auto"/>
        <w:ind w:firstLine="0"/>
        <w:jc w:val="center"/>
        <w:rPr>
          <w:rFonts w:cs="Times New Roman"/>
          <w:b/>
          <w:sz w:val="28"/>
          <w:szCs w:val="28"/>
          <w:lang w:val="en-US" w:eastAsia="en-US"/>
        </w:rPr>
      </w:pPr>
      <w:r w:rsidRPr="00990B15">
        <w:rPr>
          <w:b/>
          <w:sz w:val="28"/>
          <w:szCs w:val="28"/>
          <w:lang w:val="en-US" w:eastAsia="en-US"/>
        </w:rPr>
        <w:t>The Title of the Paper</w:t>
      </w:r>
      <w:r w:rsidR="00C267AF" w:rsidRPr="00C267AF">
        <w:rPr>
          <w:rFonts w:cs="Times New Roman"/>
          <w:b/>
          <w:sz w:val="28"/>
          <w:szCs w:val="28"/>
          <w:lang w:val="en-US" w:eastAsia="en-US"/>
        </w:rPr>
        <w:t xml:space="preserve"> </w:t>
      </w:r>
    </w:p>
    <w:p w:rsidR="00BE1BE7" w:rsidRPr="00990B15" w:rsidRDefault="00C85E36" w:rsidP="00C267AF">
      <w:pPr>
        <w:widowControl w:val="0"/>
        <w:spacing w:before="240" w:line="235" w:lineRule="auto"/>
        <w:ind w:firstLine="0"/>
        <w:jc w:val="center"/>
        <w:rPr>
          <w:rFonts w:cs="Times New Roman"/>
          <w:sz w:val="24"/>
          <w:szCs w:val="24"/>
          <w:vertAlign w:val="superscript"/>
          <w:lang w:val="en-US"/>
        </w:rPr>
      </w:pPr>
      <w:r>
        <w:rPr>
          <w:rFonts w:cs="Times New Roman"/>
          <w:sz w:val="24"/>
          <w:szCs w:val="24"/>
          <w:lang w:val="en-US"/>
        </w:rPr>
        <w:t xml:space="preserve">© </w:t>
      </w:r>
      <w:r w:rsidR="00990B15">
        <w:rPr>
          <w:rFonts w:cs="Times New Roman"/>
          <w:sz w:val="24"/>
          <w:szCs w:val="24"/>
          <w:lang w:val="en-US"/>
        </w:rPr>
        <w:t>N.M.n</w:t>
      </w:r>
      <w:r w:rsidR="00BE1BE7" w:rsidRPr="00BE1BE7">
        <w:rPr>
          <w:rFonts w:cs="Times New Roman"/>
          <w:sz w:val="24"/>
          <w:szCs w:val="24"/>
          <w:lang w:val="en-US"/>
        </w:rPr>
        <w:t>.</w:t>
      </w:r>
      <w:r w:rsidR="00990B15">
        <w:rPr>
          <w:rFonts w:cs="Times New Roman"/>
          <w:sz w:val="24"/>
          <w:szCs w:val="24"/>
          <w:lang w:val="en-US"/>
        </w:rPr>
        <w:t>Surname</w:t>
      </w:r>
      <w:r w:rsidR="00990B15">
        <w:rPr>
          <w:rFonts w:cs="Times New Roman"/>
          <w:sz w:val="24"/>
          <w:szCs w:val="24"/>
          <w:vertAlign w:val="superscript"/>
          <w:lang w:val="en-US"/>
        </w:rPr>
        <w:t>1</w:t>
      </w:r>
      <w:r w:rsidR="00BE1BE7" w:rsidRPr="00BE1BE7">
        <w:rPr>
          <w:rFonts w:cs="Times New Roman"/>
          <w:sz w:val="24"/>
          <w:szCs w:val="24"/>
          <w:lang w:val="en-US"/>
        </w:rPr>
        <w:t xml:space="preserve">, </w:t>
      </w:r>
      <w:r w:rsidR="00990B15">
        <w:rPr>
          <w:rFonts w:cs="Times New Roman"/>
          <w:sz w:val="24"/>
          <w:szCs w:val="24"/>
          <w:lang w:val="en-US"/>
        </w:rPr>
        <w:t>N.M.n</w:t>
      </w:r>
      <w:r w:rsidR="00990B15" w:rsidRPr="00BE1BE7">
        <w:rPr>
          <w:rFonts w:cs="Times New Roman"/>
          <w:sz w:val="24"/>
          <w:szCs w:val="24"/>
          <w:lang w:val="en-US"/>
        </w:rPr>
        <w:t>.</w:t>
      </w:r>
      <w:r w:rsidR="00990B15">
        <w:rPr>
          <w:rFonts w:cs="Times New Roman"/>
          <w:sz w:val="24"/>
          <w:szCs w:val="24"/>
          <w:lang w:val="en-US"/>
        </w:rPr>
        <w:t>Surname</w:t>
      </w:r>
      <w:r w:rsidR="00990B15">
        <w:rPr>
          <w:rFonts w:cs="Times New Roman"/>
          <w:sz w:val="24"/>
          <w:szCs w:val="24"/>
          <w:vertAlign w:val="superscript"/>
          <w:lang w:val="en-US"/>
        </w:rPr>
        <w:t>2</w:t>
      </w:r>
    </w:p>
    <w:p w:rsidR="00990B15" w:rsidRPr="000A523F" w:rsidRDefault="00990B15" w:rsidP="00990B15">
      <w:pPr>
        <w:widowControl w:val="0"/>
        <w:spacing w:before="140" w:line="235" w:lineRule="auto"/>
        <w:ind w:firstLine="0"/>
        <w:jc w:val="center"/>
        <w:rPr>
          <w:rFonts w:cs="Times New Roman"/>
          <w:lang w:val="en-US"/>
        </w:rPr>
      </w:pPr>
      <w:r w:rsidRPr="000A523F">
        <w:rPr>
          <w:rFonts w:cs="Times New Roman"/>
          <w:vertAlign w:val="superscript"/>
          <w:lang w:val="en-US"/>
        </w:rPr>
        <w:t>1</w:t>
      </w:r>
      <w:r w:rsidRPr="000A523F">
        <w:rPr>
          <w:rFonts w:cs="Times New Roman"/>
          <w:lang w:val="en-US"/>
        </w:rPr>
        <w:t>Name of Organization</w:t>
      </w:r>
      <w:r w:rsidR="000A523F" w:rsidRPr="000A523F">
        <w:rPr>
          <w:rFonts w:cs="Times New Roman"/>
          <w:lang w:val="en-US"/>
        </w:rPr>
        <w:t>, region, city</w:t>
      </w:r>
      <w:r w:rsidRPr="000A523F">
        <w:rPr>
          <w:rFonts w:cs="Times New Roman"/>
          <w:lang w:val="en-US"/>
        </w:rPr>
        <w:t xml:space="preserve">, </w:t>
      </w:r>
      <w:r w:rsidR="000A523F">
        <w:rPr>
          <w:rFonts w:cs="Times New Roman"/>
          <w:lang w:val="en-US"/>
        </w:rPr>
        <w:t>index</w:t>
      </w:r>
      <w:r w:rsidRPr="000A523F">
        <w:rPr>
          <w:rFonts w:cs="Times New Roman"/>
          <w:lang w:val="en-US"/>
        </w:rPr>
        <w:t xml:space="preserve">, </w:t>
      </w:r>
      <w:r w:rsidR="000A523F" w:rsidRPr="000A523F">
        <w:rPr>
          <w:rFonts w:cs="Times New Roman"/>
          <w:lang w:val="en-US"/>
        </w:rPr>
        <w:t>country</w:t>
      </w:r>
    </w:p>
    <w:p w:rsidR="00990B15" w:rsidRPr="000A523F" w:rsidRDefault="00990B15" w:rsidP="00990B15">
      <w:pPr>
        <w:widowControl w:val="0"/>
        <w:spacing w:line="235" w:lineRule="auto"/>
        <w:ind w:firstLine="0"/>
        <w:jc w:val="center"/>
        <w:rPr>
          <w:rFonts w:cs="Times New Roman"/>
          <w:lang w:val="en-US"/>
        </w:rPr>
      </w:pPr>
      <w:proofErr w:type="gramStart"/>
      <w:r w:rsidRPr="000A523F">
        <w:rPr>
          <w:rFonts w:cs="Times New Roman"/>
          <w:vertAlign w:val="superscript"/>
          <w:lang w:val="en-US"/>
        </w:rPr>
        <w:t>2</w:t>
      </w:r>
      <w:proofErr w:type="gramEnd"/>
      <w:r w:rsidR="000A523F" w:rsidRPr="000A523F">
        <w:rPr>
          <w:rFonts w:cs="Times New Roman"/>
          <w:lang w:val="en-US"/>
        </w:rPr>
        <w:t xml:space="preserve"> Name of Organization, region, city, </w:t>
      </w:r>
      <w:r w:rsidR="000A523F">
        <w:rPr>
          <w:rFonts w:cs="Times New Roman"/>
          <w:lang w:val="en-US"/>
        </w:rPr>
        <w:t>index</w:t>
      </w:r>
      <w:r w:rsidR="000A523F" w:rsidRPr="000A523F">
        <w:rPr>
          <w:rFonts w:cs="Times New Roman"/>
          <w:lang w:val="en-US"/>
        </w:rPr>
        <w:t>, country</w:t>
      </w:r>
    </w:p>
    <w:p w:rsidR="00FB2BB1" w:rsidRPr="000A523F" w:rsidRDefault="00FB2BB1" w:rsidP="00236833">
      <w:pPr>
        <w:tabs>
          <w:tab w:val="left" w:pos="993"/>
        </w:tabs>
        <w:spacing w:line="240" w:lineRule="auto"/>
        <w:ind w:firstLine="0"/>
        <w:rPr>
          <w:rFonts w:cs="Times New Roman"/>
          <w:spacing w:val="-2"/>
          <w:sz w:val="24"/>
          <w:szCs w:val="24"/>
          <w:lang w:val="en-US"/>
        </w:rPr>
      </w:pPr>
    </w:p>
    <w:p w:rsidR="00BE1BE7" w:rsidRPr="000A523F" w:rsidRDefault="000A523F" w:rsidP="00C267AF">
      <w:pPr>
        <w:tabs>
          <w:tab w:val="left" w:pos="993"/>
        </w:tabs>
        <w:spacing w:line="240" w:lineRule="auto"/>
        <w:ind w:firstLine="0"/>
        <w:rPr>
          <w:i/>
          <w:lang w:val="en-US"/>
        </w:rPr>
      </w:pPr>
      <w:r w:rsidRPr="000A523F">
        <w:rPr>
          <w:i/>
          <w:lang w:val="en-US"/>
        </w:rPr>
        <w:t xml:space="preserve">Abstract </w:t>
      </w:r>
      <w:r w:rsidRPr="002872B5">
        <w:rPr>
          <w:lang w:val="en-US"/>
        </w:rPr>
        <w:t xml:space="preserve">reflecting the main results and conclusions should be limited to ca </w:t>
      </w:r>
      <w:r>
        <w:rPr>
          <w:lang w:val="en-US"/>
        </w:rPr>
        <w:t>200</w:t>
      </w:r>
      <w:r w:rsidRPr="002872B5">
        <w:rPr>
          <w:lang w:val="en-US"/>
        </w:rPr>
        <w:t>−</w:t>
      </w:r>
      <w:r>
        <w:rPr>
          <w:lang w:val="en-US"/>
        </w:rPr>
        <w:t>400</w:t>
      </w:r>
      <w:r w:rsidRPr="002872B5">
        <w:rPr>
          <w:lang w:val="en-US"/>
        </w:rPr>
        <w:t xml:space="preserve"> </w:t>
      </w:r>
      <w:r>
        <w:rPr>
          <w:lang w:val="en-US"/>
        </w:rPr>
        <w:t>words</w:t>
      </w:r>
      <w:proofErr w:type="gramStart"/>
      <w:r>
        <w:rPr>
          <w:lang w:val="en-US"/>
        </w:rPr>
        <w:t>.</w:t>
      </w:r>
      <w:r w:rsidRPr="000A523F">
        <w:rPr>
          <w:i/>
          <w:lang w:val="en-US"/>
        </w:rPr>
        <w:t>.</w:t>
      </w:r>
      <w:proofErr w:type="gramEnd"/>
      <w:r w:rsidRPr="000A523F">
        <w:rPr>
          <w:i/>
          <w:lang w:val="en-US"/>
        </w:rPr>
        <w:t xml:space="preserve"> </w:t>
      </w:r>
      <w:proofErr w:type="gramStart"/>
      <w:r w:rsidRPr="000A523F">
        <w:rPr>
          <w:i/>
          <w:lang w:val="en-US"/>
        </w:rPr>
        <w:t>should</w:t>
      </w:r>
      <w:proofErr w:type="gramEnd"/>
      <w:r w:rsidRPr="000A523F">
        <w:rPr>
          <w:i/>
          <w:lang w:val="en-US"/>
        </w:rPr>
        <w:t xml:space="preserve"> be in italic, the font size is 1</w:t>
      </w:r>
      <w:r>
        <w:rPr>
          <w:i/>
          <w:lang w:val="en-US"/>
        </w:rPr>
        <w:t>0</w:t>
      </w:r>
      <w:r w:rsidRPr="000A523F">
        <w:rPr>
          <w:i/>
          <w:lang w:val="en-US"/>
        </w:rPr>
        <w:t xml:space="preserve">, </w:t>
      </w:r>
      <w:r>
        <w:rPr>
          <w:i/>
          <w:lang w:val="en-US"/>
        </w:rPr>
        <w:t xml:space="preserve">width </w:t>
      </w:r>
      <w:r w:rsidRPr="0097406A">
        <w:rPr>
          <w:i/>
          <w:lang w:val="en-US"/>
        </w:rPr>
        <w:t>alignment</w:t>
      </w:r>
      <w:r w:rsidRPr="000A523F">
        <w:rPr>
          <w:i/>
          <w:lang w:val="en-US"/>
        </w:rPr>
        <w:t>.</w:t>
      </w:r>
      <w:r w:rsidR="00C85E36" w:rsidRPr="000A523F">
        <w:rPr>
          <w:i/>
          <w:lang w:val="en-US"/>
        </w:rPr>
        <w:t xml:space="preserve">  </w:t>
      </w:r>
    </w:p>
    <w:p w:rsidR="00C85E36" w:rsidRPr="000A523F" w:rsidRDefault="00C85E36" w:rsidP="00236833">
      <w:pPr>
        <w:tabs>
          <w:tab w:val="left" w:pos="993"/>
        </w:tabs>
        <w:spacing w:line="240" w:lineRule="auto"/>
        <w:ind w:firstLine="0"/>
        <w:rPr>
          <w:i/>
          <w:lang w:val="en-US"/>
        </w:rPr>
      </w:pPr>
    </w:p>
    <w:p w:rsidR="00BE1BE7" w:rsidRDefault="00BE1BE7" w:rsidP="000A523F">
      <w:pPr>
        <w:tabs>
          <w:tab w:val="left" w:pos="993"/>
        </w:tabs>
        <w:spacing w:line="240" w:lineRule="auto"/>
        <w:ind w:firstLine="0"/>
        <w:rPr>
          <w:rFonts w:cs="Times New Roman"/>
          <w:i/>
          <w:spacing w:val="-2"/>
          <w:lang w:val="en-US"/>
        </w:rPr>
      </w:pPr>
      <w:r w:rsidRPr="00BE1BE7">
        <w:rPr>
          <w:rFonts w:cs="Times New Roman"/>
          <w:b/>
          <w:i/>
          <w:spacing w:val="-2"/>
          <w:lang w:val="en-US"/>
        </w:rPr>
        <w:t>Keywords:</w:t>
      </w:r>
      <w:r w:rsidR="00C267AF" w:rsidRPr="00C267AF">
        <w:rPr>
          <w:lang w:val="en-US"/>
        </w:rPr>
        <w:t xml:space="preserve"> </w:t>
      </w:r>
      <w:r w:rsidR="00DA768A" w:rsidRPr="00DA768A">
        <w:rPr>
          <w:rFonts w:cs="Times New Roman"/>
          <w:i/>
          <w:spacing w:val="-2"/>
          <w:lang w:val="en-US"/>
        </w:rPr>
        <w:t xml:space="preserve">no more than </w:t>
      </w:r>
      <w:proofErr w:type="gramStart"/>
      <w:r w:rsidR="00DA768A" w:rsidRPr="00DA768A">
        <w:rPr>
          <w:rFonts w:cs="Times New Roman"/>
          <w:i/>
          <w:spacing w:val="-2"/>
          <w:lang w:val="en-US"/>
        </w:rPr>
        <w:t xml:space="preserve">10 </w:t>
      </w:r>
      <w:r w:rsidR="000A523F" w:rsidRPr="000A523F">
        <w:rPr>
          <w:rFonts w:cs="Times New Roman"/>
          <w:i/>
          <w:spacing w:val="-2"/>
          <w:lang w:val="en-US"/>
        </w:rPr>
        <w:t xml:space="preserve"> words</w:t>
      </w:r>
      <w:proofErr w:type="gramEnd"/>
      <w:r w:rsidR="000A523F" w:rsidRPr="000A523F">
        <w:rPr>
          <w:rFonts w:cs="Times New Roman"/>
          <w:i/>
          <w:spacing w:val="-2"/>
          <w:lang w:val="en-US"/>
        </w:rPr>
        <w:t>, should be in italic, the font size is 12, width alignment, put a comma between the keywords.</w:t>
      </w:r>
    </w:p>
    <w:p w:rsidR="000A523F" w:rsidRDefault="000A523F" w:rsidP="000A523F">
      <w:pPr>
        <w:tabs>
          <w:tab w:val="left" w:pos="993"/>
        </w:tabs>
        <w:spacing w:line="240" w:lineRule="auto"/>
        <w:ind w:firstLine="0"/>
        <w:rPr>
          <w:rFonts w:cs="Times New Roman"/>
          <w:i/>
          <w:spacing w:val="-2"/>
          <w:lang w:val="en-US"/>
        </w:rPr>
      </w:pPr>
    </w:p>
    <w:p w:rsidR="00BE1BE7" w:rsidRDefault="00BE1BE7" w:rsidP="00BE1BE7">
      <w:pPr>
        <w:tabs>
          <w:tab w:val="left" w:pos="993"/>
        </w:tabs>
        <w:spacing w:after="240" w:line="240" w:lineRule="auto"/>
        <w:ind w:firstLine="0"/>
        <w:rPr>
          <w:rFonts w:cs="Times New Roman"/>
          <w:spacing w:val="-2"/>
          <w:sz w:val="22"/>
          <w:szCs w:val="22"/>
          <w:lang w:val="en-US"/>
        </w:rPr>
      </w:pPr>
      <w:r>
        <w:rPr>
          <w:rFonts w:cs="Times New Roman"/>
          <w:spacing w:val="-2"/>
          <w:sz w:val="22"/>
          <w:szCs w:val="22"/>
          <w:lang w:val="en-US"/>
        </w:rPr>
        <w:t>REFERENCES</w:t>
      </w:r>
    </w:p>
    <w:p w:rsidR="00C267AF" w:rsidRPr="00C267AF" w:rsidRDefault="00C267AF" w:rsidP="00B2084B">
      <w:pPr>
        <w:pStyle w:val="ac"/>
        <w:numPr>
          <w:ilvl w:val="0"/>
          <w:numId w:val="18"/>
        </w:numPr>
        <w:tabs>
          <w:tab w:val="left" w:pos="426"/>
          <w:tab w:val="left" w:pos="993"/>
          <w:tab w:val="left" w:pos="1276"/>
        </w:tabs>
        <w:spacing w:after="0" w:line="240" w:lineRule="auto"/>
        <w:ind w:left="794" w:hanging="397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/>
        </w:rPr>
        <w:t>Lyav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/>
        </w:rPr>
        <w:t xml:space="preserve"> A.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>Matematicheskaya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>teoriya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>uprugosti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/>
        </w:rPr>
        <w:t xml:space="preserve"> [Mathematical theory of elasticity]. Moscow, ONTI Publ., 1935, 674 p.</w:t>
      </w:r>
    </w:p>
    <w:p w:rsidR="00C267AF" w:rsidRPr="00C267AF" w:rsidRDefault="00C267AF" w:rsidP="00B2084B">
      <w:pPr>
        <w:pStyle w:val="ac"/>
        <w:numPr>
          <w:ilvl w:val="0"/>
          <w:numId w:val="18"/>
        </w:numPr>
        <w:tabs>
          <w:tab w:val="left" w:pos="426"/>
          <w:tab w:val="left" w:pos="993"/>
          <w:tab w:val="left" w:pos="1276"/>
        </w:tabs>
        <w:spacing w:after="0" w:line="240" w:lineRule="auto"/>
        <w:ind w:left="794" w:hanging="397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Vasil'ev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 V.V.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Mekhanika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konstrukcij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iz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kompozicionnyh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materialov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 [Mechanics of structures made of composite materials], Moscow, </w:t>
      </w: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Mashinostroenie</w:t>
      </w:r>
      <w:proofErr w:type="gramStart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,Publ</w:t>
      </w:r>
      <w:proofErr w:type="spellEnd"/>
      <w:proofErr w:type="gram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., 1988, 272 p.</w:t>
      </w:r>
    </w:p>
    <w:p w:rsidR="00C267AF" w:rsidRPr="00C267AF" w:rsidRDefault="00C267AF" w:rsidP="00B2084B">
      <w:pPr>
        <w:pStyle w:val="ac"/>
        <w:numPr>
          <w:ilvl w:val="0"/>
          <w:numId w:val="18"/>
        </w:numPr>
        <w:tabs>
          <w:tab w:val="left" w:pos="426"/>
          <w:tab w:val="left" w:pos="993"/>
          <w:tab w:val="left" w:pos="1276"/>
        </w:tabs>
        <w:spacing w:after="0" w:line="240" w:lineRule="auto"/>
        <w:ind w:left="794" w:hanging="397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Grigolyuk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 E.I., Kulikov G.M.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Mekhanika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kompozitnikh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materialov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 – Mechanics of Composite Materials</w:t>
      </w:r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, 1988, no. 4, pp. 693-704.</w:t>
      </w:r>
    </w:p>
    <w:p w:rsidR="00C267AF" w:rsidRPr="00C267AF" w:rsidRDefault="00C267AF" w:rsidP="00B2084B">
      <w:pPr>
        <w:pStyle w:val="ac"/>
        <w:numPr>
          <w:ilvl w:val="0"/>
          <w:numId w:val="18"/>
        </w:numPr>
        <w:tabs>
          <w:tab w:val="left" w:pos="426"/>
          <w:tab w:val="left" w:pos="993"/>
          <w:tab w:val="left" w:pos="1276"/>
        </w:tabs>
        <w:spacing w:after="0" w:line="240" w:lineRule="auto"/>
        <w:ind w:left="794" w:hanging="397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Kohn R.V., </w:t>
      </w: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Vogelius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 xml:space="preserve"> M. A new model of thin plates with rapidly varying thickness. </w:t>
      </w:r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 xml:space="preserve">Int. J. Solids and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 w:eastAsia="zh-CN"/>
        </w:rPr>
        <w:t>Struct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 w:eastAsia="zh-CN"/>
        </w:rPr>
        <w:t>, 1984, pp. 333–350.</w:t>
      </w:r>
    </w:p>
    <w:p w:rsidR="00C267AF" w:rsidRPr="00C267AF" w:rsidRDefault="00C267AF" w:rsidP="00B2084B">
      <w:pPr>
        <w:pStyle w:val="ac"/>
        <w:numPr>
          <w:ilvl w:val="0"/>
          <w:numId w:val="18"/>
        </w:numPr>
        <w:tabs>
          <w:tab w:val="left" w:pos="426"/>
          <w:tab w:val="left" w:pos="993"/>
          <w:tab w:val="left" w:pos="1276"/>
        </w:tabs>
        <w:spacing w:after="0" w:line="240" w:lineRule="auto"/>
        <w:ind w:left="794" w:hanging="397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  <w:proofErr w:type="spellStart"/>
      <w:r w:rsidRPr="00C267AF">
        <w:rPr>
          <w:rFonts w:ascii="Times New Roman" w:hAnsi="Times New Roman" w:cs="Times New Roman"/>
          <w:sz w:val="20"/>
          <w:szCs w:val="20"/>
          <w:lang w:val="en-US"/>
        </w:rPr>
        <w:t>Sheshenin</w:t>
      </w:r>
      <w:proofErr w:type="spellEnd"/>
      <w:r w:rsidRPr="00C267AF">
        <w:rPr>
          <w:rFonts w:ascii="Times New Roman" w:hAnsi="Times New Roman" w:cs="Times New Roman"/>
          <w:sz w:val="20"/>
          <w:szCs w:val="20"/>
          <w:lang w:val="en-US"/>
        </w:rPr>
        <w:t xml:space="preserve"> S.V.</w:t>
      </w:r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>Izv</w:t>
      </w:r>
      <w:proofErr w:type="spellEnd"/>
      <w:r w:rsidRPr="00C267AF">
        <w:rPr>
          <w:rFonts w:ascii="Times New Roman" w:hAnsi="Times New Roman" w:cs="Times New Roman"/>
          <w:i/>
          <w:sz w:val="20"/>
          <w:szCs w:val="20"/>
          <w:lang w:val="en-US"/>
        </w:rPr>
        <w:t>. RAN. MTT — Proc. of the Russ. Acad. Sci. Mec</w:t>
      </w:r>
      <w:r w:rsidRPr="00C267AF">
        <w:rPr>
          <w:rFonts w:ascii="Times New Roman" w:hAnsi="Times New Roman" w:cs="Times New Roman"/>
          <w:sz w:val="20"/>
          <w:szCs w:val="20"/>
          <w:lang w:val="en-US"/>
        </w:rPr>
        <w:t>h. Rigid Body, 2006, no. 6, pp. 71–79.</w:t>
      </w:r>
    </w:p>
    <w:p w:rsidR="00C85E36" w:rsidRPr="00C85E36" w:rsidRDefault="00C85E36" w:rsidP="008D1A13">
      <w:pPr>
        <w:pStyle w:val="ac"/>
        <w:tabs>
          <w:tab w:val="left" w:pos="426"/>
          <w:tab w:val="left" w:pos="993"/>
          <w:tab w:val="left" w:pos="1276"/>
        </w:tabs>
        <w:spacing w:after="0" w:line="240" w:lineRule="auto"/>
        <w:ind w:left="794"/>
        <w:jc w:val="both"/>
        <w:rPr>
          <w:rFonts w:ascii="Times New Roman" w:hAnsi="Times New Roman" w:cs="Times New Roman"/>
          <w:spacing w:val="-2"/>
          <w:sz w:val="20"/>
          <w:szCs w:val="20"/>
          <w:lang w:val="en-US"/>
        </w:rPr>
      </w:pPr>
    </w:p>
    <w:p w:rsidR="00DD34B6" w:rsidRPr="00C267AF" w:rsidRDefault="000A523F" w:rsidP="000A523F">
      <w:pPr>
        <w:shd w:val="clear" w:color="auto" w:fill="FFFFFF"/>
        <w:spacing w:line="240" w:lineRule="auto"/>
        <w:ind w:firstLine="0"/>
        <w:rPr>
          <w:rFonts w:cs="Times New Roman"/>
          <w:spacing w:val="-2"/>
          <w:lang w:val="en-US"/>
        </w:rPr>
      </w:pPr>
      <w:r w:rsidRPr="000A523F">
        <w:rPr>
          <w:rFonts w:eastAsia="Times New Roman" w:cs="Times New Roman"/>
          <w:b/>
          <w:color w:val="000000"/>
          <w:lang w:val="en-US"/>
        </w:rPr>
        <w:t xml:space="preserve">Surname Name – </w:t>
      </w:r>
      <w:r>
        <w:rPr>
          <w:lang w:val="en-US"/>
        </w:rPr>
        <w:t xml:space="preserve">scientific degree; academic status; position; </w:t>
      </w:r>
      <w:r w:rsidRPr="00C35637">
        <w:rPr>
          <w:lang w:val="en-US"/>
        </w:rPr>
        <w:t>name of the organ</w:t>
      </w:r>
      <w:r>
        <w:rPr>
          <w:lang w:val="en-US"/>
        </w:rPr>
        <w:t>ization the authors belong to</w:t>
      </w:r>
      <w:r w:rsidRPr="000A523F">
        <w:rPr>
          <w:lang w:val="en-US"/>
        </w:rPr>
        <w:t xml:space="preserve">, </w:t>
      </w:r>
      <w:r>
        <w:rPr>
          <w:lang w:val="en-US"/>
        </w:rPr>
        <w:t>r</w:t>
      </w:r>
      <w:r w:rsidRPr="000A523F">
        <w:rPr>
          <w:lang w:val="en-US"/>
        </w:rPr>
        <w:t>esearch interests, number of papers.</w:t>
      </w:r>
      <w:r w:rsidRPr="000A523F">
        <w:rPr>
          <w:rFonts w:cs="Times New Roman"/>
          <w:lang w:val="en-US"/>
        </w:rPr>
        <w:t xml:space="preserve"> </w:t>
      </w:r>
      <w:r w:rsidRPr="00990B15">
        <w:rPr>
          <w:rFonts w:cs="Times New Roman"/>
          <w:lang w:val="en-US"/>
        </w:rPr>
        <w:t>SPIN-</w:t>
      </w:r>
      <w:r w:rsidRPr="000A523F">
        <w:rPr>
          <w:rFonts w:cs="Times New Roman"/>
          <w:lang w:val="en-US"/>
        </w:rPr>
        <w:t>code</w:t>
      </w:r>
      <w:r w:rsidRPr="00990B15">
        <w:rPr>
          <w:rFonts w:cs="Times New Roman"/>
          <w:lang w:val="en-US"/>
        </w:rPr>
        <w:t xml:space="preserve">, Scopus Author ID, ORCID, Web of Science Researcher ID. </w:t>
      </w:r>
      <w:proofErr w:type="gramStart"/>
      <w:r>
        <w:rPr>
          <w:rFonts w:cs="Times New Roman"/>
          <w:lang w:val="en-US"/>
        </w:rPr>
        <w:t>e-mail</w:t>
      </w:r>
      <w:proofErr w:type="gramEnd"/>
      <w:r>
        <w:rPr>
          <w:rFonts w:cs="Times New Roman"/>
          <w:lang w:val="en-US"/>
        </w:rPr>
        <w:t>.</w:t>
      </w:r>
    </w:p>
    <w:sectPr w:rsidR="00DD34B6" w:rsidRPr="00C267AF" w:rsidSect="000A523F">
      <w:headerReference w:type="even" r:id="rId12"/>
      <w:headerReference w:type="default" r:id="rId13"/>
      <w:footerReference w:type="even" r:id="rId14"/>
      <w:footerReference w:type="default" r:id="rId15"/>
      <w:pgSz w:w="11906" w:h="16838"/>
      <w:pgMar w:top="2438" w:right="2353" w:bottom="2381" w:left="2353" w:header="1928" w:footer="192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28FF" w:rsidRDefault="000D28FF" w:rsidP="0081262E">
      <w:pPr>
        <w:spacing w:line="240" w:lineRule="auto"/>
      </w:pPr>
      <w:r>
        <w:separator/>
      </w:r>
    </w:p>
  </w:endnote>
  <w:endnote w:type="continuationSeparator" w:id="0">
    <w:p w:rsidR="000D28FF" w:rsidRDefault="000D28FF" w:rsidP="0081262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eX">
    <w:altName w:val="Times New Roman"/>
    <w:charset w:val="CC"/>
    <w:family w:val="roman"/>
    <w:pitch w:val="variable"/>
    <w:sig w:usb0="20007A87" w:usb1="80000000" w:usb2="00000008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DejaVu Sans">
    <w:altName w:val="MS Mincho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tarSymbol">
    <w:altName w:val="Times New Roman"/>
    <w:charset w:val="CC"/>
    <w:family w:val="auto"/>
    <w:pitch w:val="default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DejaVuSerif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Droid Sans">
    <w:altName w:val="MS Mincho"/>
    <w:charset w:val="80"/>
    <w:family w:val="auto"/>
    <w:pitch w:val="variable"/>
  </w:font>
  <w:font w:name="FreeSans">
    <w:altName w:val="MS Mincho"/>
    <w:charset w:val="80"/>
    <w:family w:val="auto"/>
    <w:pitch w:val="variable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Peterburg">
    <w:charset w:val="00"/>
    <w:family w:val="auto"/>
    <w:pitch w:val="variable"/>
    <w:sig w:usb0="00000203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sz w:val="28"/>
        <w:szCs w:val="28"/>
      </w:rPr>
      <w:id w:val="177498171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8F1C1F" w:rsidRPr="0081262E" w:rsidRDefault="008F1C1F" w:rsidP="00577F6A">
        <w:pPr>
          <w:pStyle w:val="af2"/>
          <w:pBdr>
            <w:top w:val="single" w:sz="4" w:space="1" w:color="auto"/>
          </w:pBdr>
          <w:ind w:firstLine="0"/>
          <w:jc w:val="left"/>
          <w:rPr>
            <w:rFonts w:eastAsiaTheme="majorEastAsia" w:cs="Times New Roman"/>
          </w:rPr>
        </w:pPr>
        <w:r w:rsidRPr="0081262E">
          <w:rPr>
            <w:rFonts w:eastAsiaTheme="minorEastAsia" w:cs="Times New Roman"/>
          </w:rPr>
          <w:fldChar w:fldCharType="begin"/>
        </w:r>
        <w:r w:rsidRPr="0081262E">
          <w:rPr>
            <w:rFonts w:cs="Times New Roman"/>
          </w:rPr>
          <w:instrText>PAGE    \* MERGEFORMAT</w:instrText>
        </w:r>
        <w:r w:rsidRPr="0081262E">
          <w:rPr>
            <w:rFonts w:eastAsiaTheme="minorEastAsia" w:cs="Times New Roman"/>
          </w:rPr>
          <w:fldChar w:fldCharType="separate"/>
        </w:r>
        <w:r w:rsidR="00E56D73" w:rsidRPr="00E56D73">
          <w:rPr>
            <w:rFonts w:eastAsiaTheme="majorEastAsia" w:cs="Times New Roman"/>
            <w:noProof/>
          </w:rPr>
          <w:t>2</w:t>
        </w:r>
        <w:r w:rsidRPr="0081262E">
          <w:rPr>
            <w:rFonts w:eastAsiaTheme="majorEastAsia" w:cs="Times New Roman"/>
          </w:rPr>
          <w:fldChar w:fldCharType="end"/>
        </w:r>
      </w:p>
    </w:sdtContent>
  </w:sdt>
  <w:p w:rsidR="008F1C1F" w:rsidRDefault="008F1C1F">
    <w:pPr>
      <w:pStyle w:val="af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sz w:val="28"/>
        <w:szCs w:val="28"/>
      </w:rPr>
      <w:id w:val="182539047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8F1C1F" w:rsidRPr="0081262E" w:rsidRDefault="008F1C1F" w:rsidP="00577F6A">
        <w:pPr>
          <w:pStyle w:val="af2"/>
          <w:pBdr>
            <w:top w:val="single" w:sz="4" w:space="1" w:color="auto"/>
          </w:pBdr>
          <w:jc w:val="right"/>
          <w:rPr>
            <w:rFonts w:eastAsiaTheme="majorEastAsia" w:cs="Times New Roman"/>
          </w:rPr>
        </w:pPr>
        <w:r w:rsidRPr="0081262E">
          <w:rPr>
            <w:rFonts w:eastAsiaTheme="minorEastAsia" w:cs="Times New Roman"/>
          </w:rPr>
          <w:fldChar w:fldCharType="begin"/>
        </w:r>
        <w:r w:rsidRPr="0081262E">
          <w:rPr>
            <w:rFonts w:cs="Times New Roman"/>
          </w:rPr>
          <w:instrText>PAGE    \* MERGEFORMAT</w:instrText>
        </w:r>
        <w:r w:rsidRPr="0081262E">
          <w:rPr>
            <w:rFonts w:eastAsiaTheme="minorEastAsia" w:cs="Times New Roman"/>
          </w:rPr>
          <w:fldChar w:fldCharType="separate"/>
        </w:r>
        <w:r w:rsidR="00E56D73" w:rsidRPr="00E56D73">
          <w:rPr>
            <w:rFonts w:eastAsiaTheme="majorEastAsia" w:cs="Times New Roman"/>
            <w:noProof/>
          </w:rPr>
          <w:t>3</w:t>
        </w:r>
        <w:r w:rsidRPr="0081262E">
          <w:rPr>
            <w:rFonts w:eastAsiaTheme="majorEastAsia" w:cs="Times New Roman"/>
          </w:rPr>
          <w:fldChar w:fldCharType="end"/>
        </w:r>
      </w:p>
    </w:sdtContent>
  </w:sdt>
  <w:p w:rsidR="008F1C1F" w:rsidRDefault="008F1C1F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28FF" w:rsidRDefault="000D28FF" w:rsidP="0081262E">
      <w:pPr>
        <w:spacing w:line="240" w:lineRule="auto"/>
      </w:pPr>
      <w:r>
        <w:separator/>
      </w:r>
    </w:p>
  </w:footnote>
  <w:footnote w:type="continuationSeparator" w:id="0">
    <w:p w:rsidR="000D28FF" w:rsidRDefault="000D28FF" w:rsidP="0081262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1C1F" w:rsidRPr="000A523F" w:rsidRDefault="000A523F" w:rsidP="00EE2FEA">
    <w:pPr>
      <w:pStyle w:val="af0"/>
      <w:pBdr>
        <w:bottom w:val="single" w:sz="4" w:space="1" w:color="auto"/>
      </w:pBdr>
      <w:ind w:firstLine="0"/>
      <w:jc w:val="center"/>
      <w:rPr>
        <w:i/>
      </w:rPr>
    </w:pPr>
    <w:r>
      <w:rPr>
        <w:i/>
      </w:rPr>
      <w:t>И.О. Фамилия, И.О. Фамилия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F1C1F" w:rsidRPr="002F3F38" w:rsidRDefault="000A523F" w:rsidP="00EE2FEA">
    <w:pPr>
      <w:pStyle w:val="af0"/>
      <w:pBdr>
        <w:bottom w:val="single" w:sz="4" w:space="1" w:color="auto"/>
      </w:pBdr>
      <w:ind w:firstLine="0"/>
      <w:jc w:val="center"/>
      <w:rPr>
        <w:i/>
      </w:rPr>
    </w:pPr>
    <w:r>
      <w:rPr>
        <w:i/>
      </w:rPr>
      <w:t>Название стать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CF27484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AD82018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C3EEFFA2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24A2C68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11AAEAD0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209F6C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99E2A02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A29E179E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CA02DFC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081C498D"/>
    <w:multiLevelType w:val="hybridMultilevel"/>
    <w:tmpl w:val="C5F618D2"/>
    <w:lvl w:ilvl="0" w:tplc="1C88DE8A">
      <w:start w:val="1"/>
      <w:numFmt w:val="decimal"/>
      <w:pStyle w:val="1"/>
      <w:lvlText w:val="%1."/>
      <w:lvlJc w:val="left"/>
      <w:pPr>
        <w:tabs>
          <w:tab w:val="num" w:pos="851"/>
        </w:tabs>
        <w:ind w:left="851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6DD5DBC"/>
    <w:multiLevelType w:val="hybridMultilevel"/>
    <w:tmpl w:val="1278C962"/>
    <w:lvl w:ilvl="0" w:tplc="52BC7F28">
      <w:start w:val="1"/>
      <w:numFmt w:val="decimal"/>
      <w:pStyle w:val="a0"/>
      <w:lvlText w:val="%1."/>
      <w:lvlJc w:val="right"/>
      <w:pPr>
        <w:tabs>
          <w:tab w:val="num" w:pos="56"/>
        </w:tabs>
        <w:ind w:left="56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 w15:restartNumberingAfterBreak="0">
    <w:nsid w:val="1E9613B6"/>
    <w:multiLevelType w:val="hybridMultilevel"/>
    <w:tmpl w:val="6A70C134"/>
    <w:lvl w:ilvl="0" w:tplc="ACD846B2">
      <w:start w:val="2"/>
      <w:numFmt w:val="bullet"/>
      <w:pStyle w:val="a1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0F806D5"/>
    <w:multiLevelType w:val="hybridMultilevel"/>
    <w:tmpl w:val="77F2218E"/>
    <w:lvl w:ilvl="0" w:tplc="6F20A31C">
      <w:start w:val="1"/>
      <w:numFmt w:val="decimal"/>
      <w:lvlText w:val="[%1]"/>
      <w:lvlJc w:val="left"/>
      <w:pPr>
        <w:ind w:left="1117" w:hanging="360"/>
      </w:pPr>
      <w:rPr>
        <w:rFonts w:cs="Times New Roman"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3" w15:restartNumberingAfterBreak="0">
    <w:nsid w:val="3B82267E"/>
    <w:multiLevelType w:val="multilevel"/>
    <w:tmpl w:val="E856EC80"/>
    <w:lvl w:ilvl="0">
      <w:start w:val="1"/>
      <w:numFmt w:val="decimal"/>
      <w:pStyle w:val="10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pStyle w:val="21"/>
      <w:lvlText w:val="%1.%2"/>
      <w:lvlJc w:val="left"/>
      <w:pPr>
        <w:tabs>
          <w:tab w:val="num" w:pos="1432"/>
        </w:tabs>
        <w:ind w:left="360" w:firstLine="709"/>
      </w:pPr>
      <w:rPr>
        <w:rFonts w:hint="default"/>
      </w:rPr>
    </w:lvl>
    <w:lvl w:ilvl="2">
      <w:start w:val="1"/>
      <w:numFmt w:val="decimal"/>
      <w:pStyle w:val="31"/>
      <w:lvlText w:val="%1.%2.%3"/>
      <w:lvlJc w:val="left"/>
      <w:pPr>
        <w:tabs>
          <w:tab w:val="num" w:pos="1432"/>
        </w:tabs>
        <w:ind w:left="360" w:firstLine="1069"/>
      </w:pPr>
      <w:rPr>
        <w:rFonts w:hint="default"/>
        <w:i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%1.%2.%3.%4."/>
      <w:lvlJc w:val="left"/>
      <w:pPr>
        <w:tabs>
          <w:tab w:val="num" w:pos="2869"/>
        </w:tabs>
        <w:ind w:left="243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589"/>
        </w:tabs>
        <w:ind w:left="2941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09"/>
        </w:tabs>
        <w:ind w:left="3445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29"/>
        </w:tabs>
        <w:ind w:left="3949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389"/>
        </w:tabs>
        <w:ind w:left="4453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109"/>
        </w:tabs>
        <w:ind w:left="5029" w:hanging="1440"/>
      </w:pPr>
      <w:rPr>
        <w:rFonts w:hint="default"/>
      </w:rPr>
    </w:lvl>
  </w:abstractNum>
  <w:abstractNum w:abstractNumId="14" w15:restartNumberingAfterBreak="0">
    <w:nsid w:val="523A3E8D"/>
    <w:multiLevelType w:val="hybridMultilevel"/>
    <w:tmpl w:val="BDCE1606"/>
    <w:lvl w:ilvl="0" w:tplc="F3DC04CE">
      <w:start w:val="1"/>
      <w:numFmt w:val="decimal"/>
      <w:lvlText w:val="[%1]"/>
      <w:lvlJc w:val="left"/>
      <w:pPr>
        <w:ind w:left="11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15" w15:restartNumberingAfterBreak="0">
    <w:nsid w:val="56385B6E"/>
    <w:multiLevelType w:val="hybridMultilevel"/>
    <w:tmpl w:val="AE706C18"/>
    <w:lvl w:ilvl="0" w:tplc="DD524376">
      <w:start w:val="1"/>
      <w:numFmt w:val="bullet"/>
      <w:pStyle w:val="a2"/>
      <w:lvlText w:val=""/>
      <w:lvlJc w:val="left"/>
      <w:pPr>
        <w:tabs>
          <w:tab w:val="num" w:pos="1066"/>
        </w:tabs>
        <w:ind w:left="1066" w:hanging="3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A02384F"/>
    <w:multiLevelType w:val="hybridMultilevel"/>
    <w:tmpl w:val="F4F024D0"/>
    <w:lvl w:ilvl="0" w:tplc="F01E50A6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9850D230">
      <w:start w:val="1"/>
      <w:numFmt w:val="bullet"/>
      <w:pStyle w:val="a3"/>
      <w:lvlText w:val=""/>
      <w:lvlJc w:val="left"/>
      <w:pPr>
        <w:ind w:left="2917" w:hanging="360"/>
      </w:pPr>
      <w:rPr>
        <w:rFonts w:ascii="Symbol" w:hAnsi="Symbol" w:hint="default"/>
        <w:sz w:val="24"/>
      </w:rPr>
    </w:lvl>
    <w:lvl w:ilvl="4" w:tplc="0419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7" w15:restartNumberingAfterBreak="0">
    <w:nsid w:val="5EEE1D17"/>
    <w:multiLevelType w:val="hybridMultilevel"/>
    <w:tmpl w:val="B5BEC434"/>
    <w:lvl w:ilvl="0" w:tplc="79B80CFA">
      <w:start w:val="1"/>
      <w:numFmt w:val="decimal"/>
      <w:pStyle w:val="a4"/>
      <w:lvlText w:val="[%1]"/>
      <w:lvlJc w:val="left"/>
      <w:pPr>
        <w:ind w:left="1117" w:hanging="360"/>
      </w:pPr>
      <w:rPr>
        <w:rFonts w:ascii="Symbol" w:hAnsi="Symbol" w:hint="default"/>
        <w:b w:val="0"/>
        <w:i w:val="0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11"/>
  </w:num>
  <w:num w:numId="2">
    <w:abstractNumId w:val="12"/>
  </w:num>
  <w:num w:numId="3">
    <w:abstractNumId w:val="15"/>
  </w:num>
  <w:num w:numId="4">
    <w:abstractNumId w:val="16"/>
  </w:num>
  <w:num w:numId="5">
    <w:abstractNumId w:val="9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3"/>
  </w:num>
  <w:num w:numId="17">
    <w:abstractNumId w:val="17"/>
  </w:num>
  <w:num w:numId="18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proofState w:spelling="clean" w:grammar="clean"/>
  <w:formsDesign/>
  <w:defaultTabStop w:val="708"/>
  <w:autoHyphenation/>
  <w:consecutiveHyphenLimit w:val="3"/>
  <w:hyphenationZone w:val="227"/>
  <w:evenAndOddHeaders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092"/>
    <w:rsid w:val="000029C9"/>
    <w:rsid w:val="00011CA6"/>
    <w:rsid w:val="00013103"/>
    <w:rsid w:val="0001489B"/>
    <w:rsid w:val="00020196"/>
    <w:rsid w:val="000226A3"/>
    <w:rsid w:val="00026786"/>
    <w:rsid w:val="0003403E"/>
    <w:rsid w:val="00034575"/>
    <w:rsid w:val="00040A52"/>
    <w:rsid w:val="0005704F"/>
    <w:rsid w:val="00057C41"/>
    <w:rsid w:val="0006150A"/>
    <w:rsid w:val="000677EC"/>
    <w:rsid w:val="00077EE9"/>
    <w:rsid w:val="000850AD"/>
    <w:rsid w:val="000A523F"/>
    <w:rsid w:val="000B0CBE"/>
    <w:rsid w:val="000B3778"/>
    <w:rsid w:val="000B5010"/>
    <w:rsid w:val="000B7E38"/>
    <w:rsid w:val="000C54D7"/>
    <w:rsid w:val="000D28FF"/>
    <w:rsid w:val="000E24D5"/>
    <w:rsid w:val="000E3777"/>
    <w:rsid w:val="000E4350"/>
    <w:rsid w:val="000F06B5"/>
    <w:rsid w:val="000F160F"/>
    <w:rsid w:val="001041BA"/>
    <w:rsid w:val="00106C4B"/>
    <w:rsid w:val="0013022F"/>
    <w:rsid w:val="00136C90"/>
    <w:rsid w:val="00144E98"/>
    <w:rsid w:val="00146902"/>
    <w:rsid w:val="00150E59"/>
    <w:rsid w:val="00153DB3"/>
    <w:rsid w:val="001571C6"/>
    <w:rsid w:val="00161EF8"/>
    <w:rsid w:val="001840D1"/>
    <w:rsid w:val="00186D0A"/>
    <w:rsid w:val="00193C21"/>
    <w:rsid w:val="00196049"/>
    <w:rsid w:val="00196CC7"/>
    <w:rsid w:val="001A1131"/>
    <w:rsid w:val="001A413D"/>
    <w:rsid w:val="001B1CF3"/>
    <w:rsid w:val="001B3C1F"/>
    <w:rsid w:val="001C5364"/>
    <w:rsid w:val="001D18E8"/>
    <w:rsid w:val="001E0DE3"/>
    <w:rsid w:val="001E530E"/>
    <w:rsid w:val="001E7E53"/>
    <w:rsid w:val="001F3698"/>
    <w:rsid w:val="001F69C9"/>
    <w:rsid w:val="00202FB1"/>
    <w:rsid w:val="0020337A"/>
    <w:rsid w:val="00204EB3"/>
    <w:rsid w:val="0020792E"/>
    <w:rsid w:val="0021626E"/>
    <w:rsid w:val="0021773B"/>
    <w:rsid w:val="002355A5"/>
    <w:rsid w:val="00235DE2"/>
    <w:rsid w:val="00236833"/>
    <w:rsid w:val="00237FC4"/>
    <w:rsid w:val="00257E83"/>
    <w:rsid w:val="002669BD"/>
    <w:rsid w:val="00276E8C"/>
    <w:rsid w:val="00284D2E"/>
    <w:rsid w:val="00285828"/>
    <w:rsid w:val="0028667E"/>
    <w:rsid w:val="002868A6"/>
    <w:rsid w:val="00286BF5"/>
    <w:rsid w:val="00294F69"/>
    <w:rsid w:val="0029546B"/>
    <w:rsid w:val="00295B93"/>
    <w:rsid w:val="002A0756"/>
    <w:rsid w:val="002A22B5"/>
    <w:rsid w:val="002A2BEC"/>
    <w:rsid w:val="002A4F0B"/>
    <w:rsid w:val="002A58CF"/>
    <w:rsid w:val="002A6056"/>
    <w:rsid w:val="002A699E"/>
    <w:rsid w:val="002B21C6"/>
    <w:rsid w:val="002B63EA"/>
    <w:rsid w:val="002B710F"/>
    <w:rsid w:val="002C6A2B"/>
    <w:rsid w:val="002D5EA0"/>
    <w:rsid w:val="002D5FC5"/>
    <w:rsid w:val="002E165A"/>
    <w:rsid w:val="002E1FFE"/>
    <w:rsid w:val="002E7505"/>
    <w:rsid w:val="002F237D"/>
    <w:rsid w:val="002F3223"/>
    <w:rsid w:val="002F3F38"/>
    <w:rsid w:val="002F4C9E"/>
    <w:rsid w:val="002F5CFE"/>
    <w:rsid w:val="002F5F92"/>
    <w:rsid w:val="003022E1"/>
    <w:rsid w:val="00302E2E"/>
    <w:rsid w:val="00304EF7"/>
    <w:rsid w:val="00304FEF"/>
    <w:rsid w:val="0031491A"/>
    <w:rsid w:val="0031655F"/>
    <w:rsid w:val="00317840"/>
    <w:rsid w:val="003251DC"/>
    <w:rsid w:val="00346190"/>
    <w:rsid w:val="00346C28"/>
    <w:rsid w:val="00352594"/>
    <w:rsid w:val="00352904"/>
    <w:rsid w:val="00354891"/>
    <w:rsid w:val="00361996"/>
    <w:rsid w:val="00372DA3"/>
    <w:rsid w:val="003802F3"/>
    <w:rsid w:val="003850D1"/>
    <w:rsid w:val="003866B8"/>
    <w:rsid w:val="003923B7"/>
    <w:rsid w:val="00393AE8"/>
    <w:rsid w:val="00397F6E"/>
    <w:rsid w:val="003A0661"/>
    <w:rsid w:val="003A0E35"/>
    <w:rsid w:val="003A3264"/>
    <w:rsid w:val="003B0487"/>
    <w:rsid w:val="003B5EF8"/>
    <w:rsid w:val="003B71EF"/>
    <w:rsid w:val="003D0BD1"/>
    <w:rsid w:val="003E042D"/>
    <w:rsid w:val="003E2387"/>
    <w:rsid w:val="003F0C41"/>
    <w:rsid w:val="004058C1"/>
    <w:rsid w:val="00411E08"/>
    <w:rsid w:val="0042589F"/>
    <w:rsid w:val="00426F95"/>
    <w:rsid w:val="004310D0"/>
    <w:rsid w:val="00433556"/>
    <w:rsid w:val="004404AA"/>
    <w:rsid w:val="0044709D"/>
    <w:rsid w:val="0045042D"/>
    <w:rsid w:val="00453F09"/>
    <w:rsid w:val="004549D8"/>
    <w:rsid w:val="00470576"/>
    <w:rsid w:val="00471FEA"/>
    <w:rsid w:val="00487657"/>
    <w:rsid w:val="004A59F3"/>
    <w:rsid w:val="004A7511"/>
    <w:rsid w:val="004B4315"/>
    <w:rsid w:val="004B76E4"/>
    <w:rsid w:val="004B7797"/>
    <w:rsid w:val="004B786D"/>
    <w:rsid w:val="004D1606"/>
    <w:rsid w:val="004E345A"/>
    <w:rsid w:val="004F464C"/>
    <w:rsid w:val="00523A99"/>
    <w:rsid w:val="005404B6"/>
    <w:rsid w:val="005528EE"/>
    <w:rsid w:val="00553A96"/>
    <w:rsid w:val="0055465D"/>
    <w:rsid w:val="00554C02"/>
    <w:rsid w:val="00555AA0"/>
    <w:rsid w:val="00560AD0"/>
    <w:rsid w:val="00564083"/>
    <w:rsid w:val="00571C44"/>
    <w:rsid w:val="005757BD"/>
    <w:rsid w:val="00577F6A"/>
    <w:rsid w:val="00580C91"/>
    <w:rsid w:val="005827FD"/>
    <w:rsid w:val="00585F13"/>
    <w:rsid w:val="00586B2A"/>
    <w:rsid w:val="00596BCF"/>
    <w:rsid w:val="005B11D9"/>
    <w:rsid w:val="005B1A26"/>
    <w:rsid w:val="005B1E39"/>
    <w:rsid w:val="005B2EAC"/>
    <w:rsid w:val="005B7D36"/>
    <w:rsid w:val="005C040E"/>
    <w:rsid w:val="005C066F"/>
    <w:rsid w:val="005C0734"/>
    <w:rsid w:val="005D0EFC"/>
    <w:rsid w:val="005D571A"/>
    <w:rsid w:val="005D5B37"/>
    <w:rsid w:val="005D7294"/>
    <w:rsid w:val="005E0A33"/>
    <w:rsid w:val="005E2CD0"/>
    <w:rsid w:val="005E642D"/>
    <w:rsid w:val="005E7010"/>
    <w:rsid w:val="0060207A"/>
    <w:rsid w:val="00602302"/>
    <w:rsid w:val="0061355A"/>
    <w:rsid w:val="0061462A"/>
    <w:rsid w:val="00614BC9"/>
    <w:rsid w:val="00633C09"/>
    <w:rsid w:val="0065122F"/>
    <w:rsid w:val="00662FBE"/>
    <w:rsid w:val="00673704"/>
    <w:rsid w:val="00693CEE"/>
    <w:rsid w:val="006971EA"/>
    <w:rsid w:val="006A4775"/>
    <w:rsid w:val="006A5E46"/>
    <w:rsid w:val="006B0415"/>
    <w:rsid w:val="006B3135"/>
    <w:rsid w:val="006B6066"/>
    <w:rsid w:val="006C7522"/>
    <w:rsid w:val="006D49AE"/>
    <w:rsid w:val="006D5D71"/>
    <w:rsid w:val="006E04D9"/>
    <w:rsid w:val="006E5F4F"/>
    <w:rsid w:val="006F4492"/>
    <w:rsid w:val="0070440B"/>
    <w:rsid w:val="00706B04"/>
    <w:rsid w:val="0070771F"/>
    <w:rsid w:val="0071531E"/>
    <w:rsid w:val="00716A2E"/>
    <w:rsid w:val="00721C9C"/>
    <w:rsid w:val="007220B5"/>
    <w:rsid w:val="007324EA"/>
    <w:rsid w:val="007346EE"/>
    <w:rsid w:val="00751555"/>
    <w:rsid w:val="00756142"/>
    <w:rsid w:val="0075650F"/>
    <w:rsid w:val="007629DE"/>
    <w:rsid w:val="00763535"/>
    <w:rsid w:val="007657D7"/>
    <w:rsid w:val="0078186F"/>
    <w:rsid w:val="007821F4"/>
    <w:rsid w:val="00784705"/>
    <w:rsid w:val="007859B5"/>
    <w:rsid w:val="00793B7B"/>
    <w:rsid w:val="007959B9"/>
    <w:rsid w:val="007973B5"/>
    <w:rsid w:val="007C0989"/>
    <w:rsid w:val="007C35E9"/>
    <w:rsid w:val="007C4879"/>
    <w:rsid w:val="007C5345"/>
    <w:rsid w:val="007D0841"/>
    <w:rsid w:val="007D548D"/>
    <w:rsid w:val="007D563D"/>
    <w:rsid w:val="007D5BAA"/>
    <w:rsid w:val="007E4591"/>
    <w:rsid w:val="007E6923"/>
    <w:rsid w:val="007F1F11"/>
    <w:rsid w:val="007F3060"/>
    <w:rsid w:val="00803EE9"/>
    <w:rsid w:val="00804D2A"/>
    <w:rsid w:val="0081262E"/>
    <w:rsid w:val="008160AB"/>
    <w:rsid w:val="00823307"/>
    <w:rsid w:val="00837845"/>
    <w:rsid w:val="00837B86"/>
    <w:rsid w:val="00846320"/>
    <w:rsid w:val="0085122E"/>
    <w:rsid w:val="00854F81"/>
    <w:rsid w:val="00856086"/>
    <w:rsid w:val="00864E3F"/>
    <w:rsid w:val="0087670D"/>
    <w:rsid w:val="00882566"/>
    <w:rsid w:val="008843FB"/>
    <w:rsid w:val="008844AA"/>
    <w:rsid w:val="008866DC"/>
    <w:rsid w:val="008A4FC8"/>
    <w:rsid w:val="008C6609"/>
    <w:rsid w:val="008C6C61"/>
    <w:rsid w:val="008D1A13"/>
    <w:rsid w:val="008D2E24"/>
    <w:rsid w:val="008D5D80"/>
    <w:rsid w:val="008E2047"/>
    <w:rsid w:val="008E3371"/>
    <w:rsid w:val="008F1C1F"/>
    <w:rsid w:val="008F2BF8"/>
    <w:rsid w:val="008F5A56"/>
    <w:rsid w:val="008F634A"/>
    <w:rsid w:val="008F6645"/>
    <w:rsid w:val="00901362"/>
    <w:rsid w:val="00915D9E"/>
    <w:rsid w:val="00921966"/>
    <w:rsid w:val="0092225B"/>
    <w:rsid w:val="00926F99"/>
    <w:rsid w:val="009317C6"/>
    <w:rsid w:val="00934D6F"/>
    <w:rsid w:val="00953775"/>
    <w:rsid w:val="0096119F"/>
    <w:rsid w:val="00961B1C"/>
    <w:rsid w:val="00963170"/>
    <w:rsid w:val="0098140F"/>
    <w:rsid w:val="009823F2"/>
    <w:rsid w:val="00983E26"/>
    <w:rsid w:val="00990B15"/>
    <w:rsid w:val="00991F46"/>
    <w:rsid w:val="009932F8"/>
    <w:rsid w:val="009A49D6"/>
    <w:rsid w:val="009A59F8"/>
    <w:rsid w:val="009B5DE4"/>
    <w:rsid w:val="009B708F"/>
    <w:rsid w:val="009B7797"/>
    <w:rsid w:val="009C28AB"/>
    <w:rsid w:val="009C3F9F"/>
    <w:rsid w:val="009C5259"/>
    <w:rsid w:val="009C6C97"/>
    <w:rsid w:val="009C6FCE"/>
    <w:rsid w:val="009C7095"/>
    <w:rsid w:val="009D4B5A"/>
    <w:rsid w:val="009F026B"/>
    <w:rsid w:val="009F1286"/>
    <w:rsid w:val="009F247F"/>
    <w:rsid w:val="009F253F"/>
    <w:rsid w:val="009F463E"/>
    <w:rsid w:val="00A00B59"/>
    <w:rsid w:val="00A07E90"/>
    <w:rsid w:val="00A137F3"/>
    <w:rsid w:val="00A1686E"/>
    <w:rsid w:val="00A20560"/>
    <w:rsid w:val="00A2102C"/>
    <w:rsid w:val="00A274C1"/>
    <w:rsid w:val="00A62BFC"/>
    <w:rsid w:val="00A74CAF"/>
    <w:rsid w:val="00A80B56"/>
    <w:rsid w:val="00A921D4"/>
    <w:rsid w:val="00A978F5"/>
    <w:rsid w:val="00A97BFD"/>
    <w:rsid w:val="00AB0F5D"/>
    <w:rsid w:val="00AB5845"/>
    <w:rsid w:val="00AC21DB"/>
    <w:rsid w:val="00AC386A"/>
    <w:rsid w:val="00AD006F"/>
    <w:rsid w:val="00AD60A6"/>
    <w:rsid w:val="00AD7157"/>
    <w:rsid w:val="00AD71F4"/>
    <w:rsid w:val="00AF10FD"/>
    <w:rsid w:val="00AF4D86"/>
    <w:rsid w:val="00AF4EFE"/>
    <w:rsid w:val="00AF61AB"/>
    <w:rsid w:val="00AF6A2C"/>
    <w:rsid w:val="00AF7BE3"/>
    <w:rsid w:val="00B079FB"/>
    <w:rsid w:val="00B2084B"/>
    <w:rsid w:val="00B22A24"/>
    <w:rsid w:val="00B23770"/>
    <w:rsid w:val="00B405EC"/>
    <w:rsid w:val="00B459FE"/>
    <w:rsid w:val="00B461FD"/>
    <w:rsid w:val="00B51299"/>
    <w:rsid w:val="00B52B01"/>
    <w:rsid w:val="00B62615"/>
    <w:rsid w:val="00B62B84"/>
    <w:rsid w:val="00B67628"/>
    <w:rsid w:val="00B72EF4"/>
    <w:rsid w:val="00B81CAD"/>
    <w:rsid w:val="00B85050"/>
    <w:rsid w:val="00B860A7"/>
    <w:rsid w:val="00B945BB"/>
    <w:rsid w:val="00BB1BBB"/>
    <w:rsid w:val="00BB56CE"/>
    <w:rsid w:val="00BD375F"/>
    <w:rsid w:val="00BD5DBD"/>
    <w:rsid w:val="00BE12D6"/>
    <w:rsid w:val="00BE1BE7"/>
    <w:rsid w:val="00BF030B"/>
    <w:rsid w:val="00C03677"/>
    <w:rsid w:val="00C03E18"/>
    <w:rsid w:val="00C25ADE"/>
    <w:rsid w:val="00C267AF"/>
    <w:rsid w:val="00C26878"/>
    <w:rsid w:val="00C32838"/>
    <w:rsid w:val="00C411AC"/>
    <w:rsid w:val="00C470F6"/>
    <w:rsid w:val="00C5790A"/>
    <w:rsid w:val="00C71580"/>
    <w:rsid w:val="00C72B16"/>
    <w:rsid w:val="00C73E3E"/>
    <w:rsid w:val="00C76972"/>
    <w:rsid w:val="00C8236D"/>
    <w:rsid w:val="00C85E36"/>
    <w:rsid w:val="00C86549"/>
    <w:rsid w:val="00C8670E"/>
    <w:rsid w:val="00C939CD"/>
    <w:rsid w:val="00CA0F0C"/>
    <w:rsid w:val="00CA2188"/>
    <w:rsid w:val="00CA4384"/>
    <w:rsid w:val="00CA7C89"/>
    <w:rsid w:val="00CB0D83"/>
    <w:rsid w:val="00CB2C71"/>
    <w:rsid w:val="00CB3EE9"/>
    <w:rsid w:val="00CB6986"/>
    <w:rsid w:val="00CC30EB"/>
    <w:rsid w:val="00CD132D"/>
    <w:rsid w:val="00CD16ED"/>
    <w:rsid w:val="00CD587C"/>
    <w:rsid w:val="00CE6F3B"/>
    <w:rsid w:val="00CF37AD"/>
    <w:rsid w:val="00CF6808"/>
    <w:rsid w:val="00D0107C"/>
    <w:rsid w:val="00D02F64"/>
    <w:rsid w:val="00D042F5"/>
    <w:rsid w:val="00D057AD"/>
    <w:rsid w:val="00D17DA1"/>
    <w:rsid w:val="00D26EF7"/>
    <w:rsid w:val="00D27886"/>
    <w:rsid w:val="00D524EC"/>
    <w:rsid w:val="00D52F7A"/>
    <w:rsid w:val="00D5464E"/>
    <w:rsid w:val="00D55DB6"/>
    <w:rsid w:val="00D60DFF"/>
    <w:rsid w:val="00D60E67"/>
    <w:rsid w:val="00D6272E"/>
    <w:rsid w:val="00D63EE3"/>
    <w:rsid w:val="00D647AA"/>
    <w:rsid w:val="00D67F35"/>
    <w:rsid w:val="00D71922"/>
    <w:rsid w:val="00D800B9"/>
    <w:rsid w:val="00D82E37"/>
    <w:rsid w:val="00D866A4"/>
    <w:rsid w:val="00D90074"/>
    <w:rsid w:val="00D97A19"/>
    <w:rsid w:val="00DA61FC"/>
    <w:rsid w:val="00DA768A"/>
    <w:rsid w:val="00DB73BA"/>
    <w:rsid w:val="00DC3EFC"/>
    <w:rsid w:val="00DD0E10"/>
    <w:rsid w:val="00DD1E55"/>
    <w:rsid w:val="00DD34B6"/>
    <w:rsid w:val="00DD7B88"/>
    <w:rsid w:val="00DE1C4B"/>
    <w:rsid w:val="00DE61C0"/>
    <w:rsid w:val="00E01F86"/>
    <w:rsid w:val="00E154A7"/>
    <w:rsid w:val="00E25CC7"/>
    <w:rsid w:val="00E31801"/>
    <w:rsid w:val="00E31B1A"/>
    <w:rsid w:val="00E32FF8"/>
    <w:rsid w:val="00E34406"/>
    <w:rsid w:val="00E42CA4"/>
    <w:rsid w:val="00E46E6F"/>
    <w:rsid w:val="00E52BE5"/>
    <w:rsid w:val="00E542E1"/>
    <w:rsid w:val="00E56D73"/>
    <w:rsid w:val="00E57C85"/>
    <w:rsid w:val="00E605FB"/>
    <w:rsid w:val="00E63B8C"/>
    <w:rsid w:val="00E74E5C"/>
    <w:rsid w:val="00E8138D"/>
    <w:rsid w:val="00E81FE4"/>
    <w:rsid w:val="00E8526F"/>
    <w:rsid w:val="00E95B58"/>
    <w:rsid w:val="00EB140A"/>
    <w:rsid w:val="00EB3192"/>
    <w:rsid w:val="00ED0414"/>
    <w:rsid w:val="00ED1786"/>
    <w:rsid w:val="00EE2FEA"/>
    <w:rsid w:val="00EE3D2B"/>
    <w:rsid w:val="00EE4B57"/>
    <w:rsid w:val="00EE730C"/>
    <w:rsid w:val="00EF188A"/>
    <w:rsid w:val="00F02568"/>
    <w:rsid w:val="00F067F2"/>
    <w:rsid w:val="00F06F1F"/>
    <w:rsid w:val="00F07216"/>
    <w:rsid w:val="00F1324F"/>
    <w:rsid w:val="00F15664"/>
    <w:rsid w:val="00F33549"/>
    <w:rsid w:val="00F45B61"/>
    <w:rsid w:val="00F473EB"/>
    <w:rsid w:val="00F576B9"/>
    <w:rsid w:val="00F57F03"/>
    <w:rsid w:val="00F73BA6"/>
    <w:rsid w:val="00F84648"/>
    <w:rsid w:val="00F936C6"/>
    <w:rsid w:val="00F93898"/>
    <w:rsid w:val="00F9493C"/>
    <w:rsid w:val="00FA0D5C"/>
    <w:rsid w:val="00FA1647"/>
    <w:rsid w:val="00FA4C02"/>
    <w:rsid w:val="00FB2259"/>
    <w:rsid w:val="00FB2BB1"/>
    <w:rsid w:val="00FB32C0"/>
    <w:rsid w:val="00FC610B"/>
    <w:rsid w:val="00FC6A7A"/>
    <w:rsid w:val="00FD2428"/>
    <w:rsid w:val="00FD3D8F"/>
    <w:rsid w:val="00FD5A41"/>
    <w:rsid w:val="00FE1B76"/>
    <w:rsid w:val="00FE26D8"/>
    <w:rsid w:val="00FE7411"/>
    <w:rsid w:val="00FE77F6"/>
    <w:rsid w:val="00FF10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docId w15:val="{C461D8D3-A197-42E4-9F20-C080F6092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iPriority="99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39" w:qFormat="1"/>
    <w:lsdException w:name="Table Theme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5757BD"/>
    <w:pPr>
      <w:spacing w:after="0" w:line="360" w:lineRule="auto"/>
      <w:ind w:firstLine="340"/>
      <w:jc w:val="both"/>
    </w:pPr>
    <w:rPr>
      <w:rFonts w:ascii="Times New Roman" w:hAnsi="Times New Roman"/>
      <w:sz w:val="20"/>
      <w:szCs w:val="20"/>
      <w:lang w:eastAsia="ru-RU"/>
    </w:rPr>
  </w:style>
  <w:style w:type="paragraph" w:styleId="11">
    <w:name w:val="heading 1"/>
    <w:basedOn w:val="a5"/>
    <w:link w:val="12"/>
    <w:uiPriority w:val="9"/>
    <w:qFormat/>
    <w:rsid w:val="005757BD"/>
    <w:pPr>
      <w:spacing w:before="100" w:beforeAutospacing="1" w:after="100" w:afterAutospacing="1" w:line="240" w:lineRule="auto"/>
      <w:ind w:firstLine="0"/>
      <w:jc w:val="left"/>
      <w:outlineLvl w:val="0"/>
    </w:pPr>
    <w:rPr>
      <w:rFonts w:eastAsia="Times New Roman" w:cs="Times New Roman"/>
      <w:b/>
      <w:bCs/>
      <w:kern w:val="36"/>
      <w:sz w:val="48"/>
      <w:szCs w:val="48"/>
    </w:rPr>
  </w:style>
  <w:style w:type="paragraph" w:styleId="22">
    <w:name w:val="heading 2"/>
    <w:basedOn w:val="a5"/>
    <w:next w:val="a5"/>
    <w:link w:val="23"/>
    <w:uiPriority w:val="9"/>
    <w:qFormat/>
    <w:rsid w:val="00372DA3"/>
    <w:pPr>
      <w:keepNext/>
      <w:keepLines/>
      <w:spacing w:before="200" w:line="276" w:lineRule="auto"/>
      <w:ind w:firstLine="0"/>
      <w:jc w:val="left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32">
    <w:name w:val="heading 3"/>
    <w:basedOn w:val="a5"/>
    <w:next w:val="a5"/>
    <w:link w:val="33"/>
    <w:uiPriority w:val="9"/>
    <w:qFormat/>
    <w:rsid w:val="005757BD"/>
    <w:pPr>
      <w:keepNext/>
      <w:spacing w:line="240" w:lineRule="auto"/>
      <w:ind w:firstLine="567"/>
      <w:jc w:val="center"/>
      <w:outlineLvl w:val="2"/>
    </w:pPr>
    <w:rPr>
      <w:rFonts w:eastAsia="Times New Roman" w:cs="Times New Roman"/>
      <w:sz w:val="28"/>
    </w:rPr>
  </w:style>
  <w:style w:type="paragraph" w:styleId="41">
    <w:name w:val="heading 4"/>
    <w:basedOn w:val="a5"/>
    <w:next w:val="a5"/>
    <w:link w:val="42"/>
    <w:qFormat/>
    <w:rsid w:val="00372DA3"/>
    <w:pPr>
      <w:keepNext/>
      <w:keepLines/>
      <w:spacing w:before="200" w:line="276" w:lineRule="auto"/>
      <w:ind w:firstLine="0"/>
      <w:jc w:val="left"/>
      <w:outlineLvl w:val="3"/>
    </w:pPr>
    <w:rPr>
      <w:rFonts w:ascii="Cambria" w:eastAsia="Times New Roman" w:hAnsi="Cambria" w:cs="Times New Roman"/>
      <w:b/>
      <w:bCs/>
      <w:i/>
      <w:iCs/>
      <w:color w:val="4F81BD"/>
      <w:lang w:val="x-none" w:eastAsia="x-none"/>
    </w:rPr>
  </w:style>
  <w:style w:type="paragraph" w:styleId="51">
    <w:name w:val="heading 5"/>
    <w:basedOn w:val="a5"/>
    <w:next w:val="a5"/>
    <w:link w:val="52"/>
    <w:qFormat/>
    <w:rsid w:val="00372DA3"/>
    <w:pPr>
      <w:keepNext/>
      <w:keepLines/>
      <w:spacing w:before="200" w:line="276" w:lineRule="auto"/>
      <w:ind w:firstLine="0"/>
      <w:jc w:val="left"/>
      <w:outlineLvl w:val="4"/>
    </w:pPr>
    <w:rPr>
      <w:rFonts w:ascii="Cambria" w:eastAsia="Times New Roman" w:hAnsi="Cambria" w:cs="Times New Roman"/>
      <w:color w:val="243F60"/>
      <w:lang w:val="x-none" w:eastAsia="x-none"/>
    </w:rPr>
  </w:style>
  <w:style w:type="paragraph" w:styleId="6">
    <w:name w:val="heading 6"/>
    <w:basedOn w:val="a5"/>
    <w:next w:val="a5"/>
    <w:link w:val="60"/>
    <w:qFormat/>
    <w:rsid w:val="005757BD"/>
    <w:pPr>
      <w:spacing w:before="240" w:after="60" w:line="240" w:lineRule="auto"/>
      <w:ind w:firstLine="0"/>
      <w:jc w:val="left"/>
      <w:outlineLvl w:val="5"/>
    </w:pPr>
    <w:rPr>
      <w:rFonts w:eastAsia="Times New Roman" w:cs="Times New Roman"/>
      <w:b/>
      <w:bCs/>
      <w:sz w:val="22"/>
      <w:szCs w:val="22"/>
    </w:rPr>
  </w:style>
  <w:style w:type="paragraph" w:styleId="7">
    <w:name w:val="heading 7"/>
    <w:basedOn w:val="a5"/>
    <w:next w:val="a5"/>
    <w:link w:val="70"/>
    <w:qFormat/>
    <w:rsid w:val="005757BD"/>
    <w:pPr>
      <w:spacing w:before="240" w:after="60" w:line="240" w:lineRule="auto"/>
      <w:ind w:firstLine="0"/>
      <w:jc w:val="left"/>
      <w:outlineLvl w:val="6"/>
    </w:pPr>
    <w:rPr>
      <w:rFonts w:eastAsia="Times New Roman" w:cs="Times New Roman"/>
      <w:sz w:val="24"/>
      <w:szCs w:val="24"/>
    </w:rPr>
  </w:style>
  <w:style w:type="paragraph" w:styleId="8">
    <w:name w:val="heading 8"/>
    <w:basedOn w:val="a5"/>
    <w:next w:val="a5"/>
    <w:link w:val="80"/>
    <w:qFormat/>
    <w:rsid w:val="00372DA3"/>
    <w:pPr>
      <w:keepNext/>
      <w:keepLines/>
      <w:spacing w:before="200" w:line="276" w:lineRule="auto"/>
      <w:ind w:firstLine="0"/>
      <w:jc w:val="left"/>
      <w:outlineLvl w:val="7"/>
    </w:pPr>
    <w:rPr>
      <w:rFonts w:ascii="Cambria" w:eastAsia="Times New Roman" w:hAnsi="Cambria" w:cs="Times New Roman"/>
      <w:color w:val="404040"/>
      <w:lang w:val="x-none" w:eastAsia="x-none"/>
    </w:rPr>
  </w:style>
  <w:style w:type="paragraph" w:styleId="9">
    <w:name w:val="heading 9"/>
    <w:basedOn w:val="a5"/>
    <w:next w:val="a5"/>
    <w:link w:val="90"/>
    <w:uiPriority w:val="9"/>
    <w:qFormat/>
    <w:rsid w:val="00372DA3"/>
    <w:pPr>
      <w:keepNext/>
      <w:keepLines/>
      <w:spacing w:before="200" w:line="276" w:lineRule="auto"/>
      <w:ind w:firstLine="0"/>
      <w:jc w:val="left"/>
      <w:outlineLvl w:val="8"/>
    </w:pPr>
    <w:rPr>
      <w:rFonts w:ascii="Cambria" w:eastAsia="Times New Roman" w:hAnsi="Cambria" w:cs="Times New Roman"/>
      <w:i/>
      <w:iCs/>
      <w:color w:val="404040"/>
      <w:lang w:val="x-none" w:eastAsia="x-none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character" w:customStyle="1" w:styleId="12">
    <w:name w:val="Заголовок 1 Знак"/>
    <w:basedOn w:val="a6"/>
    <w:link w:val="11"/>
    <w:uiPriority w:val="9"/>
    <w:rsid w:val="005757BD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23">
    <w:name w:val="Заголовок 2 Знак"/>
    <w:basedOn w:val="a6"/>
    <w:link w:val="22"/>
    <w:uiPriority w:val="9"/>
    <w:rsid w:val="00372DA3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character" w:customStyle="1" w:styleId="33">
    <w:name w:val="Заголовок 3 Знак"/>
    <w:basedOn w:val="a6"/>
    <w:link w:val="32"/>
    <w:uiPriority w:val="9"/>
    <w:rsid w:val="005757BD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42">
    <w:name w:val="Заголовок 4 Знак"/>
    <w:basedOn w:val="a6"/>
    <w:link w:val="41"/>
    <w:rsid w:val="00372DA3"/>
    <w:rPr>
      <w:rFonts w:ascii="Cambria" w:eastAsia="Times New Roman" w:hAnsi="Cambria" w:cs="Times New Roman"/>
      <w:b/>
      <w:bCs/>
      <w:i/>
      <w:iCs/>
      <w:color w:val="4F81BD"/>
      <w:sz w:val="20"/>
      <w:szCs w:val="20"/>
      <w:lang w:val="x-none" w:eastAsia="x-none"/>
    </w:rPr>
  </w:style>
  <w:style w:type="character" w:customStyle="1" w:styleId="52">
    <w:name w:val="Заголовок 5 Знак"/>
    <w:basedOn w:val="a6"/>
    <w:link w:val="51"/>
    <w:rsid w:val="00372DA3"/>
    <w:rPr>
      <w:rFonts w:ascii="Cambria" w:eastAsia="Times New Roman" w:hAnsi="Cambria" w:cs="Times New Roman"/>
      <w:color w:val="243F60"/>
      <w:sz w:val="20"/>
      <w:szCs w:val="20"/>
      <w:lang w:val="x-none" w:eastAsia="x-none"/>
    </w:rPr>
  </w:style>
  <w:style w:type="character" w:customStyle="1" w:styleId="60">
    <w:name w:val="Заголовок 6 Знак"/>
    <w:basedOn w:val="a6"/>
    <w:link w:val="6"/>
    <w:rsid w:val="005757BD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6"/>
    <w:link w:val="7"/>
    <w:rsid w:val="005757BD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6"/>
    <w:link w:val="8"/>
    <w:rsid w:val="00372DA3"/>
    <w:rPr>
      <w:rFonts w:ascii="Cambria" w:eastAsia="Times New Roman" w:hAnsi="Cambria" w:cs="Times New Roman"/>
      <w:color w:val="404040"/>
      <w:sz w:val="20"/>
      <w:szCs w:val="20"/>
      <w:lang w:val="x-none" w:eastAsia="x-none"/>
    </w:rPr>
  </w:style>
  <w:style w:type="character" w:customStyle="1" w:styleId="90">
    <w:name w:val="Заголовок 9 Знак"/>
    <w:basedOn w:val="a6"/>
    <w:link w:val="9"/>
    <w:uiPriority w:val="9"/>
    <w:rsid w:val="00372DA3"/>
    <w:rPr>
      <w:rFonts w:ascii="Cambria" w:eastAsia="Times New Roman" w:hAnsi="Cambria" w:cs="Times New Roman"/>
      <w:i/>
      <w:iCs/>
      <w:color w:val="404040"/>
      <w:sz w:val="20"/>
      <w:szCs w:val="20"/>
      <w:lang w:val="x-none" w:eastAsia="x-none"/>
    </w:rPr>
  </w:style>
  <w:style w:type="paragraph" w:styleId="a9">
    <w:name w:val="caption"/>
    <w:basedOn w:val="a5"/>
    <w:next w:val="a5"/>
    <w:qFormat/>
    <w:rsid w:val="005757BD"/>
    <w:pPr>
      <w:ind w:left="360" w:firstLine="0"/>
      <w:jc w:val="center"/>
    </w:pPr>
    <w:rPr>
      <w:rFonts w:eastAsia="Times New Roman" w:cs="Times New Roman"/>
      <w:sz w:val="28"/>
      <w:szCs w:val="28"/>
    </w:rPr>
  </w:style>
  <w:style w:type="paragraph" w:styleId="aa">
    <w:name w:val="Title"/>
    <w:basedOn w:val="a5"/>
    <w:link w:val="ab"/>
    <w:qFormat/>
    <w:rsid w:val="005757BD"/>
    <w:pPr>
      <w:jc w:val="center"/>
    </w:pPr>
    <w:rPr>
      <w:rFonts w:eastAsia="Times New Roman" w:cs="Times New Roman"/>
      <w:sz w:val="28"/>
    </w:rPr>
  </w:style>
  <w:style w:type="character" w:customStyle="1" w:styleId="ab">
    <w:name w:val="Название Знак"/>
    <w:basedOn w:val="a6"/>
    <w:link w:val="aa"/>
    <w:rsid w:val="005757BD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c">
    <w:name w:val="List Paragraph"/>
    <w:basedOn w:val="a5"/>
    <w:link w:val="ad"/>
    <w:uiPriority w:val="34"/>
    <w:qFormat/>
    <w:rsid w:val="005757BD"/>
    <w:pPr>
      <w:spacing w:after="200" w:line="276" w:lineRule="auto"/>
      <w:ind w:left="720" w:firstLine="0"/>
      <w:contextualSpacing/>
      <w:jc w:val="left"/>
    </w:pPr>
    <w:rPr>
      <w:rFonts w:asciiTheme="minorHAnsi" w:hAnsiTheme="minorHAnsi"/>
      <w:sz w:val="22"/>
      <w:szCs w:val="22"/>
      <w:lang w:eastAsia="en-US"/>
    </w:rPr>
  </w:style>
  <w:style w:type="character" w:customStyle="1" w:styleId="ad">
    <w:name w:val="Абзац списка Знак"/>
    <w:link w:val="ac"/>
    <w:uiPriority w:val="34"/>
    <w:rsid w:val="00E46E6F"/>
  </w:style>
  <w:style w:type="character" w:styleId="ae">
    <w:name w:val="Strong"/>
    <w:basedOn w:val="a6"/>
    <w:uiPriority w:val="22"/>
    <w:qFormat/>
    <w:rsid w:val="005757BD"/>
    <w:rPr>
      <w:b/>
      <w:bCs/>
    </w:rPr>
  </w:style>
  <w:style w:type="character" w:styleId="af">
    <w:name w:val="Emphasis"/>
    <w:basedOn w:val="a6"/>
    <w:qFormat/>
    <w:rsid w:val="005757BD"/>
    <w:rPr>
      <w:i/>
      <w:iCs/>
    </w:rPr>
  </w:style>
  <w:style w:type="paragraph" w:styleId="af0">
    <w:name w:val="header"/>
    <w:basedOn w:val="a5"/>
    <w:link w:val="af1"/>
    <w:uiPriority w:val="99"/>
    <w:unhideWhenUsed/>
    <w:rsid w:val="0081262E"/>
    <w:pPr>
      <w:tabs>
        <w:tab w:val="center" w:pos="4677"/>
        <w:tab w:val="right" w:pos="9355"/>
      </w:tabs>
      <w:spacing w:line="240" w:lineRule="auto"/>
    </w:pPr>
  </w:style>
  <w:style w:type="character" w:customStyle="1" w:styleId="af1">
    <w:name w:val="Верхний колонтитул Знак"/>
    <w:basedOn w:val="a6"/>
    <w:link w:val="af0"/>
    <w:uiPriority w:val="99"/>
    <w:rsid w:val="0081262E"/>
    <w:rPr>
      <w:rFonts w:ascii="Times New Roman" w:hAnsi="Times New Roman"/>
      <w:sz w:val="20"/>
      <w:szCs w:val="20"/>
      <w:lang w:eastAsia="ru-RU"/>
    </w:rPr>
  </w:style>
  <w:style w:type="paragraph" w:styleId="af2">
    <w:name w:val="footer"/>
    <w:aliases w:val=" Знак1 Знак"/>
    <w:basedOn w:val="a5"/>
    <w:link w:val="af3"/>
    <w:uiPriority w:val="99"/>
    <w:unhideWhenUsed/>
    <w:rsid w:val="0081262E"/>
    <w:pPr>
      <w:tabs>
        <w:tab w:val="center" w:pos="4677"/>
        <w:tab w:val="right" w:pos="9355"/>
      </w:tabs>
      <w:spacing w:line="240" w:lineRule="auto"/>
    </w:pPr>
  </w:style>
  <w:style w:type="character" w:customStyle="1" w:styleId="af3">
    <w:name w:val="Нижний колонтитул Знак"/>
    <w:aliases w:val=" Знак1 Знак Знак1"/>
    <w:basedOn w:val="a6"/>
    <w:link w:val="af2"/>
    <w:uiPriority w:val="99"/>
    <w:rsid w:val="0081262E"/>
    <w:rPr>
      <w:rFonts w:ascii="Times New Roman" w:hAnsi="Times New Roman"/>
      <w:sz w:val="20"/>
      <w:szCs w:val="20"/>
      <w:lang w:eastAsia="ru-RU"/>
    </w:rPr>
  </w:style>
  <w:style w:type="character" w:customStyle="1" w:styleId="af4">
    <w:name w:val="Текст сноски Знак"/>
    <w:basedOn w:val="a6"/>
    <w:link w:val="af5"/>
    <w:rsid w:val="00372DA3"/>
    <w:rPr>
      <w:rFonts w:ascii="Calibri" w:eastAsia="Calibri" w:hAnsi="Calibri" w:cs="Times New Roman"/>
      <w:sz w:val="20"/>
      <w:szCs w:val="20"/>
    </w:rPr>
  </w:style>
  <w:style w:type="paragraph" w:styleId="af5">
    <w:name w:val="footnote text"/>
    <w:basedOn w:val="a5"/>
    <w:link w:val="af4"/>
    <w:rsid w:val="00372DA3"/>
    <w:pPr>
      <w:spacing w:after="200" w:line="276" w:lineRule="auto"/>
      <w:ind w:firstLine="0"/>
      <w:jc w:val="left"/>
    </w:pPr>
    <w:rPr>
      <w:rFonts w:ascii="Calibri" w:eastAsia="Calibri" w:hAnsi="Calibri" w:cs="Times New Roman"/>
      <w:lang w:eastAsia="en-US"/>
    </w:rPr>
  </w:style>
  <w:style w:type="character" w:customStyle="1" w:styleId="af6">
    <w:name w:val="Подзаголовок Знак"/>
    <w:basedOn w:val="a6"/>
    <w:link w:val="af7"/>
    <w:uiPriority w:val="11"/>
    <w:rsid w:val="00372DA3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styleId="af7">
    <w:name w:val="Subtitle"/>
    <w:basedOn w:val="a5"/>
    <w:next w:val="a5"/>
    <w:link w:val="af6"/>
    <w:uiPriority w:val="11"/>
    <w:qFormat/>
    <w:rsid w:val="00372DA3"/>
    <w:pPr>
      <w:numPr>
        <w:ilvl w:val="1"/>
      </w:numPr>
      <w:spacing w:after="200" w:line="276" w:lineRule="auto"/>
      <w:ind w:firstLine="340"/>
      <w:jc w:val="left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x-none" w:eastAsia="x-none"/>
    </w:rPr>
  </w:style>
  <w:style w:type="paragraph" w:styleId="af8">
    <w:name w:val="No Spacing"/>
    <w:aliases w:val="журнал"/>
    <w:basedOn w:val="a5"/>
    <w:link w:val="af9"/>
    <w:uiPriority w:val="1"/>
    <w:qFormat/>
    <w:rsid w:val="00372DA3"/>
    <w:pPr>
      <w:spacing w:line="240" w:lineRule="auto"/>
      <w:ind w:firstLine="0"/>
      <w:jc w:val="left"/>
    </w:pPr>
    <w:rPr>
      <w:rFonts w:ascii="Calibri" w:eastAsia="Calibri" w:hAnsi="Calibri" w:cs="Times New Roman"/>
      <w:sz w:val="22"/>
      <w:szCs w:val="22"/>
      <w:lang w:eastAsia="en-US"/>
    </w:rPr>
  </w:style>
  <w:style w:type="character" w:customStyle="1" w:styleId="af9">
    <w:name w:val="Без интервала Знак"/>
    <w:aliases w:val="журнал Знак"/>
    <w:basedOn w:val="a6"/>
    <w:link w:val="af8"/>
    <w:uiPriority w:val="1"/>
    <w:rsid w:val="00372DA3"/>
    <w:rPr>
      <w:rFonts w:ascii="Calibri" w:eastAsia="Calibri" w:hAnsi="Calibri" w:cs="Times New Roman"/>
    </w:rPr>
  </w:style>
  <w:style w:type="character" w:customStyle="1" w:styleId="24">
    <w:name w:val="Цитата 2 Знак"/>
    <w:basedOn w:val="a6"/>
    <w:link w:val="25"/>
    <w:uiPriority w:val="29"/>
    <w:rsid w:val="00372DA3"/>
    <w:rPr>
      <w:rFonts w:ascii="Calibri" w:eastAsia="Calibri" w:hAnsi="Calibri" w:cs="Times New Roman"/>
      <w:i/>
      <w:iCs/>
      <w:color w:val="000000"/>
      <w:sz w:val="20"/>
      <w:szCs w:val="20"/>
      <w:lang w:val="x-none" w:eastAsia="x-none"/>
    </w:rPr>
  </w:style>
  <w:style w:type="paragraph" w:styleId="25">
    <w:name w:val="Quote"/>
    <w:basedOn w:val="a5"/>
    <w:next w:val="a5"/>
    <w:link w:val="24"/>
    <w:uiPriority w:val="29"/>
    <w:qFormat/>
    <w:rsid w:val="00372DA3"/>
    <w:pPr>
      <w:spacing w:after="200" w:line="276" w:lineRule="auto"/>
      <w:ind w:firstLine="0"/>
      <w:jc w:val="left"/>
    </w:pPr>
    <w:rPr>
      <w:rFonts w:ascii="Calibri" w:eastAsia="Calibri" w:hAnsi="Calibri" w:cs="Times New Roman"/>
      <w:i/>
      <w:iCs/>
      <w:color w:val="000000"/>
      <w:lang w:val="x-none" w:eastAsia="x-none"/>
    </w:rPr>
  </w:style>
  <w:style w:type="character" w:customStyle="1" w:styleId="afa">
    <w:name w:val="Выделенная цитата Знак"/>
    <w:basedOn w:val="a6"/>
    <w:link w:val="afb"/>
    <w:uiPriority w:val="30"/>
    <w:rsid w:val="00372DA3"/>
    <w:rPr>
      <w:rFonts w:ascii="Calibri" w:eastAsia="Calibri" w:hAnsi="Calibri" w:cs="Times New Roman"/>
      <w:b/>
      <w:bCs/>
      <w:i/>
      <w:iCs/>
      <w:color w:val="4F81BD"/>
      <w:sz w:val="20"/>
      <w:szCs w:val="20"/>
      <w:lang w:val="x-none" w:eastAsia="x-none"/>
    </w:rPr>
  </w:style>
  <w:style w:type="paragraph" w:styleId="afb">
    <w:name w:val="Intense Quote"/>
    <w:basedOn w:val="a5"/>
    <w:next w:val="a5"/>
    <w:link w:val="afa"/>
    <w:uiPriority w:val="30"/>
    <w:qFormat/>
    <w:rsid w:val="00372DA3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Calibri" w:hAnsi="Calibri" w:cs="Times New Roman"/>
      <w:b/>
      <w:bCs/>
      <w:i/>
      <w:iCs/>
      <w:color w:val="4F81BD"/>
      <w:lang w:val="x-none" w:eastAsia="x-none"/>
    </w:rPr>
  </w:style>
  <w:style w:type="character" w:customStyle="1" w:styleId="afc">
    <w:name w:val="Текст концевой сноски Знак"/>
    <w:basedOn w:val="a6"/>
    <w:link w:val="afd"/>
    <w:semiHidden/>
    <w:rsid w:val="00372DA3"/>
    <w:rPr>
      <w:rFonts w:ascii="Calibri" w:eastAsia="Calibri" w:hAnsi="Calibri" w:cs="Times New Roman"/>
      <w:sz w:val="20"/>
      <w:szCs w:val="20"/>
    </w:rPr>
  </w:style>
  <w:style w:type="paragraph" w:styleId="afd">
    <w:name w:val="endnote text"/>
    <w:basedOn w:val="a5"/>
    <w:link w:val="afc"/>
    <w:semiHidden/>
    <w:rsid w:val="00372DA3"/>
    <w:pPr>
      <w:spacing w:after="200" w:line="276" w:lineRule="auto"/>
      <w:ind w:firstLine="0"/>
      <w:jc w:val="left"/>
    </w:pPr>
    <w:rPr>
      <w:rFonts w:ascii="Calibri" w:eastAsia="Calibri" w:hAnsi="Calibri" w:cs="Times New Roman"/>
      <w:lang w:eastAsia="en-US"/>
    </w:rPr>
  </w:style>
  <w:style w:type="paragraph" w:styleId="afe">
    <w:name w:val="Balloon Text"/>
    <w:basedOn w:val="a5"/>
    <w:link w:val="aff"/>
    <w:uiPriority w:val="99"/>
    <w:unhideWhenUsed/>
    <w:rsid w:val="00372D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6"/>
    <w:link w:val="afe"/>
    <w:uiPriority w:val="99"/>
    <w:rsid w:val="00372DA3"/>
    <w:rPr>
      <w:rFonts w:ascii="Tahoma" w:hAnsi="Tahoma" w:cs="Tahoma"/>
      <w:sz w:val="16"/>
      <w:szCs w:val="16"/>
      <w:lang w:eastAsia="ru-RU"/>
    </w:rPr>
  </w:style>
  <w:style w:type="paragraph" w:customStyle="1" w:styleId="Subsection">
    <w:name w:val="Subsection"/>
    <w:aliases w:val="Heading 2"/>
    <w:basedOn w:val="a5"/>
    <w:next w:val="a5"/>
    <w:rsid w:val="00372DA3"/>
    <w:pPr>
      <w:keepNext/>
      <w:spacing w:before="240" w:after="160" w:line="276" w:lineRule="auto"/>
      <w:ind w:firstLine="0"/>
      <w:jc w:val="left"/>
    </w:pPr>
    <w:rPr>
      <w:rFonts w:ascii="Calibri" w:eastAsia="Calibri" w:hAnsi="Calibri" w:cs="Times New Roman"/>
      <w:i/>
      <w:iCs/>
      <w:sz w:val="28"/>
      <w:szCs w:val="28"/>
      <w:lang w:eastAsia="en-US"/>
    </w:rPr>
  </w:style>
  <w:style w:type="paragraph" w:customStyle="1" w:styleId="MTDisplayEquation">
    <w:name w:val="MTDisplayEquation"/>
    <w:basedOn w:val="a5"/>
    <w:next w:val="a5"/>
    <w:rsid w:val="00372DA3"/>
    <w:pPr>
      <w:spacing w:after="200" w:line="276" w:lineRule="auto"/>
      <w:ind w:firstLine="0"/>
      <w:jc w:val="left"/>
    </w:pPr>
    <w:rPr>
      <w:rFonts w:ascii="Calibri" w:eastAsia="Calibri" w:hAnsi="Calibri" w:cs="Times New Roman"/>
      <w:lang w:eastAsia="en-US"/>
    </w:rPr>
  </w:style>
  <w:style w:type="character" w:styleId="aff0">
    <w:name w:val="page number"/>
    <w:basedOn w:val="a6"/>
    <w:rsid w:val="009B708F"/>
  </w:style>
  <w:style w:type="character" w:styleId="aff1">
    <w:name w:val="Hyperlink"/>
    <w:basedOn w:val="a6"/>
    <w:uiPriority w:val="99"/>
    <w:rsid w:val="009B708F"/>
    <w:rPr>
      <w:color w:val="0000FF"/>
      <w:u w:val="single"/>
    </w:rPr>
  </w:style>
  <w:style w:type="paragraph" w:styleId="aff2">
    <w:name w:val="Body Text"/>
    <w:aliases w:val=" Знак3 Знак Знак,Основной текст Знак Знак,Знак1, Знак Знак Знак, Знак Знак,Знак Знак Знак"/>
    <w:basedOn w:val="a5"/>
    <w:link w:val="aff3"/>
    <w:qFormat/>
    <w:rsid w:val="007657D7"/>
    <w:pPr>
      <w:spacing w:after="120"/>
      <w:ind w:firstLine="567"/>
    </w:pPr>
    <w:rPr>
      <w:rFonts w:eastAsia="Times New Roman" w:cs="Times New Roman"/>
      <w:sz w:val="28"/>
      <w:szCs w:val="24"/>
    </w:rPr>
  </w:style>
  <w:style w:type="character" w:customStyle="1" w:styleId="aff3">
    <w:name w:val="Основной текст Знак"/>
    <w:aliases w:val=" Знак3 Знак Знак Знак,Основной текст Знак Знак Знак,Знак1 Знак, Знак Знак Знак Знак, Знак Знак Знак1,Знак Знак Знак Знак1"/>
    <w:basedOn w:val="a6"/>
    <w:link w:val="aff2"/>
    <w:rsid w:val="007657D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6">
    <w:name w:val="Body Text 2"/>
    <w:aliases w:val=" Знак15"/>
    <w:basedOn w:val="a5"/>
    <w:link w:val="27"/>
    <w:rsid w:val="007657D7"/>
    <w:pPr>
      <w:ind w:firstLine="0"/>
      <w:jc w:val="left"/>
    </w:pPr>
    <w:rPr>
      <w:rFonts w:eastAsia="Times New Roman" w:cs="Times New Roman"/>
      <w:sz w:val="28"/>
      <w:szCs w:val="24"/>
    </w:rPr>
  </w:style>
  <w:style w:type="character" w:customStyle="1" w:styleId="27">
    <w:name w:val="Основной текст 2 Знак"/>
    <w:aliases w:val=" Знак15 Знак"/>
    <w:basedOn w:val="a6"/>
    <w:link w:val="26"/>
    <w:rsid w:val="007657D7"/>
    <w:rPr>
      <w:rFonts w:ascii="Times New Roman" w:eastAsia="Times New Roman" w:hAnsi="Times New Roman" w:cs="Times New Roman"/>
      <w:sz w:val="28"/>
      <w:szCs w:val="24"/>
      <w:lang w:eastAsia="ru-RU"/>
    </w:rPr>
  </w:style>
  <w:style w:type="table" w:styleId="aff4">
    <w:name w:val="Table Grid"/>
    <w:basedOn w:val="a7"/>
    <w:uiPriority w:val="39"/>
    <w:qFormat/>
    <w:rsid w:val="007657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5">
    <w:name w:val="Body Text Indent"/>
    <w:aliases w:val="Основной текст по центру"/>
    <w:basedOn w:val="a5"/>
    <w:link w:val="aff6"/>
    <w:unhideWhenUsed/>
    <w:rsid w:val="009F247F"/>
    <w:pPr>
      <w:spacing w:after="120"/>
      <w:ind w:left="283"/>
    </w:pPr>
  </w:style>
  <w:style w:type="character" w:customStyle="1" w:styleId="aff6">
    <w:name w:val="Основной текст с отступом Знак"/>
    <w:aliases w:val="Основной текст по центру Знак"/>
    <w:basedOn w:val="a6"/>
    <w:link w:val="aff5"/>
    <w:rsid w:val="009F247F"/>
    <w:rPr>
      <w:rFonts w:ascii="Times New Roman" w:hAnsi="Times New Roman"/>
      <w:sz w:val="20"/>
      <w:szCs w:val="20"/>
      <w:lang w:eastAsia="ru-RU"/>
    </w:rPr>
  </w:style>
  <w:style w:type="paragraph" w:styleId="aff7">
    <w:name w:val="Normal (Web)"/>
    <w:aliases w:val=" Char,Обычный (Web)"/>
    <w:basedOn w:val="a5"/>
    <w:uiPriority w:val="99"/>
    <w:rsid w:val="009F247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aff8">
    <w:name w:val="_Основн_текст"/>
    <w:rsid w:val="009F247F"/>
    <w:pPr>
      <w:widowControl w:val="0"/>
      <w:overflowPunct w:val="0"/>
      <w:autoSpaceDE w:val="0"/>
      <w:autoSpaceDN w:val="0"/>
      <w:adjustRightInd w:val="0"/>
      <w:spacing w:after="0" w:line="240" w:lineRule="auto"/>
      <w:ind w:firstLine="284"/>
      <w:jc w:val="both"/>
      <w:textAlignment w:val="baseline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hps">
    <w:name w:val="hps"/>
    <w:basedOn w:val="a6"/>
    <w:rsid w:val="009F247F"/>
  </w:style>
  <w:style w:type="character" w:customStyle="1" w:styleId="shorttext">
    <w:name w:val="short_text"/>
    <w:basedOn w:val="a6"/>
    <w:rsid w:val="009F247F"/>
  </w:style>
  <w:style w:type="character" w:styleId="aff9">
    <w:name w:val="FollowedHyperlink"/>
    <w:basedOn w:val="a6"/>
    <w:rsid w:val="009F247F"/>
    <w:rPr>
      <w:color w:val="800080"/>
      <w:u w:val="single"/>
    </w:rPr>
  </w:style>
  <w:style w:type="character" w:customStyle="1" w:styleId="hpsatn">
    <w:name w:val="hps atn"/>
    <w:basedOn w:val="a6"/>
    <w:rsid w:val="009F247F"/>
  </w:style>
  <w:style w:type="character" w:customStyle="1" w:styleId="MTConvertedEquation">
    <w:name w:val="MTConvertedEquation"/>
    <w:basedOn w:val="a6"/>
    <w:rsid w:val="00CA7C89"/>
    <w:rPr>
      <w:noProof/>
      <w:sz w:val="24"/>
      <w:vertAlign w:val="subscript"/>
    </w:rPr>
  </w:style>
  <w:style w:type="character" w:styleId="affa">
    <w:name w:val="Subtle Emphasis"/>
    <w:uiPriority w:val="19"/>
    <w:qFormat/>
    <w:rsid w:val="00146902"/>
    <w:rPr>
      <w:i/>
      <w:iCs/>
    </w:rPr>
  </w:style>
  <w:style w:type="character" w:styleId="affb">
    <w:name w:val="Intense Emphasis"/>
    <w:uiPriority w:val="21"/>
    <w:qFormat/>
    <w:rsid w:val="00146902"/>
    <w:rPr>
      <w:b/>
      <w:bCs/>
    </w:rPr>
  </w:style>
  <w:style w:type="character" w:styleId="affc">
    <w:name w:val="Subtle Reference"/>
    <w:uiPriority w:val="31"/>
    <w:qFormat/>
    <w:rsid w:val="00146902"/>
    <w:rPr>
      <w:smallCaps/>
    </w:rPr>
  </w:style>
  <w:style w:type="character" w:styleId="affd">
    <w:name w:val="Intense Reference"/>
    <w:uiPriority w:val="32"/>
    <w:qFormat/>
    <w:rsid w:val="00146902"/>
    <w:rPr>
      <w:smallCaps/>
      <w:spacing w:val="5"/>
      <w:u w:val="single"/>
    </w:rPr>
  </w:style>
  <w:style w:type="character" w:styleId="affe">
    <w:name w:val="Book Title"/>
    <w:uiPriority w:val="33"/>
    <w:qFormat/>
    <w:rsid w:val="00146902"/>
    <w:rPr>
      <w:i/>
      <w:iCs/>
      <w:smallCaps/>
      <w:spacing w:val="5"/>
    </w:rPr>
  </w:style>
  <w:style w:type="character" w:styleId="afff">
    <w:name w:val="Placeholder Text"/>
    <w:basedOn w:val="a6"/>
    <w:uiPriority w:val="99"/>
    <w:semiHidden/>
    <w:rsid w:val="00C86549"/>
    <w:rPr>
      <w:color w:val="808080"/>
    </w:rPr>
  </w:style>
  <w:style w:type="character" w:customStyle="1" w:styleId="afff0">
    <w:name w:val="Основной текст_"/>
    <w:link w:val="13"/>
    <w:rsid w:val="00721C9C"/>
    <w:rPr>
      <w:rFonts w:ascii="Times New Roman" w:eastAsia="Times New Roman" w:hAnsi="Times New Roman" w:cs="Times New Roman"/>
      <w:sz w:val="20"/>
      <w:szCs w:val="20"/>
      <w:shd w:val="clear" w:color="auto" w:fill="FFFFFF"/>
    </w:rPr>
  </w:style>
  <w:style w:type="paragraph" w:customStyle="1" w:styleId="13">
    <w:name w:val="Основной текст1"/>
    <w:basedOn w:val="a5"/>
    <w:link w:val="afff0"/>
    <w:rsid w:val="00721C9C"/>
    <w:pPr>
      <w:widowControl w:val="0"/>
      <w:shd w:val="clear" w:color="auto" w:fill="FFFFFF"/>
      <w:spacing w:before="240" w:line="206" w:lineRule="exact"/>
      <w:ind w:hanging="940"/>
    </w:pPr>
    <w:rPr>
      <w:rFonts w:eastAsia="Times New Roman" w:cs="Times New Roman"/>
      <w:lang w:eastAsia="en-US"/>
    </w:rPr>
  </w:style>
  <w:style w:type="character" w:customStyle="1" w:styleId="2Exact">
    <w:name w:val="Основной текст (2) Exact"/>
    <w:rsid w:val="00721C9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8"/>
      <w:sz w:val="14"/>
      <w:szCs w:val="14"/>
      <w:u w:val="none"/>
      <w:lang w:val="en-US"/>
    </w:rPr>
  </w:style>
  <w:style w:type="character" w:customStyle="1" w:styleId="apple-converted-space">
    <w:name w:val="apple-converted-space"/>
    <w:basedOn w:val="a6"/>
    <w:rsid w:val="00721C9C"/>
  </w:style>
  <w:style w:type="character" w:customStyle="1" w:styleId="afff1">
    <w:name w:val="Текст примечания Знак"/>
    <w:basedOn w:val="a6"/>
    <w:link w:val="afff2"/>
    <w:rsid w:val="008160A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f2">
    <w:name w:val="annotation text"/>
    <w:basedOn w:val="a5"/>
    <w:link w:val="afff1"/>
    <w:unhideWhenUsed/>
    <w:rsid w:val="008160AB"/>
    <w:pPr>
      <w:spacing w:line="240" w:lineRule="auto"/>
      <w:ind w:firstLine="0"/>
      <w:jc w:val="left"/>
    </w:pPr>
    <w:rPr>
      <w:rFonts w:eastAsia="Times New Roman" w:cs="Times New Roman"/>
    </w:rPr>
  </w:style>
  <w:style w:type="character" w:customStyle="1" w:styleId="afff3">
    <w:name w:val="Тема примечания Знак"/>
    <w:basedOn w:val="afff1"/>
    <w:link w:val="afff4"/>
    <w:rsid w:val="008160AB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4">
    <w:name w:val="annotation subject"/>
    <w:basedOn w:val="afff2"/>
    <w:next w:val="afff2"/>
    <w:link w:val="afff3"/>
    <w:unhideWhenUsed/>
    <w:rsid w:val="008160AB"/>
    <w:rPr>
      <w:b/>
      <w:bCs/>
    </w:rPr>
  </w:style>
  <w:style w:type="paragraph" w:styleId="34">
    <w:name w:val="Body Text Indent 3"/>
    <w:basedOn w:val="a5"/>
    <w:link w:val="35"/>
    <w:unhideWhenUsed/>
    <w:rsid w:val="00F067F2"/>
    <w:pPr>
      <w:spacing w:after="120"/>
      <w:ind w:left="283"/>
    </w:pPr>
    <w:rPr>
      <w:sz w:val="16"/>
      <w:szCs w:val="16"/>
    </w:rPr>
  </w:style>
  <w:style w:type="character" w:customStyle="1" w:styleId="35">
    <w:name w:val="Основной текст с отступом 3 Знак"/>
    <w:basedOn w:val="a6"/>
    <w:link w:val="34"/>
    <w:rsid w:val="00F067F2"/>
    <w:rPr>
      <w:rFonts w:ascii="Times New Roman" w:hAnsi="Times New Roman"/>
      <w:sz w:val="16"/>
      <w:szCs w:val="16"/>
      <w:lang w:eastAsia="ru-RU"/>
    </w:rPr>
  </w:style>
  <w:style w:type="paragraph" w:customStyle="1" w:styleId="a1">
    <w:name w:val="Литература"/>
    <w:rsid w:val="00F067F2"/>
    <w:pPr>
      <w:numPr>
        <w:numId w:val="1"/>
      </w:numPr>
      <w:tabs>
        <w:tab w:val="num" w:pos="360"/>
        <w:tab w:val="left" w:pos="397"/>
      </w:tabs>
      <w:spacing w:after="0" w:line="240" w:lineRule="auto"/>
      <w:ind w:left="397" w:hanging="397"/>
      <w:jc w:val="both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character" w:customStyle="1" w:styleId="citation">
    <w:name w:val="citation"/>
    <w:basedOn w:val="a6"/>
    <w:rsid w:val="00F067F2"/>
  </w:style>
  <w:style w:type="character" w:customStyle="1" w:styleId="410">
    <w:name w:val="Заголовок 4 Знак1"/>
    <w:rsid w:val="00F067F2"/>
    <w:rPr>
      <w:rFonts w:ascii="Calibri" w:eastAsia="Times New Roman" w:hAnsi="Calibri" w:cs="Times New Roman"/>
      <w:b/>
      <w:bCs/>
      <w:sz w:val="28"/>
      <w:szCs w:val="28"/>
    </w:rPr>
  </w:style>
  <w:style w:type="paragraph" w:customStyle="1" w:styleId="afff5">
    <w:name w:val="Мой стиль"/>
    <w:basedOn w:val="a5"/>
    <w:rsid w:val="000B0CBE"/>
    <w:pPr>
      <w:spacing w:line="240" w:lineRule="auto"/>
      <w:ind w:firstLine="397"/>
    </w:pPr>
    <w:rPr>
      <w:rFonts w:eastAsia="Times New Roman" w:cs="Times New Roman"/>
      <w:sz w:val="24"/>
    </w:rPr>
  </w:style>
  <w:style w:type="paragraph" w:customStyle="1" w:styleId="afff6">
    <w:name w:val="Норма"/>
    <w:basedOn w:val="a5"/>
    <w:rsid w:val="000B0CBE"/>
    <w:pPr>
      <w:spacing w:after="120" w:line="240" w:lineRule="auto"/>
      <w:ind w:firstLine="851"/>
    </w:pPr>
    <w:rPr>
      <w:rFonts w:ascii="TeX" w:eastAsia="Times New Roman" w:hAnsi="TeX" w:cs="Times New Roman"/>
      <w:sz w:val="24"/>
    </w:rPr>
  </w:style>
  <w:style w:type="character" w:customStyle="1" w:styleId="apple-style-span">
    <w:name w:val="apple-style-span"/>
    <w:basedOn w:val="a6"/>
    <w:rsid w:val="000B0CBE"/>
  </w:style>
  <w:style w:type="paragraph" w:customStyle="1" w:styleId="afff7">
    <w:name w:val="ссылка"/>
    <w:basedOn w:val="a5"/>
    <w:qFormat/>
    <w:rsid w:val="00E46E6F"/>
    <w:pPr>
      <w:widowControl w:val="0"/>
      <w:tabs>
        <w:tab w:val="left" w:pos="8306"/>
      </w:tabs>
      <w:spacing w:line="220" w:lineRule="exact"/>
    </w:pPr>
    <w:rPr>
      <w:rFonts w:eastAsia="Times New Roman" w:cs="Times New Roman"/>
      <w:szCs w:val="28"/>
    </w:rPr>
  </w:style>
  <w:style w:type="paragraph" w:customStyle="1" w:styleId="14">
    <w:name w:val="Обычный1"/>
    <w:rsid w:val="00E46E6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fff8">
    <w:name w:val="диплом"/>
    <w:basedOn w:val="a5"/>
    <w:rsid w:val="00E46E6F"/>
    <w:pPr>
      <w:ind w:firstLine="709"/>
    </w:pPr>
    <w:rPr>
      <w:rFonts w:eastAsia="Times New Roman" w:cs="Times New Roman"/>
      <w:iCs/>
      <w:sz w:val="28"/>
      <w:szCs w:val="24"/>
    </w:rPr>
  </w:style>
  <w:style w:type="paragraph" w:styleId="28">
    <w:name w:val="Body Text Indent 2"/>
    <w:basedOn w:val="a5"/>
    <w:link w:val="29"/>
    <w:rsid w:val="00E46E6F"/>
    <w:pPr>
      <w:spacing w:after="120" w:line="480" w:lineRule="auto"/>
      <w:ind w:left="283" w:firstLine="0"/>
      <w:jc w:val="left"/>
    </w:pPr>
    <w:rPr>
      <w:rFonts w:eastAsia="Times New Roman" w:cs="Times New Roman"/>
      <w:sz w:val="24"/>
      <w:szCs w:val="24"/>
    </w:rPr>
  </w:style>
  <w:style w:type="character" w:customStyle="1" w:styleId="29">
    <w:name w:val="Основной текст с отступом 2 Знак"/>
    <w:basedOn w:val="a6"/>
    <w:link w:val="28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9">
    <w:name w:val="Мой Знак"/>
    <w:basedOn w:val="aff5"/>
    <w:rsid w:val="00E46E6F"/>
    <w:pPr>
      <w:spacing w:after="0"/>
      <w:ind w:left="0" w:firstLine="720"/>
    </w:pPr>
    <w:rPr>
      <w:rFonts w:eastAsia="Cambria" w:cs="Times New Roman"/>
      <w:sz w:val="28"/>
    </w:rPr>
  </w:style>
  <w:style w:type="paragraph" w:customStyle="1" w:styleId="2a">
    <w:name w:val="Обычный2"/>
    <w:rsid w:val="00E46E6F"/>
    <w:pPr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5">
    <w:name w:val="Стиль1"/>
    <w:basedOn w:val="a5"/>
    <w:link w:val="16"/>
    <w:qFormat/>
    <w:rsid w:val="00E46E6F"/>
    <w:pPr>
      <w:ind w:firstLine="709"/>
    </w:pPr>
    <w:rPr>
      <w:rFonts w:eastAsia="Times New Roman" w:cs="Times New Roman"/>
      <w:sz w:val="28"/>
    </w:rPr>
  </w:style>
  <w:style w:type="character" w:customStyle="1" w:styleId="16">
    <w:name w:val="Стиль1 Знак"/>
    <w:link w:val="15"/>
    <w:rsid w:val="00E46E6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fa">
    <w:name w:val="рис"/>
    <w:basedOn w:val="a5"/>
    <w:rsid w:val="00E46E6F"/>
    <w:pPr>
      <w:spacing w:before="100" w:line="240" w:lineRule="exact"/>
      <w:ind w:firstLine="0"/>
    </w:pPr>
    <w:rPr>
      <w:rFonts w:eastAsia="Times New Roman" w:cs="Times New Roman"/>
      <w:sz w:val="24"/>
      <w:szCs w:val="24"/>
    </w:rPr>
  </w:style>
  <w:style w:type="paragraph" w:customStyle="1" w:styleId="afffb">
    <w:name w:val="формула"/>
    <w:basedOn w:val="2a"/>
    <w:rsid w:val="00E46E6F"/>
    <w:pPr>
      <w:widowControl w:val="0"/>
      <w:tabs>
        <w:tab w:val="center" w:pos="3572"/>
        <w:tab w:val="right" w:pos="7144"/>
      </w:tabs>
      <w:spacing w:before="120" w:after="140"/>
      <w:jc w:val="center"/>
    </w:pPr>
    <w:rPr>
      <w:sz w:val="24"/>
      <w:szCs w:val="24"/>
    </w:rPr>
  </w:style>
  <w:style w:type="character" w:customStyle="1" w:styleId="FontStyle160">
    <w:name w:val="Font Style160"/>
    <w:rsid w:val="00E46E6F"/>
    <w:rPr>
      <w:rFonts w:ascii="Century Schoolbook" w:hAnsi="Century Schoolbook" w:cs="Century Schoolbook"/>
      <w:sz w:val="20"/>
      <w:szCs w:val="20"/>
    </w:rPr>
  </w:style>
  <w:style w:type="paragraph" w:customStyle="1" w:styleId="afffc">
    <w:name w:val="текст"/>
    <w:basedOn w:val="a5"/>
    <w:rsid w:val="00E46E6F"/>
    <w:pPr>
      <w:spacing w:line="260" w:lineRule="exact"/>
      <w:ind w:firstLine="397"/>
    </w:pPr>
    <w:rPr>
      <w:rFonts w:eastAsia="Calibri" w:cs="Times New Roman"/>
      <w:sz w:val="24"/>
      <w:szCs w:val="24"/>
    </w:rPr>
  </w:style>
  <w:style w:type="character" w:customStyle="1" w:styleId="Absatz-Standardschriftart">
    <w:name w:val="Absatz-Standardschriftart"/>
    <w:rsid w:val="00E46E6F"/>
  </w:style>
  <w:style w:type="character" w:customStyle="1" w:styleId="17">
    <w:name w:val="Основной шрифт абзаца1"/>
    <w:rsid w:val="00E46E6F"/>
  </w:style>
  <w:style w:type="character" w:customStyle="1" w:styleId="MainText">
    <w:name w:val="MainText Знак"/>
    <w:rsid w:val="00E46E6F"/>
    <w:rPr>
      <w:sz w:val="28"/>
      <w:szCs w:val="28"/>
      <w:lang w:val="en-US" w:eastAsia="ar-SA" w:bidi="ar-SA"/>
    </w:rPr>
  </w:style>
  <w:style w:type="paragraph" w:customStyle="1" w:styleId="afffd">
    <w:name w:val="Заголовок"/>
    <w:basedOn w:val="a5"/>
    <w:next w:val="aff2"/>
    <w:rsid w:val="00E46E6F"/>
    <w:pPr>
      <w:keepNext/>
      <w:suppressAutoHyphens/>
      <w:spacing w:before="240" w:after="120" w:line="240" w:lineRule="auto"/>
      <w:ind w:firstLine="0"/>
      <w:jc w:val="left"/>
    </w:pPr>
    <w:rPr>
      <w:rFonts w:ascii="Arial" w:eastAsia="Lucida Sans Unicode" w:hAnsi="Arial" w:cs="Mangal"/>
      <w:sz w:val="28"/>
      <w:szCs w:val="28"/>
      <w:lang w:eastAsia="ar-SA"/>
    </w:rPr>
  </w:style>
  <w:style w:type="paragraph" w:styleId="afffe">
    <w:name w:val="List"/>
    <w:basedOn w:val="aff2"/>
    <w:rsid w:val="00E46E6F"/>
    <w:pPr>
      <w:suppressAutoHyphens/>
      <w:spacing w:line="240" w:lineRule="auto"/>
      <w:ind w:firstLine="0"/>
      <w:jc w:val="left"/>
    </w:pPr>
    <w:rPr>
      <w:rFonts w:cs="Mangal"/>
      <w:sz w:val="24"/>
      <w:lang w:eastAsia="ar-SA"/>
    </w:rPr>
  </w:style>
  <w:style w:type="paragraph" w:customStyle="1" w:styleId="18">
    <w:name w:val="Название1"/>
    <w:basedOn w:val="a5"/>
    <w:qFormat/>
    <w:rsid w:val="00E46E6F"/>
    <w:pPr>
      <w:suppressLineNumbers/>
      <w:suppressAutoHyphens/>
      <w:spacing w:before="120" w:after="120" w:line="240" w:lineRule="auto"/>
      <w:ind w:firstLine="0"/>
      <w:jc w:val="left"/>
    </w:pPr>
    <w:rPr>
      <w:rFonts w:eastAsia="Times New Roman" w:cs="Mangal"/>
      <w:i/>
      <w:iCs/>
      <w:sz w:val="24"/>
      <w:szCs w:val="24"/>
      <w:lang w:eastAsia="ar-SA"/>
    </w:rPr>
  </w:style>
  <w:style w:type="paragraph" w:customStyle="1" w:styleId="19">
    <w:name w:val="Указатель1"/>
    <w:basedOn w:val="a5"/>
    <w:rsid w:val="00E46E6F"/>
    <w:pPr>
      <w:suppressLineNumbers/>
      <w:suppressAutoHyphens/>
      <w:spacing w:line="240" w:lineRule="auto"/>
      <w:ind w:firstLine="0"/>
      <w:jc w:val="left"/>
    </w:pPr>
    <w:rPr>
      <w:rFonts w:eastAsia="Times New Roman" w:cs="Mangal"/>
      <w:sz w:val="24"/>
      <w:szCs w:val="24"/>
      <w:lang w:eastAsia="ar-SA"/>
    </w:rPr>
  </w:style>
  <w:style w:type="paragraph" w:customStyle="1" w:styleId="MainText0">
    <w:name w:val="MainText"/>
    <w:rsid w:val="00E46E6F"/>
    <w:pPr>
      <w:suppressAutoHyphens/>
      <w:spacing w:after="0" w:line="240" w:lineRule="auto"/>
      <w:ind w:firstLine="709"/>
      <w:jc w:val="both"/>
    </w:pPr>
    <w:rPr>
      <w:rFonts w:ascii="Times New Roman" w:eastAsia="Arial" w:hAnsi="Times New Roman" w:cs="Times New Roman"/>
      <w:sz w:val="28"/>
      <w:szCs w:val="28"/>
      <w:lang w:val="en-US" w:eastAsia="ar-SA"/>
    </w:rPr>
  </w:style>
  <w:style w:type="paragraph" w:customStyle="1" w:styleId="MainTestTable">
    <w:name w:val="MainTestTable"/>
    <w:basedOn w:val="MainText0"/>
    <w:rsid w:val="00E46E6F"/>
    <w:pPr>
      <w:ind w:firstLine="0"/>
    </w:pPr>
  </w:style>
  <w:style w:type="paragraph" w:styleId="1a">
    <w:name w:val="toc 1"/>
    <w:basedOn w:val="a5"/>
    <w:next w:val="a5"/>
    <w:rsid w:val="00E46E6F"/>
    <w:pPr>
      <w:suppressAutoHyphens/>
      <w:spacing w:line="240" w:lineRule="auto"/>
      <w:ind w:firstLine="0"/>
      <w:jc w:val="left"/>
    </w:pPr>
    <w:rPr>
      <w:rFonts w:eastAsia="Times New Roman" w:cs="Times New Roman"/>
      <w:sz w:val="24"/>
      <w:szCs w:val="24"/>
      <w:lang w:eastAsia="ar-SA"/>
    </w:rPr>
  </w:style>
  <w:style w:type="paragraph" w:styleId="2b">
    <w:name w:val="toc 2"/>
    <w:basedOn w:val="a5"/>
    <w:next w:val="a5"/>
    <w:rsid w:val="00E46E6F"/>
    <w:pPr>
      <w:suppressAutoHyphens/>
      <w:spacing w:line="240" w:lineRule="auto"/>
      <w:ind w:left="240" w:firstLine="0"/>
      <w:jc w:val="left"/>
    </w:pPr>
    <w:rPr>
      <w:rFonts w:eastAsia="Times New Roman" w:cs="Times New Roman"/>
      <w:sz w:val="24"/>
      <w:szCs w:val="24"/>
      <w:lang w:eastAsia="ar-SA"/>
    </w:rPr>
  </w:style>
  <w:style w:type="paragraph" w:styleId="36">
    <w:name w:val="toc 3"/>
    <w:basedOn w:val="19"/>
    <w:rsid w:val="00E46E6F"/>
    <w:pPr>
      <w:tabs>
        <w:tab w:val="right" w:leader="dot" w:pos="9072"/>
      </w:tabs>
      <w:ind w:left="566"/>
    </w:pPr>
  </w:style>
  <w:style w:type="paragraph" w:styleId="43">
    <w:name w:val="toc 4"/>
    <w:basedOn w:val="19"/>
    <w:rsid w:val="00E46E6F"/>
    <w:pPr>
      <w:tabs>
        <w:tab w:val="right" w:leader="dot" w:pos="8789"/>
      </w:tabs>
      <w:ind w:left="849"/>
    </w:pPr>
  </w:style>
  <w:style w:type="paragraph" w:styleId="53">
    <w:name w:val="toc 5"/>
    <w:basedOn w:val="19"/>
    <w:rsid w:val="00E46E6F"/>
    <w:pPr>
      <w:tabs>
        <w:tab w:val="right" w:leader="dot" w:pos="8506"/>
      </w:tabs>
      <w:ind w:left="1132"/>
    </w:pPr>
  </w:style>
  <w:style w:type="paragraph" w:styleId="61">
    <w:name w:val="toc 6"/>
    <w:basedOn w:val="19"/>
    <w:rsid w:val="00E46E6F"/>
    <w:pPr>
      <w:tabs>
        <w:tab w:val="right" w:leader="dot" w:pos="8223"/>
      </w:tabs>
      <w:ind w:left="1415"/>
    </w:pPr>
  </w:style>
  <w:style w:type="paragraph" w:styleId="71">
    <w:name w:val="toc 7"/>
    <w:basedOn w:val="19"/>
    <w:rsid w:val="00E46E6F"/>
    <w:pPr>
      <w:tabs>
        <w:tab w:val="right" w:leader="dot" w:pos="7940"/>
      </w:tabs>
      <w:ind w:left="1698"/>
    </w:pPr>
  </w:style>
  <w:style w:type="paragraph" w:styleId="81">
    <w:name w:val="toc 8"/>
    <w:basedOn w:val="19"/>
    <w:rsid w:val="00E46E6F"/>
    <w:pPr>
      <w:tabs>
        <w:tab w:val="right" w:leader="dot" w:pos="7657"/>
      </w:tabs>
      <w:ind w:left="1981"/>
    </w:pPr>
  </w:style>
  <w:style w:type="paragraph" w:styleId="91">
    <w:name w:val="toc 9"/>
    <w:basedOn w:val="19"/>
    <w:rsid w:val="00E46E6F"/>
    <w:pPr>
      <w:tabs>
        <w:tab w:val="right" w:leader="dot" w:pos="7374"/>
      </w:tabs>
      <w:ind w:left="2264"/>
    </w:pPr>
  </w:style>
  <w:style w:type="paragraph" w:customStyle="1" w:styleId="100">
    <w:name w:val="Оглавление 10"/>
    <w:basedOn w:val="19"/>
    <w:rsid w:val="00E46E6F"/>
    <w:pPr>
      <w:tabs>
        <w:tab w:val="right" w:leader="dot" w:pos="7091"/>
      </w:tabs>
      <w:ind w:left="2547"/>
    </w:pPr>
  </w:style>
  <w:style w:type="paragraph" w:customStyle="1" w:styleId="affff">
    <w:name w:val="Содержимое таблицы"/>
    <w:basedOn w:val="a5"/>
    <w:rsid w:val="00E46E6F"/>
    <w:pPr>
      <w:suppressLineNumbers/>
      <w:suppressAutoHyphens/>
      <w:spacing w:line="240" w:lineRule="auto"/>
      <w:ind w:firstLine="0"/>
      <w:jc w:val="left"/>
    </w:pPr>
    <w:rPr>
      <w:rFonts w:eastAsia="Times New Roman" w:cs="Times New Roman"/>
      <w:sz w:val="24"/>
      <w:szCs w:val="24"/>
      <w:lang w:eastAsia="ar-SA"/>
    </w:rPr>
  </w:style>
  <w:style w:type="paragraph" w:customStyle="1" w:styleId="affff0">
    <w:name w:val="Заголовок таблицы"/>
    <w:basedOn w:val="affff"/>
    <w:rsid w:val="00E46E6F"/>
    <w:pPr>
      <w:jc w:val="center"/>
    </w:pPr>
    <w:rPr>
      <w:b/>
      <w:bCs/>
    </w:rPr>
  </w:style>
  <w:style w:type="paragraph" w:customStyle="1" w:styleId="72">
    <w:name w:val="заголовок 7"/>
    <w:basedOn w:val="a5"/>
    <w:next w:val="a5"/>
    <w:rsid w:val="00E46E6F"/>
    <w:pPr>
      <w:keepNext/>
      <w:widowControl w:val="0"/>
      <w:spacing w:line="240" w:lineRule="auto"/>
      <w:ind w:firstLine="0"/>
      <w:jc w:val="center"/>
    </w:pPr>
    <w:rPr>
      <w:rFonts w:eastAsia="Times New Roman" w:cs="Times New Roman"/>
      <w:b/>
      <w:bCs/>
      <w:sz w:val="28"/>
      <w:szCs w:val="28"/>
      <w:lang w:val="en-US"/>
    </w:rPr>
  </w:style>
  <w:style w:type="character" w:customStyle="1" w:styleId="MTEquationSection">
    <w:name w:val="MTEquationSection"/>
    <w:rsid w:val="00E46E6F"/>
    <w:rPr>
      <w:vanish/>
      <w:webHidden w:val="0"/>
      <w:color w:val="FF0000"/>
      <w:specVanish w:val="0"/>
    </w:rPr>
  </w:style>
  <w:style w:type="character" w:styleId="affff1">
    <w:name w:val="annotation reference"/>
    <w:unhideWhenUsed/>
    <w:rsid w:val="00E46E6F"/>
    <w:rPr>
      <w:sz w:val="16"/>
      <w:szCs w:val="16"/>
    </w:rPr>
  </w:style>
  <w:style w:type="paragraph" w:customStyle="1" w:styleId="affff2">
    <w:name w:val="Основной текст без отступа"/>
    <w:basedOn w:val="a5"/>
    <w:next w:val="72"/>
    <w:qFormat/>
    <w:rsid w:val="00E46E6F"/>
    <w:pPr>
      <w:tabs>
        <w:tab w:val="left" w:pos="1021"/>
      </w:tabs>
      <w:spacing w:line="240" w:lineRule="auto"/>
      <w:ind w:firstLine="0"/>
    </w:pPr>
    <w:rPr>
      <w:rFonts w:eastAsia="Times New Roman" w:cs="Times New Roman"/>
      <w:sz w:val="24"/>
    </w:rPr>
  </w:style>
  <w:style w:type="paragraph" w:customStyle="1" w:styleId="affff3">
    <w:name w:val="рисунок"/>
    <w:basedOn w:val="a5"/>
    <w:next w:val="a5"/>
    <w:rsid w:val="00E46E6F"/>
    <w:pPr>
      <w:widowControl w:val="0"/>
      <w:spacing w:line="240" w:lineRule="auto"/>
      <w:ind w:firstLine="0"/>
      <w:jc w:val="center"/>
    </w:pPr>
    <w:rPr>
      <w:rFonts w:eastAsia="Arial" w:cs="Times New Roman"/>
      <w:color w:val="000000"/>
      <w:sz w:val="24"/>
      <w:lang w:val="en-US"/>
    </w:rPr>
  </w:style>
  <w:style w:type="paragraph" w:customStyle="1" w:styleId="affff4">
    <w:name w:val="Рисунок"/>
    <w:basedOn w:val="aff2"/>
    <w:next w:val="a5"/>
    <w:link w:val="affff5"/>
    <w:qFormat/>
    <w:rsid w:val="00E46E6F"/>
    <w:pPr>
      <w:keepNext/>
      <w:widowControl w:val="0"/>
      <w:spacing w:after="0"/>
      <w:ind w:firstLine="0"/>
      <w:jc w:val="center"/>
    </w:pPr>
    <w:rPr>
      <w:sz w:val="20"/>
      <w:lang w:val="x-none" w:eastAsia="x-none"/>
    </w:rPr>
  </w:style>
  <w:style w:type="character" w:customStyle="1" w:styleId="affff5">
    <w:name w:val="Рисунок Знак"/>
    <w:link w:val="affff4"/>
    <w:rsid w:val="00E46E6F"/>
    <w:rPr>
      <w:rFonts w:ascii="Times New Roman" w:eastAsia="Times New Roman" w:hAnsi="Times New Roman" w:cs="Times New Roman"/>
      <w:sz w:val="20"/>
      <w:szCs w:val="24"/>
      <w:lang w:val="x-none" w:eastAsia="x-none"/>
    </w:rPr>
  </w:style>
  <w:style w:type="paragraph" w:customStyle="1" w:styleId="1-21">
    <w:name w:val="Средняя сетка 1 - Акцент 21"/>
    <w:basedOn w:val="a5"/>
    <w:uiPriority w:val="34"/>
    <w:qFormat/>
    <w:rsid w:val="00E46E6F"/>
    <w:pPr>
      <w:ind w:left="720" w:firstLine="0"/>
      <w:contextualSpacing/>
    </w:pPr>
    <w:rPr>
      <w:rFonts w:eastAsia="Times New Roman" w:cs="Times New Roman"/>
      <w:sz w:val="24"/>
      <w:szCs w:val="24"/>
    </w:rPr>
  </w:style>
  <w:style w:type="paragraph" w:customStyle="1" w:styleId="a2">
    <w:name w:val="Список Маркированный"/>
    <w:basedOn w:val="a5"/>
    <w:rsid w:val="00E46E6F"/>
    <w:pPr>
      <w:numPr>
        <w:numId w:val="3"/>
      </w:numPr>
      <w:tabs>
        <w:tab w:val="num" w:pos="720"/>
      </w:tabs>
      <w:spacing w:after="120" w:line="240" w:lineRule="auto"/>
      <w:ind w:left="720" w:hanging="720"/>
    </w:pPr>
    <w:rPr>
      <w:rFonts w:eastAsia="Arial" w:cs="Times New Roman"/>
      <w:noProof/>
      <w:color w:val="000000"/>
      <w:sz w:val="24"/>
      <w:szCs w:val="24"/>
    </w:rPr>
  </w:style>
  <w:style w:type="paragraph" w:customStyle="1" w:styleId="1b">
    <w:name w:val="Абзац списка1"/>
    <w:basedOn w:val="a5"/>
    <w:rsid w:val="00E46E6F"/>
    <w:pPr>
      <w:widowControl w:val="0"/>
      <w:suppressAutoHyphens/>
      <w:spacing w:line="240" w:lineRule="auto"/>
      <w:ind w:left="720" w:firstLine="0"/>
      <w:jc w:val="left"/>
    </w:pPr>
    <w:rPr>
      <w:rFonts w:eastAsia="DejaVu Sans" w:cs="Times New Roman"/>
      <w:kern w:val="1"/>
      <w:sz w:val="24"/>
      <w:szCs w:val="24"/>
    </w:rPr>
  </w:style>
  <w:style w:type="paragraph" w:customStyle="1" w:styleId="a3">
    <w:name w:val="маркир.верно"/>
    <w:basedOn w:val="a5"/>
    <w:rsid w:val="00E46E6F"/>
    <w:pPr>
      <w:numPr>
        <w:ilvl w:val="3"/>
        <w:numId w:val="4"/>
      </w:numPr>
      <w:tabs>
        <w:tab w:val="left" w:pos="709"/>
      </w:tabs>
      <w:spacing w:line="260" w:lineRule="exact"/>
      <w:ind w:left="0" w:firstLine="397"/>
    </w:pPr>
    <w:rPr>
      <w:rFonts w:eastAsia="Times New Roman" w:cs="Times New Roman"/>
      <w:sz w:val="24"/>
      <w:szCs w:val="24"/>
    </w:rPr>
  </w:style>
  <w:style w:type="paragraph" w:customStyle="1" w:styleId="affff6">
    <w:name w:val="маркиров с тире"/>
    <w:basedOn w:val="a5"/>
    <w:rsid w:val="00E46E6F"/>
    <w:pPr>
      <w:spacing w:line="260" w:lineRule="exact"/>
      <w:ind w:firstLine="397"/>
    </w:pPr>
    <w:rPr>
      <w:rFonts w:eastAsia="Times New Roman" w:cs="Times New Roman"/>
      <w:sz w:val="24"/>
      <w:szCs w:val="24"/>
    </w:rPr>
  </w:style>
  <w:style w:type="character" w:customStyle="1" w:styleId="val">
    <w:name w:val="val"/>
    <w:uiPriority w:val="99"/>
    <w:rsid w:val="00E46E6F"/>
  </w:style>
  <w:style w:type="paragraph" w:customStyle="1" w:styleId="affff7">
    <w:name w:val="обычный_без_отступа"/>
    <w:basedOn w:val="a5"/>
    <w:next w:val="a5"/>
    <w:qFormat/>
    <w:rsid w:val="00E46E6F"/>
    <w:pPr>
      <w:spacing w:line="480" w:lineRule="auto"/>
      <w:ind w:firstLine="0"/>
    </w:pPr>
    <w:rPr>
      <w:rFonts w:eastAsia="Calibri" w:cs="Times New Roman"/>
      <w:sz w:val="24"/>
      <w:szCs w:val="24"/>
    </w:rPr>
  </w:style>
  <w:style w:type="paragraph" w:customStyle="1" w:styleId="affff8">
    <w:name w:val="ЭКСПЛИКАЦИЯ"/>
    <w:basedOn w:val="aff2"/>
    <w:next w:val="aff2"/>
    <w:rsid w:val="00E46E6F"/>
    <w:pPr>
      <w:spacing w:after="0"/>
      <w:ind w:firstLine="0"/>
    </w:pPr>
    <w:rPr>
      <w:szCs w:val="20"/>
    </w:rPr>
  </w:style>
  <w:style w:type="paragraph" w:customStyle="1" w:styleId="affff9">
    <w:name w:val="Заголовок_рисунок"/>
    <w:basedOn w:val="a5"/>
    <w:next w:val="a5"/>
    <w:rsid w:val="00E46E6F"/>
    <w:pPr>
      <w:spacing w:after="240"/>
      <w:ind w:firstLine="0"/>
      <w:jc w:val="center"/>
    </w:pPr>
    <w:rPr>
      <w:rFonts w:eastAsia="MS Mincho" w:cs="Times New Roman"/>
      <w:sz w:val="24"/>
      <w:szCs w:val="24"/>
    </w:rPr>
  </w:style>
  <w:style w:type="paragraph" w:customStyle="1" w:styleId="affffa">
    <w:name w:val="ДИС_РИС_ПОДПИСЬ"/>
    <w:basedOn w:val="aff2"/>
    <w:next w:val="a5"/>
    <w:autoRedefine/>
    <w:rsid w:val="00E46E6F"/>
    <w:pPr>
      <w:keepLines/>
      <w:spacing w:after="0" w:line="240" w:lineRule="auto"/>
      <w:ind w:firstLine="397"/>
    </w:pPr>
    <w:rPr>
      <w:rFonts w:eastAsia="MS Mincho"/>
      <w:sz w:val="24"/>
    </w:rPr>
  </w:style>
  <w:style w:type="paragraph" w:customStyle="1" w:styleId="affffb">
    <w:name w:val="Название_Гл"/>
    <w:basedOn w:val="a5"/>
    <w:autoRedefine/>
    <w:rsid w:val="00E46E6F"/>
    <w:pPr>
      <w:ind w:firstLine="0"/>
      <w:jc w:val="center"/>
    </w:pPr>
    <w:rPr>
      <w:rFonts w:eastAsia="Times New Roman" w:cs="Times New Roman"/>
      <w:b/>
      <w:bCs/>
      <w:caps/>
      <w:sz w:val="28"/>
      <w:szCs w:val="28"/>
    </w:rPr>
  </w:style>
  <w:style w:type="paragraph" w:customStyle="1" w:styleId="affffc">
    <w:name w:val="По левому краю"/>
    <w:basedOn w:val="a5"/>
    <w:rsid w:val="00E46E6F"/>
    <w:pPr>
      <w:ind w:firstLine="0"/>
    </w:pPr>
    <w:rPr>
      <w:rFonts w:eastAsia="Times New Roman" w:cs="Times New Roman"/>
      <w:sz w:val="28"/>
    </w:rPr>
  </w:style>
  <w:style w:type="character" w:customStyle="1" w:styleId="xmlemitalic1">
    <w:name w:val="xml_em_italic1"/>
    <w:rsid w:val="00E46E6F"/>
    <w:rPr>
      <w:b w:val="0"/>
      <w:bCs w:val="0"/>
      <w:i/>
      <w:iCs/>
    </w:rPr>
  </w:style>
  <w:style w:type="character" w:customStyle="1" w:styleId="affffd">
    <w:name w:val="Символ нумерации"/>
    <w:rsid w:val="00E46E6F"/>
  </w:style>
  <w:style w:type="character" w:customStyle="1" w:styleId="affffe">
    <w:name w:val="Маркеры списка"/>
    <w:rsid w:val="00E46E6F"/>
    <w:rPr>
      <w:rFonts w:ascii="StarSymbol" w:eastAsia="StarSymbol" w:hAnsi="StarSymbol" w:cs="StarSymbol"/>
      <w:sz w:val="18"/>
      <w:szCs w:val="18"/>
    </w:rPr>
  </w:style>
  <w:style w:type="character" w:customStyle="1" w:styleId="WW8Num12z0">
    <w:name w:val="WW8Num12z0"/>
    <w:rsid w:val="00E46E6F"/>
    <w:rPr>
      <w:rFonts w:ascii="Wingdings" w:hAnsi="Wingdings"/>
      <w:sz w:val="12"/>
      <w:szCs w:val="12"/>
    </w:rPr>
  </w:style>
  <w:style w:type="character" w:customStyle="1" w:styleId="WW8Num12z1">
    <w:name w:val="WW8Num12z1"/>
    <w:rsid w:val="00E46E6F"/>
    <w:rPr>
      <w:rFonts w:ascii="Courier New" w:hAnsi="Courier New" w:cs="Courier New"/>
    </w:rPr>
  </w:style>
  <w:style w:type="character" w:customStyle="1" w:styleId="WW8Num12z2">
    <w:name w:val="WW8Num12z2"/>
    <w:rsid w:val="00E46E6F"/>
    <w:rPr>
      <w:rFonts w:ascii="Wingdings" w:hAnsi="Wingdings"/>
    </w:rPr>
  </w:style>
  <w:style w:type="character" w:customStyle="1" w:styleId="WW8Num12z3">
    <w:name w:val="WW8Num12z3"/>
    <w:rsid w:val="00E46E6F"/>
    <w:rPr>
      <w:rFonts w:ascii="Symbol" w:hAnsi="Symbol"/>
    </w:rPr>
  </w:style>
  <w:style w:type="paragraph" w:customStyle="1" w:styleId="1c">
    <w:name w:val="рис1"/>
    <w:basedOn w:val="afffa"/>
    <w:rsid w:val="00E46E6F"/>
    <w:pPr>
      <w:spacing w:before="40" w:line="220" w:lineRule="exact"/>
      <w:jc w:val="center"/>
    </w:pPr>
    <w:rPr>
      <w:sz w:val="20"/>
    </w:rPr>
  </w:style>
  <w:style w:type="character" w:customStyle="1" w:styleId="keyword">
    <w:name w:val="keyword"/>
    <w:rsid w:val="00E46E6F"/>
  </w:style>
  <w:style w:type="character" w:customStyle="1" w:styleId="texample">
    <w:name w:val="texample"/>
    <w:rsid w:val="00E46E6F"/>
  </w:style>
  <w:style w:type="character" w:customStyle="1" w:styleId="st">
    <w:name w:val="st"/>
    <w:rsid w:val="00E46E6F"/>
  </w:style>
  <w:style w:type="character" w:customStyle="1" w:styleId="longtext">
    <w:name w:val="long_text"/>
    <w:rsid w:val="00E46E6F"/>
  </w:style>
  <w:style w:type="paragraph" w:styleId="afffff">
    <w:name w:val="Plain Text"/>
    <w:basedOn w:val="a5"/>
    <w:link w:val="afffff0"/>
    <w:uiPriority w:val="99"/>
    <w:rsid w:val="00E46E6F"/>
    <w:pPr>
      <w:spacing w:line="240" w:lineRule="auto"/>
      <w:ind w:firstLine="0"/>
      <w:jc w:val="left"/>
    </w:pPr>
    <w:rPr>
      <w:rFonts w:ascii="Courier New" w:eastAsia="Times New Roman" w:hAnsi="Courier New" w:cs="Times New Roman"/>
      <w:lang w:val="en-US"/>
    </w:rPr>
  </w:style>
  <w:style w:type="character" w:customStyle="1" w:styleId="afffff0">
    <w:name w:val="Текст Знак"/>
    <w:basedOn w:val="a6"/>
    <w:link w:val="afffff"/>
    <w:uiPriority w:val="99"/>
    <w:rsid w:val="00E46E6F"/>
    <w:rPr>
      <w:rFonts w:ascii="Courier New" w:eastAsia="Times New Roman" w:hAnsi="Courier New" w:cs="Times New Roman"/>
      <w:sz w:val="20"/>
      <w:szCs w:val="20"/>
      <w:lang w:val="en-US" w:eastAsia="ru-RU"/>
    </w:rPr>
  </w:style>
  <w:style w:type="paragraph" w:customStyle="1" w:styleId="afffff1">
    <w:name w:val="УБС Текст"/>
    <w:basedOn w:val="a5"/>
    <w:rsid w:val="00E46E6F"/>
    <w:pPr>
      <w:spacing w:line="240" w:lineRule="atLeast"/>
      <w:ind w:firstLine="426"/>
    </w:pPr>
    <w:rPr>
      <w:rFonts w:eastAsia="Times New Roman" w:cs="Times New Roman"/>
      <w:sz w:val="24"/>
    </w:rPr>
  </w:style>
  <w:style w:type="paragraph" w:customStyle="1" w:styleId="afffff2">
    <w:name w:val="УБС Библиографическая ссылка"/>
    <w:basedOn w:val="afffff1"/>
    <w:rsid w:val="00E46E6F"/>
    <w:pPr>
      <w:tabs>
        <w:tab w:val="left" w:pos="426"/>
      </w:tabs>
      <w:ind w:left="426" w:hanging="426"/>
    </w:pPr>
  </w:style>
  <w:style w:type="paragraph" w:customStyle="1" w:styleId="37">
    <w:name w:val="Стиль3"/>
    <w:basedOn w:val="aff5"/>
    <w:link w:val="38"/>
    <w:rsid w:val="00E46E6F"/>
    <w:pPr>
      <w:spacing w:after="0"/>
      <w:ind w:left="0" w:firstLine="709"/>
      <w:jc w:val="left"/>
    </w:pPr>
    <w:rPr>
      <w:rFonts w:eastAsia="Times New Roman" w:cs="Times New Roman"/>
      <w:sz w:val="28"/>
      <w:szCs w:val="28"/>
      <w:lang w:val="en-US" w:eastAsia="en-US"/>
    </w:rPr>
  </w:style>
  <w:style w:type="character" w:customStyle="1" w:styleId="38">
    <w:name w:val="Стиль3 Знак"/>
    <w:link w:val="37"/>
    <w:locked/>
    <w:rsid w:val="00E46E6F"/>
    <w:rPr>
      <w:rFonts w:ascii="Times New Roman" w:eastAsia="Times New Roman" w:hAnsi="Times New Roman" w:cs="Times New Roman"/>
      <w:sz w:val="28"/>
      <w:szCs w:val="28"/>
      <w:lang w:val="en-US"/>
    </w:rPr>
  </w:style>
  <w:style w:type="paragraph" w:customStyle="1" w:styleId="afffff3">
    <w:name w:val="Стиль По ширине"/>
    <w:basedOn w:val="a5"/>
    <w:uiPriority w:val="99"/>
    <w:rsid w:val="00E46E6F"/>
    <w:pPr>
      <w:ind w:firstLine="0"/>
    </w:pPr>
    <w:rPr>
      <w:rFonts w:eastAsia="Times New Roman" w:cs="Times New Roman"/>
      <w:sz w:val="28"/>
      <w:szCs w:val="28"/>
    </w:rPr>
  </w:style>
  <w:style w:type="paragraph" w:styleId="HTML">
    <w:name w:val="HTML Preformatted"/>
    <w:basedOn w:val="a5"/>
    <w:link w:val="HTML0"/>
    <w:uiPriority w:val="99"/>
    <w:unhideWhenUsed/>
    <w:rsid w:val="00E46E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eastAsia="Times New Roman" w:hAnsi="Courier New" w:cs="Courier New"/>
    </w:rPr>
  </w:style>
  <w:style w:type="character" w:customStyle="1" w:styleId="HTML0">
    <w:name w:val="Стандартный HTML Знак"/>
    <w:basedOn w:val="a6"/>
    <w:link w:val="HTML"/>
    <w:uiPriority w:val="99"/>
    <w:rsid w:val="00E46E6F"/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span-break">
    <w:name w:val="span-break"/>
    <w:rsid w:val="00E46E6F"/>
  </w:style>
  <w:style w:type="paragraph" w:customStyle="1" w:styleId="312">
    <w:name w:val="Стиль Заголовок 3 + 12 пт"/>
    <w:basedOn w:val="11"/>
    <w:rsid w:val="00E46E6F"/>
    <w:pPr>
      <w:keepNext/>
      <w:widowControl w:val="0"/>
      <w:spacing w:before="240" w:beforeAutospacing="0" w:after="60" w:afterAutospacing="0" w:line="360" w:lineRule="auto"/>
    </w:pPr>
    <w:rPr>
      <w:rFonts w:ascii="Arial" w:hAnsi="Arial" w:cs="Arial"/>
      <w:kern w:val="32"/>
      <w:sz w:val="24"/>
      <w:szCs w:val="32"/>
    </w:rPr>
  </w:style>
  <w:style w:type="paragraph" w:customStyle="1" w:styleId="afffff4">
    <w:name w:val="Абзац без отступа"/>
    <w:basedOn w:val="a5"/>
    <w:link w:val="afffff5"/>
    <w:rsid w:val="00E46E6F"/>
    <w:pPr>
      <w:spacing w:line="240" w:lineRule="auto"/>
      <w:ind w:firstLine="0"/>
    </w:pPr>
    <w:rPr>
      <w:rFonts w:eastAsia="Times New Roman" w:cs="Times New Roman"/>
    </w:rPr>
  </w:style>
  <w:style w:type="character" w:customStyle="1" w:styleId="afffff5">
    <w:name w:val="Абзац без отступа Знак"/>
    <w:link w:val="afffff4"/>
    <w:rsid w:val="00E46E6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0595">
    <w:name w:val="ГОСТ 2.105–95 Основной текст"/>
    <w:basedOn w:val="a5"/>
    <w:rsid w:val="00E46E6F"/>
    <w:pPr>
      <w:ind w:firstLine="851"/>
    </w:pPr>
    <w:rPr>
      <w:rFonts w:eastAsia="Times New Roman" w:cs="Times New Roman"/>
      <w:sz w:val="24"/>
      <w:szCs w:val="24"/>
    </w:rPr>
  </w:style>
  <w:style w:type="paragraph" w:customStyle="1" w:styleId="TableContents">
    <w:name w:val="Table Contents"/>
    <w:basedOn w:val="a5"/>
    <w:rsid w:val="00E46E6F"/>
    <w:pPr>
      <w:widowControl w:val="0"/>
      <w:suppressLineNumbers/>
      <w:suppressAutoHyphens/>
      <w:spacing w:line="240" w:lineRule="auto"/>
      <w:ind w:firstLine="0"/>
      <w:jc w:val="left"/>
    </w:pPr>
    <w:rPr>
      <w:rFonts w:eastAsia="DejaVu Sans" w:cs="Times New Roman"/>
      <w:kern w:val="1"/>
      <w:sz w:val="24"/>
      <w:szCs w:val="24"/>
      <w:lang w:val="en-US" w:eastAsia="hi-IN"/>
    </w:rPr>
  </w:style>
  <w:style w:type="paragraph" w:customStyle="1" w:styleId="afffff6">
    <w:name w:val="РФФИ Обычный"/>
    <w:basedOn w:val="a5"/>
    <w:rsid w:val="00E46E6F"/>
    <w:pPr>
      <w:spacing w:line="240" w:lineRule="auto"/>
      <w:ind w:firstLine="709"/>
    </w:pPr>
    <w:rPr>
      <w:rFonts w:eastAsia="MS Mincho" w:cs="Times New Roman"/>
      <w:sz w:val="24"/>
      <w:szCs w:val="24"/>
    </w:rPr>
  </w:style>
  <w:style w:type="paragraph" w:customStyle="1" w:styleId="afffff7">
    <w:name w:val="Абзац с отступом Знак"/>
    <w:basedOn w:val="a5"/>
    <w:link w:val="afffff8"/>
    <w:rsid w:val="00E46E6F"/>
    <w:pPr>
      <w:spacing w:line="240" w:lineRule="auto"/>
      <w:ind w:firstLine="425"/>
    </w:pPr>
    <w:rPr>
      <w:rFonts w:eastAsia="Times New Roman" w:cs="Times New Roman"/>
    </w:rPr>
  </w:style>
  <w:style w:type="character" w:customStyle="1" w:styleId="afffff8">
    <w:name w:val="Абзац с отступом Знак Знак"/>
    <w:link w:val="afffff7"/>
    <w:rsid w:val="00E46E6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f9">
    <w:name w:val="Абзац Дисс"/>
    <w:basedOn w:val="a5"/>
    <w:link w:val="afffffa"/>
    <w:rsid w:val="00E46E6F"/>
    <w:pPr>
      <w:ind w:firstLine="709"/>
    </w:pPr>
    <w:rPr>
      <w:rFonts w:eastAsia="Times New Roman" w:cs="Times New Roman"/>
      <w:bCs/>
      <w:sz w:val="28"/>
      <w:szCs w:val="28"/>
    </w:rPr>
  </w:style>
  <w:style w:type="character" w:customStyle="1" w:styleId="afffffa">
    <w:name w:val="Абзац Дисс Знак Знак"/>
    <w:link w:val="afffff9"/>
    <w:rsid w:val="00E46E6F"/>
    <w:rPr>
      <w:rFonts w:ascii="Times New Roman" w:eastAsia="Times New Roman" w:hAnsi="Times New Roman" w:cs="Times New Roman"/>
      <w:bCs/>
      <w:sz w:val="28"/>
      <w:szCs w:val="28"/>
      <w:lang w:eastAsia="ru-RU"/>
    </w:rPr>
  </w:style>
  <w:style w:type="paragraph" w:customStyle="1" w:styleId="src">
    <w:name w:val="src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Author">
    <w:name w:val="Author"/>
    <w:basedOn w:val="a5"/>
    <w:qFormat/>
    <w:rsid w:val="00E46E6F"/>
    <w:pPr>
      <w:spacing w:after="360" w:line="240" w:lineRule="auto"/>
      <w:ind w:left="567" w:right="567" w:firstLine="0"/>
      <w:jc w:val="center"/>
    </w:pPr>
    <w:rPr>
      <w:rFonts w:eastAsia="Times New Roman" w:cs="Times New Roman"/>
      <w:sz w:val="24"/>
      <w:lang w:val="en-US"/>
    </w:rPr>
  </w:style>
  <w:style w:type="paragraph" w:customStyle="1" w:styleId="afffffb">
    <w:name w:val="Абзац с отступом"/>
    <w:basedOn w:val="a5"/>
    <w:link w:val="1d"/>
    <w:rsid w:val="00E46E6F"/>
    <w:pPr>
      <w:spacing w:line="240" w:lineRule="auto"/>
      <w:ind w:firstLine="425"/>
    </w:pPr>
    <w:rPr>
      <w:rFonts w:eastAsia="Times New Roman" w:cs="Times New Roman"/>
    </w:rPr>
  </w:style>
  <w:style w:type="character" w:customStyle="1" w:styleId="1d">
    <w:name w:val="Абзац с отступом Знак1"/>
    <w:link w:val="afffffb"/>
    <w:rsid w:val="00E46E6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fc">
    <w:name w:val="Знак Знак Знак Знак"/>
    <w:basedOn w:val="a5"/>
    <w:rsid w:val="00E46E6F"/>
    <w:pPr>
      <w:spacing w:after="160" w:line="240" w:lineRule="exact"/>
      <w:ind w:firstLine="0"/>
      <w:jc w:val="left"/>
    </w:pPr>
    <w:rPr>
      <w:rFonts w:ascii="Arial" w:eastAsia="Times New Roman" w:hAnsi="Arial" w:cs="Times New Roman"/>
      <w:szCs w:val="24"/>
      <w:lang w:val="fr-FR" w:eastAsia="fr-FR"/>
    </w:rPr>
  </w:style>
  <w:style w:type="paragraph" w:customStyle="1" w:styleId="afffffd">
    <w:name w:val="Знак"/>
    <w:basedOn w:val="a5"/>
    <w:rsid w:val="00E46E6F"/>
    <w:pPr>
      <w:spacing w:after="160" w:line="240" w:lineRule="exact"/>
      <w:ind w:firstLine="0"/>
      <w:jc w:val="left"/>
    </w:pPr>
    <w:rPr>
      <w:rFonts w:ascii="Arial" w:eastAsia="Times New Roman" w:hAnsi="Arial" w:cs="Times New Roman"/>
      <w:szCs w:val="24"/>
      <w:lang w:val="fr-FR" w:eastAsia="fr-FR"/>
    </w:rPr>
  </w:style>
  <w:style w:type="character" w:customStyle="1" w:styleId="udar">
    <w:name w:val="udar"/>
    <w:rsid w:val="00E46E6F"/>
  </w:style>
  <w:style w:type="paragraph" w:styleId="afffffe">
    <w:name w:val="Document Map"/>
    <w:basedOn w:val="a5"/>
    <w:link w:val="affffff"/>
    <w:rsid w:val="00E46E6F"/>
    <w:pPr>
      <w:shd w:val="clear" w:color="auto" w:fill="000080"/>
      <w:spacing w:line="240" w:lineRule="auto"/>
      <w:ind w:firstLine="0"/>
      <w:jc w:val="left"/>
    </w:pPr>
    <w:rPr>
      <w:rFonts w:ascii="Tahoma" w:eastAsia="Times New Roman" w:hAnsi="Tahoma" w:cs="Tahoma"/>
    </w:rPr>
  </w:style>
  <w:style w:type="character" w:customStyle="1" w:styleId="affffff">
    <w:name w:val="Схема документа Знак"/>
    <w:basedOn w:val="a6"/>
    <w:link w:val="afffffe"/>
    <w:rsid w:val="00E46E6F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Default">
    <w:name w:val="Default"/>
    <w:rsid w:val="00E46E6F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styleId="z-">
    <w:name w:val="HTML Top of Form"/>
    <w:basedOn w:val="a5"/>
    <w:next w:val="a5"/>
    <w:link w:val="z-0"/>
    <w:hidden/>
    <w:uiPriority w:val="99"/>
    <w:unhideWhenUsed/>
    <w:rsid w:val="00E46E6F"/>
    <w:pPr>
      <w:pBdr>
        <w:bottom w:val="single" w:sz="6" w:space="1" w:color="auto"/>
      </w:pBdr>
      <w:spacing w:line="240" w:lineRule="auto"/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0">
    <w:name w:val="z-Начало формы Знак"/>
    <w:basedOn w:val="a6"/>
    <w:link w:val="z-"/>
    <w:uiPriority w:val="99"/>
    <w:rsid w:val="00E46E6F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styleId="z-1">
    <w:name w:val="HTML Bottom of Form"/>
    <w:basedOn w:val="a5"/>
    <w:next w:val="a5"/>
    <w:link w:val="z-2"/>
    <w:hidden/>
    <w:uiPriority w:val="99"/>
    <w:unhideWhenUsed/>
    <w:rsid w:val="00E46E6F"/>
    <w:pPr>
      <w:pBdr>
        <w:top w:val="single" w:sz="6" w:space="1" w:color="auto"/>
      </w:pBdr>
      <w:spacing w:line="240" w:lineRule="auto"/>
      <w:ind w:firstLine="0"/>
      <w:jc w:val="center"/>
    </w:pPr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character" w:customStyle="1" w:styleId="z-2">
    <w:name w:val="z-Конец формы Знак"/>
    <w:basedOn w:val="a6"/>
    <w:link w:val="z-1"/>
    <w:uiPriority w:val="99"/>
    <w:rsid w:val="00E46E6F"/>
    <w:rPr>
      <w:rFonts w:ascii="Arial" w:eastAsia="Times New Roman" w:hAnsi="Arial" w:cs="Times New Roman"/>
      <w:vanish/>
      <w:sz w:val="16"/>
      <w:szCs w:val="16"/>
      <w:lang w:val="x-none" w:eastAsia="x-none"/>
    </w:rPr>
  </w:style>
  <w:style w:type="paragraph" w:customStyle="1" w:styleId="navigation">
    <w:name w:val="navigation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color w:val="666666"/>
      <w:sz w:val="14"/>
      <w:szCs w:val="14"/>
    </w:rPr>
  </w:style>
  <w:style w:type="paragraph" w:customStyle="1" w:styleId="source">
    <w:name w:val="source"/>
    <w:basedOn w:val="a5"/>
    <w:rsid w:val="00E46E6F"/>
    <w:pPr>
      <w:spacing w:before="100" w:beforeAutospacing="1" w:after="100" w:afterAutospacing="1" w:line="240" w:lineRule="auto"/>
      <w:ind w:firstLine="0"/>
      <w:jc w:val="right"/>
    </w:pPr>
    <w:rPr>
      <w:rFonts w:eastAsia="Times New Roman" w:cs="Times New Roman"/>
      <w:i/>
      <w:iCs/>
      <w:sz w:val="24"/>
      <w:szCs w:val="24"/>
    </w:rPr>
  </w:style>
  <w:style w:type="character" w:customStyle="1" w:styleId="b-serplistiteminfo1">
    <w:name w:val="b-serp__list_item_info1"/>
    <w:rsid w:val="00E46E6F"/>
    <w:rPr>
      <w:vanish w:val="0"/>
      <w:webHidden w:val="0"/>
      <w:color w:val="4D7616"/>
      <w:specVanish w:val="0"/>
    </w:rPr>
  </w:style>
  <w:style w:type="character" w:customStyle="1" w:styleId="b-serplistiteminfodomain">
    <w:name w:val="b-serp__list_item_info_domain"/>
    <w:rsid w:val="00E46E6F"/>
  </w:style>
  <w:style w:type="paragraph" w:customStyle="1" w:styleId="western">
    <w:name w:val="western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character" w:customStyle="1" w:styleId="WW-Absatz-Standardschriftart">
    <w:name w:val="WW-Absatz-Standardschriftart"/>
    <w:rsid w:val="00E46E6F"/>
  </w:style>
  <w:style w:type="character" w:customStyle="1" w:styleId="WW-Absatz-Standardschriftart1">
    <w:name w:val="WW-Absatz-Standardschriftart1"/>
    <w:rsid w:val="00E46E6F"/>
  </w:style>
  <w:style w:type="character" w:customStyle="1" w:styleId="WW-Absatz-Standardschriftart11">
    <w:name w:val="WW-Absatz-Standardschriftart11"/>
    <w:rsid w:val="00E46E6F"/>
  </w:style>
  <w:style w:type="character" w:customStyle="1" w:styleId="WW-Absatz-Standardschriftart111">
    <w:name w:val="WW-Absatz-Standardschriftart111"/>
    <w:rsid w:val="00E46E6F"/>
  </w:style>
  <w:style w:type="character" w:customStyle="1" w:styleId="WW-Absatz-Standardschriftart1111">
    <w:name w:val="WW-Absatz-Standardschriftart1111"/>
    <w:rsid w:val="00E46E6F"/>
  </w:style>
  <w:style w:type="character" w:customStyle="1" w:styleId="WW-Absatz-Standardschriftart11111">
    <w:name w:val="WW-Absatz-Standardschriftart11111"/>
    <w:rsid w:val="00E46E6F"/>
  </w:style>
  <w:style w:type="character" w:customStyle="1" w:styleId="WW-Absatz-Standardschriftart111111">
    <w:name w:val="WW-Absatz-Standardschriftart111111"/>
    <w:rsid w:val="00E46E6F"/>
  </w:style>
  <w:style w:type="character" w:customStyle="1" w:styleId="WW-Absatz-Standardschriftart1111111">
    <w:name w:val="WW-Absatz-Standardschriftart1111111"/>
    <w:rsid w:val="00E46E6F"/>
  </w:style>
  <w:style w:type="character" w:customStyle="1" w:styleId="affffff0">
    <w:name w:val="Символ сноски"/>
    <w:rsid w:val="00E46E6F"/>
  </w:style>
  <w:style w:type="character" w:customStyle="1" w:styleId="FootnoteCharacters">
    <w:name w:val="Footnote Characters"/>
    <w:rsid w:val="00E46E6F"/>
    <w:rPr>
      <w:vertAlign w:val="superscript"/>
    </w:rPr>
  </w:style>
  <w:style w:type="character" w:customStyle="1" w:styleId="affffff1">
    <w:name w:val="Символы концевой сноски"/>
    <w:rsid w:val="00E46E6F"/>
    <w:rPr>
      <w:vertAlign w:val="superscript"/>
    </w:rPr>
  </w:style>
  <w:style w:type="character" w:customStyle="1" w:styleId="WW-">
    <w:name w:val="WW-Символы концевой сноски"/>
    <w:rsid w:val="00E46E6F"/>
  </w:style>
  <w:style w:type="character" w:customStyle="1" w:styleId="EndnoteCharacters">
    <w:name w:val="Endnote Characters"/>
    <w:rsid w:val="00E46E6F"/>
    <w:rPr>
      <w:vertAlign w:val="superscript"/>
    </w:rPr>
  </w:style>
  <w:style w:type="character" w:customStyle="1" w:styleId="Footnoteanchor">
    <w:name w:val="Footnote anchor"/>
    <w:rsid w:val="00E46E6F"/>
    <w:rPr>
      <w:vertAlign w:val="superscript"/>
    </w:rPr>
  </w:style>
  <w:style w:type="character" w:customStyle="1" w:styleId="Endnoteanchor">
    <w:name w:val="Endnote anchor"/>
    <w:rsid w:val="00E46E6F"/>
    <w:rPr>
      <w:vertAlign w:val="superscript"/>
    </w:rPr>
  </w:style>
  <w:style w:type="character" w:styleId="affffff2">
    <w:name w:val="footnote reference"/>
    <w:rsid w:val="00E46E6F"/>
    <w:rPr>
      <w:vertAlign w:val="superscript"/>
    </w:rPr>
  </w:style>
  <w:style w:type="character" w:styleId="affffff3">
    <w:name w:val="endnote reference"/>
    <w:rsid w:val="00E46E6F"/>
    <w:rPr>
      <w:vertAlign w:val="superscript"/>
    </w:rPr>
  </w:style>
  <w:style w:type="paragraph" w:customStyle="1" w:styleId="Heading">
    <w:name w:val="Heading"/>
    <w:basedOn w:val="a5"/>
    <w:next w:val="aff2"/>
    <w:rsid w:val="00E46E6F"/>
    <w:pPr>
      <w:keepNext/>
      <w:widowControl w:val="0"/>
      <w:suppressAutoHyphens/>
      <w:spacing w:before="240" w:after="120"/>
      <w:ind w:firstLine="709"/>
    </w:pPr>
    <w:rPr>
      <w:rFonts w:ascii="Arial" w:eastAsia="Microsoft YaHei" w:hAnsi="Arial" w:cs="Mangal"/>
      <w:kern w:val="1"/>
      <w:sz w:val="28"/>
      <w:szCs w:val="28"/>
      <w:lang w:eastAsia="hi-IN" w:bidi="hi-IN"/>
    </w:rPr>
  </w:style>
  <w:style w:type="paragraph" w:customStyle="1" w:styleId="1e">
    <w:name w:val="Название объекта1"/>
    <w:basedOn w:val="a5"/>
    <w:rsid w:val="00E46E6F"/>
    <w:pPr>
      <w:widowControl w:val="0"/>
      <w:suppressLineNumbers/>
      <w:suppressAutoHyphens/>
      <w:spacing w:before="120" w:after="120"/>
      <w:ind w:firstLine="709"/>
    </w:pPr>
    <w:rPr>
      <w:rFonts w:eastAsia="SimSun" w:cs="Mangal"/>
      <w:i/>
      <w:iCs/>
      <w:kern w:val="1"/>
      <w:sz w:val="24"/>
      <w:szCs w:val="24"/>
      <w:lang w:eastAsia="hi-IN" w:bidi="hi-IN"/>
    </w:rPr>
  </w:style>
  <w:style w:type="paragraph" w:customStyle="1" w:styleId="Index">
    <w:name w:val="Index"/>
    <w:basedOn w:val="a5"/>
    <w:rsid w:val="00E46E6F"/>
    <w:pPr>
      <w:widowControl w:val="0"/>
      <w:suppressLineNumbers/>
      <w:suppressAutoHyphens/>
      <w:ind w:firstLine="709"/>
    </w:pPr>
    <w:rPr>
      <w:rFonts w:eastAsia="SimSun" w:cs="Mangal"/>
      <w:kern w:val="1"/>
      <w:sz w:val="24"/>
      <w:szCs w:val="24"/>
      <w:lang w:eastAsia="hi-IN" w:bidi="hi-IN"/>
    </w:rPr>
  </w:style>
  <w:style w:type="paragraph" w:customStyle="1" w:styleId="affffff4">
    <w:name w:val="Текст в заданном формате"/>
    <w:basedOn w:val="a5"/>
    <w:rsid w:val="00E46E6F"/>
    <w:pPr>
      <w:widowControl w:val="0"/>
      <w:suppressAutoHyphens/>
      <w:ind w:firstLine="709"/>
    </w:pPr>
    <w:rPr>
      <w:rFonts w:ascii="Courier New" w:eastAsia="NSimSun" w:hAnsi="Courier New" w:cs="Courier New"/>
      <w:kern w:val="1"/>
      <w:lang w:eastAsia="hi-IN" w:bidi="hi-IN"/>
    </w:rPr>
  </w:style>
  <w:style w:type="character" w:customStyle="1" w:styleId="st1">
    <w:name w:val="st1"/>
    <w:rsid w:val="00E46E6F"/>
  </w:style>
  <w:style w:type="paragraph" w:customStyle="1" w:styleId="affffff5">
    <w:name w:val="текствер"/>
    <w:basedOn w:val="a5"/>
    <w:rsid w:val="00E46E6F"/>
    <w:pPr>
      <w:spacing w:line="235" w:lineRule="auto"/>
      <w:ind w:firstLine="397"/>
    </w:pPr>
    <w:rPr>
      <w:rFonts w:eastAsia="Times New Roman" w:cs="Times New Roman"/>
      <w:sz w:val="24"/>
      <w:szCs w:val="28"/>
    </w:rPr>
  </w:style>
  <w:style w:type="paragraph" w:customStyle="1" w:styleId="affffff6">
    <w:name w:val="УДК"/>
    <w:basedOn w:val="a5"/>
    <w:rsid w:val="00E46E6F"/>
    <w:pPr>
      <w:spacing w:line="240" w:lineRule="auto"/>
      <w:ind w:firstLine="0"/>
    </w:pPr>
    <w:rPr>
      <w:rFonts w:eastAsia="Times New Roman" w:cs="Times New Roman"/>
      <w:sz w:val="28"/>
      <w:szCs w:val="24"/>
    </w:rPr>
  </w:style>
  <w:style w:type="paragraph" w:customStyle="1" w:styleId="affffff7">
    <w:name w:val="Аннотация"/>
    <w:basedOn w:val="aff2"/>
    <w:rsid w:val="00E46E6F"/>
    <w:pPr>
      <w:spacing w:line="240" w:lineRule="auto"/>
      <w:ind w:left="1985" w:firstLine="0"/>
    </w:pPr>
    <w:rPr>
      <w:i/>
      <w:sz w:val="24"/>
    </w:rPr>
  </w:style>
  <w:style w:type="paragraph" w:customStyle="1" w:styleId="1">
    <w:name w:val="Нумерованный1"/>
    <w:basedOn w:val="a5"/>
    <w:rsid w:val="00E46E6F"/>
    <w:pPr>
      <w:numPr>
        <w:numId w:val="5"/>
      </w:numPr>
    </w:pPr>
    <w:rPr>
      <w:rFonts w:eastAsia="Times New Roman" w:cs="Times New Roman"/>
      <w:sz w:val="28"/>
      <w:szCs w:val="28"/>
    </w:rPr>
  </w:style>
  <w:style w:type="paragraph" w:customStyle="1" w:styleId="110">
    <w:name w:val="Знак Знак Знак Знак Знак Знак Знак Знак1 Знак Знак Знак Знак Знак Знак Знак Знак Знак Знак Знак Знак Знак1"/>
    <w:basedOn w:val="a5"/>
    <w:rsid w:val="00E46E6F"/>
    <w:pPr>
      <w:suppressAutoHyphens/>
      <w:spacing w:after="160" w:line="240" w:lineRule="exact"/>
      <w:ind w:firstLine="0"/>
      <w:jc w:val="left"/>
    </w:pPr>
    <w:rPr>
      <w:rFonts w:ascii="Verdana" w:eastAsia="Times New Roman" w:hAnsi="Verdana" w:cs="Verdana"/>
      <w:lang w:val="en-US" w:eastAsia="ar-SA"/>
    </w:rPr>
  </w:style>
  <w:style w:type="paragraph" w:customStyle="1" w:styleId="210">
    <w:name w:val="Основной текст 21"/>
    <w:basedOn w:val="a5"/>
    <w:rsid w:val="00E46E6F"/>
    <w:pPr>
      <w:suppressAutoHyphens/>
      <w:spacing w:after="120" w:line="480" w:lineRule="auto"/>
      <w:ind w:firstLine="0"/>
      <w:jc w:val="left"/>
    </w:pPr>
    <w:rPr>
      <w:rFonts w:eastAsia="Times New Roman" w:cs="Times New Roman"/>
      <w:sz w:val="24"/>
      <w:szCs w:val="24"/>
      <w:lang w:eastAsia="ar-SA"/>
    </w:rPr>
  </w:style>
  <w:style w:type="paragraph" w:customStyle="1" w:styleId="affffff8">
    <w:name w:val="Содержимое врезки"/>
    <w:basedOn w:val="aff2"/>
    <w:rsid w:val="00E46E6F"/>
    <w:pPr>
      <w:suppressAutoHyphens/>
      <w:spacing w:line="240" w:lineRule="auto"/>
      <w:ind w:firstLine="0"/>
      <w:jc w:val="left"/>
    </w:pPr>
    <w:rPr>
      <w:sz w:val="24"/>
      <w:lang w:eastAsia="ar-SA"/>
    </w:rPr>
  </w:style>
  <w:style w:type="paragraph" w:customStyle="1" w:styleId="affffff9">
    <w:name w:val="Статейный"/>
    <w:basedOn w:val="a5"/>
    <w:rsid w:val="00E46E6F"/>
    <w:pPr>
      <w:spacing w:line="240" w:lineRule="auto"/>
      <w:ind w:firstLine="709"/>
    </w:pPr>
    <w:rPr>
      <w:rFonts w:eastAsia="SimSun" w:cs="Times New Roman"/>
      <w:sz w:val="24"/>
      <w:szCs w:val="24"/>
      <w:lang w:eastAsia="zh-CN"/>
    </w:rPr>
  </w:style>
  <w:style w:type="character" w:customStyle="1" w:styleId="FontStyle16">
    <w:name w:val="Font Style16"/>
    <w:rsid w:val="00E46E6F"/>
    <w:rPr>
      <w:rFonts w:ascii="Times New Roman" w:hAnsi="Times New Roman" w:cs="Times New Roman"/>
      <w:sz w:val="26"/>
      <w:szCs w:val="26"/>
    </w:rPr>
  </w:style>
  <w:style w:type="character" w:customStyle="1" w:styleId="FontStyle15">
    <w:name w:val="Font Style15"/>
    <w:rsid w:val="00E46E6F"/>
    <w:rPr>
      <w:rFonts w:ascii="Times New Roman" w:hAnsi="Times New Roman" w:cs="Times New Roman"/>
      <w:b/>
      <w:bCs/>
      <w:sz w:val="26"/>
      <w:szCs w:val="26"/>
    </w:rPr>
  </w:style>
  <w:style w:type="paragraph" w:customStyle="1" w:styleId="Style4">
    <w:name w:val="Style4"/>
    <w:basedOn w:val="a5"/>
    <w:rsid w:val="00E46E6F"/>
    <w:pPr>
      <w:widowControl w:val="0"/>
      <w:autoSpaceDE w:val="0"/>
      <w:autoSpaceDN w:val="0"/>
      <w:adjustRightInd w:val="0"/>
      <w:spacing w:line="483" w:lineRule="exact"/>
      <w:ind w:firstLine="0"/>
    </w:pPr>
    <w:rPr>
      <w:rFonts w:eastAsia="Times New Roman" w:cs="Times New Roman"/>
      <w:sz w:val="24"/>
      <w:szCs w:val="24"/>
    </w:rPr>
  </w:style>
  <w:style w:type="character" w:customStyle="1" w:styleId="FontStyle93">
    <w:name w:val="Font Style93"/>
    <w:rsid w:val="00E46E6F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92">
    <w:name w:val="Font Style92"/>
    <w:rsid w:val="00E46E6F"/>
    <w:rPr>
      <w:rFonts w:ascii="Times New Roman" w:hAnsi="Times New Roman" w:cs="Times New Roman"/>
      <w:sz w:val="20"/>
      <w:szCs w:val="20"/>
    </w:rPr>
  </w:style>
  <w:style w:type="paragraph" w:styleId="affffffa">
    <w:name w:val="List Bullet"/>
    <w:basedOn w:val="a5"/>
    <w:autoRedefine/>
    <w:rsid w:val="00E46E6F"/>
    <w:pPr>
      <w:tabs>
        <w:tab w:val="left" w:pos="567"/>
      </w:tabs>
      <w:spacing w:line="240" w:lineRule="auto"/>
      <w:ind w:firstLine="0"/>
    </w:pPr>
    <w:rPr>
      <w:rFonts w:eastAsia="DejaVuSerif" w:cs="Times New Roman"/>
      <w:iCs/>
      <w:sz w:val="24"/>
      <w:szCs w:val="24"/>
    </w:rPr>
  </w:style>
  <w:style w:type="paragraph" w:customStyle="1" w:styleId="affffffb">
    <w:name w:val="Обычный текст"/>
    <w:basedOn w:val="a5"/>
    <w:link w:val="affffffc"/>
    <w:rsid w:val="00E46E6F"/>
    <w:pPr>
      <w:ind w:firstLine="540"/>
    </w:pPr>
    <w:rPr>
      <w:rFonts w:eastAsia="Times New Roman" w:cs="Times New Roman"/>
      <w:sz w:val="28"/>
      <w:szCs w:val="28"/>
    </w:rPr>
  </w:style>
  <w:style w:type="character" w:customStyle="1" w:styleId="affffffc">
    <w:name w:val="Обычный текст Знак"/>
    <w:link w:val="affffffb"/>
    <w:rsid w:val="00E46E6F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MathematicaFormatStandardForm">
    <w:name w:val="MathematicaFormatStandardForm"/>
    <w:rsid w:val="00E46E6F"/>
    <w:rPr>
      <w:rFonts w:ascii="Courier" w:hAnsi="Courier" w:cs="Courier"/>
    </w:rPr>
  </w:style>
  <w:style w:type="character" w:customStyle="1" w:styleId="39">
    <w:name w:val="Заголовок №3_"/>
    <w:link w:val="3a"/>
    <w:uiPriority w:val="99"/>
    <w:rsid w:val="00E46E6F"/>
    <w:rPr>
      <w:b/>
      <w:bCs/>
      <w:sz w:val="26"/>
      <w:szCs w:val="26"/>
      <w:shd w:val="clear" w:color="auto" w:fill="FFFFFF"/>
      <w:lang w:val="en-US"/>
    </w:rPr>
  </w:style>
  <w:style w:type="paragraph" w:customStyle="1" w:styleId="3a">
    <w:name w:val="Заголовок №3"/>
    <w:basedOn w:val="a5"/>
    <w:link w:val="39"/>
    <w:uiPriority w:val="99"/>
    <w:rsid w:val="00E46E6F"/>
    <w:pPr>
      <w:widowControl w:val="0"/>
      <w:shd w:val="clear" w:color="auto" w:fill="FFFFFF"/>
      <w:spacing w:after="420" w:line="240" w:lineRule="atLeast"/>
      <w:ind w:firstLine="0"/>
      <w:jc w:val="center"/>
      <w:outlineLvl w:val="2"/>
    </w:pPr>
    <w:rPr>
      <w:rFonts w:asciiTheme="minorHAnsi" w:hAnsiTheme="minorHAnsi"/>
      <w:b/>
      <w:bCs/>
      <w:sz w:val="26"/>
      <w:szCs w:val="26"/>
      <w:lang w:val="en-US" w:eastAsia="en-US"/>
    </w:rPr>
  </w:style>
  <w:style w:type="character" w:customStyle="1" w:styleId="1f">
    <w:name w:val="Основной текст Знак1"/>
    <w:uiPriority w:val="99"/>
    <w:rsid w:val="00E46E6F"/>
    <w:rPr>
      <w:rFonts w:ascii="Times New Roman" w:hAnsi="Times New Roman"/>
      <w:shd w:val="clear" w:color="auto" w:fill="FFFFFF"/>
    </w:rPr>
  </w:style>
  <w:style w:type="character" w:customStyle="1" w:styleId="Candara">
    <w:name w:val="Основной текст + Candara"/>
    <w:aliases w:val="8,5 pt"/>
    <w:uiPriority w:val="99"/>
    <w:rsid w:val="00E46E6F"/>
    <w:rPr>
      <w:rFonts w:ascii="Candara" w:hAnsi="Candara" w:cs="Candara"/>
      <w:noProof/>
      <w:sz w:val="17"/>
      <w:szCs w:val="17"/>
      <w:shd w:val="clear" w:color="auto" w:fill="FFFFFF"/>
    </w:rPr>
  </w:style>
  <w:style w:type="character" w:customStyle="1" w:styleId="13pt">
    <w:name w:val="Основной текст + 13 pt"/>
    <w:aliases w:val="Курсив,Интервал 1 pt3"/>
    <w:uiPriority w:val="99"/>
    <w:rsid w:val="00E46E6F"/>
    <w:rPr>
      <w:rFonts w:ascii="Times New Roman" w:hAnsi="Times New Roman"/>
      <w:i/>
      <w:iCs/>
      <w:spacing w:val="20"/>
      <w:sz w:val="26"/>
      <w:szCs w:val="26"/>
      <w:shd w:val="clear" w:color="auto" w:fill="FFFFFF"/>
      <w:lang w:val="en-US" w:eastAsia="en-US"/>
    </w:rPr>
  </w:style>
  <w:style w:type="character" w:customStyle="1" w:styleId="affffffd">
    <w:name w:val="Основной текст + Малые прописные"/>
    <w:uiPriority w:val="99"/>
    <w:rsid w:val="00E46E6F"/>
    <w:rPr>
      <w:rFonts w:ascii="Times New Roman" w:hAnsi="Times New Roman"/>
      <w:smallCaps/>
      <w:shd w:val="clear" w:color="auto" w:fill="FFFFFF"/>
      <w:lang w:val="en-US" w:eastAsia="en-US"/>
    </w:rPr>
  </w:style>
  <w:style w:type="paragraph" w:customStyle="1" w:styleId="CharChar">
    <w:name w:val="Char Char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ascii="Tahoma" w:eastAsia="Times New Roman" w:hAnsi="Tahoma" w:cs="Times New Roman"/>
      <w:lang w:val="en-US"/>
    </w:rPr>
  </w:style>
  <w:style w:type="paragraph" w:styleId="3b">
    <w:name w:val="Body Text 3"/>
    <w:basedOn w:val="a5"/>
    <w:link w:val="3c"/>
    <w:rsid w:val="00E46E6F"/>
    <w:pPr>
      <w:spacing w:line="240" w:lineRule="auto"/>
      <w:ind w:firstLine="0"/>
    </w:pPr>
    <w:rPr>
      <w:rFonts w:eastAsia="Times New Roman" w:cs="Times New Roman"/>
      <w:sz w:val="28"/>
      <w:szCs w:val="24"/>
    </w:rPr>
  </w:style>
  <w:style w:type="character" w:customStyle="1" w:styleId="3c">
    <w:name w:val="Основной текст 3 Знак"/>
    <w:basedOn w:val="a6"/>
    <w:link w:val="3b"/>
    <w:rsid w:val="00E46E6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111">
    <w:name w:val="Знак Знак11"/>
    <w:locked/>
    <w:rsid w:val="00E46E6F"/>
    <w:rPr>
      <w:sz w:val="28"/>
      <w:szCs w:val="24"/>
      <w:lang w:val="ru-RU" w:eastAsia="ru-RU" w:bidi="ar-SA"/>
    </w:rPr>
  </w:style>
  <w:style w:type="character" w:customStyle="1" w:styleId="BodyTextIndent2Char">
    <w:name w:val="Body Text Indent 2 Char"/>
    <w:locked/>
    <w:rsid w:val="00E46E6F"/>
    <w:rPr>
      <w:rFonts w:cs="Times New Roman"/>
      <w:sz w:val="24"/>
      <w:szCs w:val="24"/>
    </w:rPr>
  </w:style>
  <w:style w:type="character" w:customStyle="1" w:styleId="print">
    <w:name w:val="print"/>
    <w:rsid w:val="00E46E6F"/>
  </w:style>
  <w:style w:type="character" w:customStyle="1" w:styleId="44">
    <w:name w:val="Знак Знак4"/>
    <w:locked/>
    <w:rsid w:val="00E46E6F"/>
    <w:rPr>
      <w:sz w:val="28"/>
      <w:szCs w:val="24"/>
      <w:lang w:val="ru-RU" w:eastAsia="ru-RU" w:bidi="ar-SA"/>
    </w:rPr>
  </w:style>
  <w:style w:type="character" w:customStyle="1" w:styleId="150">
    <w:name w:val="Знак Знак15"/>
    <w:rsid w:val="00E46E6F"/>
    <w:rPr>
      <w:rFonts w:ascii="Arial" w:hAnsi="Arial"/>
      <w:b/>
      <w:bCs/>
      <w:kern w:val="32"/>
      <w:sz w:val="32"/>
      <w:szCs w:val="32"/>
      <w:lang w:val="ru-RU" w:eastAsia="ru-RU" w:bidi="ar-SA"/>
    </w:rPr>
  </w:style>
  <w:style w:type="character" w:customStyle="1" w:styleId="140">
    <w:name w:val="Знак Знак14"/>
    <w:rsid w:val="00E46E6F"/>
    <w:rPr>
      <w:rFonts w:ascii="Arial" w:hAnsi="Arial"/>
      <w:b/>
      <w:bCs/>
      <w:i/>
      <w:iCs/>
      <w:sz w:val="28"/>
      <w:szCs w:val="28"/>
      <w:lang w:val="ru-RU" w:eastAsia="ru-RU" w:bidi="ar-SA"/>
    </w:rPr>
  </w:style>
  <w:style w:type="character" w:customStyle="1" w:styleId="120">
    <w:name w:val="Знак Знак12"/>
    <w:rsid w:val="00E46E6F"/>
    <w:rPr>
      <w:sz w:val="28"/>
      <w:szCs w:val="24"/>
      <w:lang w:val="ru-RU" w:eastAsia="ru-RU" w:bidi="ar-SA"/>
    </w:rPr>
  </w:style>
  <w:style w:type="paragraph" w:customStyle="1" w:styleId="2c">
    <w:name w:val="Стиль2"/>
    <w:basedOn w:val="aff7"/>
    <w:rsid w:val="00E46E6F"/>
    <w:pPr>
      <w:spacing w:before="0" w:beforeAutospacing="0" w:after="0" w:afterAutospacing="0"/>
    </w:pPr>
    <w:rPr>
      <w:rFonts w:ascii="Symbol" w:hAnsi="Symbol"/>
    </w:rPr>
  </w:style>
  <w:style w:type="character" w:customStyle="1" w:styleId="affffffe">
    <w:name w:val="Для формул"/>
    <w:rsid w:val="00E46E6F"/>
    <w:rPr>
      <w:rFonts w:ascii="Times New Roman" w:hAnsi="Times New Roman"/>
      <w:i/>
      <w:sz w:val="26"/>
    </w:rPr>
  </w:style>
  <w:style w:type="character" w:customStyle="1" w:styleId="3d">
    <w:name w:val="Знак Знак3"/>
    <w:locked/>
    <w:rsid w:val="00E46E6F"/>
    <w:rPr>
      <w:sz w:val="28"/>
      <w:szCs w:val="24"/>
      <w:lang w:val="ru-RU" w:eastAsia="ru-RU" w:bidi="ar-SA"/>
    </w:rPr>
  </w:style>
  <w:style w:type="paragraph" w:customStyle="1" w:styleId="220">
    <w:name w:val="Основной текст 22"/>
    <w:basedOn w:val="a5"/>
    <w:rsid w:val="00E46E6F"/>
    <w:pPr>
      <w:suppressAutoHyphens/>
      <w:spacing w:after="120" w:line="480" w:lineRule="auto"/>
      <w:ind w:firstLine="0"/>
      <w:jc w:val="left"/>
    </w:pPr>
    <w:rPr>
      <w:rFonts w:eastAsia="Calibri" w:cs="Times New Roman"/>
      <w:lang w:eastAsia="ar-SA"/>
    </w:rPr>
  </w:style>
  <w:style w:type="character" w:customStyle="1" w:styleId="190">
    <w:name w:val="Знак Знак19"/>
    <w:rsid w:val="00E46E6F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180">
    <w:name w:val="Знак Знак18"/>
    <w:rsid w:val="00E46E6F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170">
    <w:name w:val="Знак Знак17"/>
    <w:rsid w:val="00E46E6F"/>
    <w:rPr>
      <w:b/>
      <w:bCs/>
      <w:sz w:val="28"/>
      <w:szCs w:val="24"/>
      <w:lang w:val="ru-RU" w:eastAsia="ru-RU" w:bidi="ar-SA"/>
    </w:rPr>
  </w:style>
  <w:style w:type="character" w:customStyle="1" w:styleId="73">
    <w:name w:val="Знак Знак7"/>
    <w:locked/>
    <w:rsid w:val="00E46E6F"/>
    <w:rPr>
      <w:sz w:val="28"/>
      <w:szCs w:val="24"/>
      <w:lang w:val="ru-RU" w:eastAsia="ru-RU" w:bidi="ar-SA"/>
    </w:rPr>
  </w:style>
  <w:style w:type="paragraph" w:customStyle="1" w:styleId="1110">
    <w:name w:val="рис111"/>
    <w:basedOn w:val="a5"/>
    <w:rsid w:val="00E46E6F"/>
    <w:pPr>
      <w:spacing w:before="40" w:line="220" w:lineRule="exact"/>
      <w:ind w:firstLine="0"/>
    </w:pPr>
    <w:rPr>
      <w:rFonts w:eastAsia="Times New Roman" w:cs="Times New Roman"/>
    </w:rPr>
  </w:style>
  <w:style w:type="paragraph" w:customStyle="1" w:styleId="Style1">
    <w:name w:val="Style1"/>
    <w:basedOn w:val="a5"/>
    <w:rsid w:val="00E46E6F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Style2">
    <w:name w:val="Style2"/>
    <w:basedOn w:val="a5"/>
    <w:rsid w:val="00E46E6F"/>
    <w:pPr>
      <w:widowControl w:val="0"/>
      <w:autoSpaceDE w:val="0"/>
      <w:autoSpaceDN w:val="0"/>
      <w:adjustRightInd w:val="0"/>
      <w:spacing w:line="552" w:lineRule="exact"/>
      <w:ind w:firstLine="0"/>
    </w:pPr>
    <w:rPr>
      <w:rFonts w:eastAsia="Times New Roman" w:cs="Times New Roman"/>
      <w:sz w:val="24"/>
      <w:szCs w:val="24"/>
    </w:rPr>
  </w:style>
  <w:style w:type="paragraph" w:customStyle="1" w:styleId="Style3">
    <w:name w:val="Style3"/>
    <w:basedOn w:val="a5"/>
    <w:rsid w:val="00E46E6F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Style5">
    <w:name w:val="Style5"/>
    <w:basedOn w:val="a5"/>
    <w:rsid w:val="00E46E6F"/>
    <w:pPr>
      <w:widowControl w:val="0"/>
      <w:autoSpaceDE w:val="0"/>
      <w:autoSpaceDN w:val="0"/>
      <w:adjustRightInd w:val="0"/>
      <w:spacing w:line="552" w:lineRule="exact"/>
      <w:ind w:hanging="360"/>
      <w:jc w:val="left"/>
    </w:pPr>
    <w:rPr>
      <w:rFonts w:eastAsia="Times New Roman" w:cs="Times New Roman"/>
      <w:sz w:val="24"/>
      <w:szCs w:val="24"/>
    </w:rPr>
  </w:style>
  <w:style w:type="paragraph" w:customStyle="1" w:styleId="Style6">
    <w:name w:val="Style6"/>
    <w:basedOn w:val="a5"/>
    <w:rsid w:val="00E46E6F"/>
    <w:pPr>
      <w:widowControl w:val="0"/>
      <w:autoSpaceDE w:val="0"/>
      <w:autoSpaceDN w:val="0"/>
      <w:adjustRightInd w:val="0"/>
      <w:spacing w:line="557" w:lineRule="exact"/>
      <w:ind w:firstLine="360"/>
      <w:jc w:val="left"/>
    </w:pPr>
    <w:rPr>
      <w:rFonts w:eastAsia="Times New Roman" w:cs="Times New Roman"/>
      <w:sz w:val="24"/>
      <w:szCs w:val="24"/>
    </w:rPr>
  </w:style>
  <w:style w:type="character" w:customStyle="1" w:styleId="FontStyle11">
    <w:name w:val="Font Style11"/>
    <w:basedOn w:val="a6"/>
    <w:rsid w:val="00E46E6F"/>
    <w:rPr>
      <w:rFonts w:ascii="Times New Roman" w:hAnsi="Times New Roman" w:cs="Times New Roman" w:hint="default"/>
      <w:b/>
      <w:bCs/>
      <w:spacing w:val="10"/>
      <w:sz w:val="28"/>
      <w:szCs w:val="28"/>
    </w:rPr>
  </w:style>
  <w:style w:type="character" w:customStyle="1" w:styleId="FontStyle12">
    <w:name w:val="Font Style12"/>
    <w:basedOn w:val="a6"/>
    <w:rsid w:val="00E46E6F"/>
    <w:rPr>
      <w:rFonts w:ascii="Times New Roman" w:hAnsi="Times New Roman" w:cs="Times New Roman" w:hint="default"/>
      <w:sz w:val="30"/>
      <w:szCs w:val="30"/>
    </w:rPr>
  </w:style>
  <w:style w:type="character" w:customStyle="1" w:styleId="FontStyle13">
    <w:name w:val="Font Style13"/>
    <w:basedOn w:val="a6"/>
    <w:rsid w:val="00E46E6F"/>
    <w:rPr>
      <w:rFonts w:ascii="Constantia" w:hAnsi="Constantia" w:cs="Constantia" w:hint="default"/>
      <w:i/>
      <w:iCs/>
      <w:sz w:val="28"/>
      <w:szCs w:val="28"/>
    </w:rPr>
  </w:style>
  <w:style w:type="paragraph" w:customStyle="1" w:styleId="afffffff">
    <w:name w:val="Журнал"/>
    <w:basedOn w:val="a5"/>
    <w:link w:val="afffffff0"/>
    <w:qFormat/>
    <w:rsid w:val="00E46E6F"/>
    <w:pPr>
      <w:spacing w:line="240" w:lineRule="auto"/>
      <w:ind w:firstLine="397"/>
    </w:pPr>
    <w:rPr>
      <w:rFonts w:eastAsia="Times New Roman" w:cs="Times New Roman"/>
      <w:sz w:val="24"/>
      <w:szCs w:val="24"/>
    </w:rPr>
  </w:style>
  <w:style w:type="character" w:customStyle="1" w:styleId="afffffff0">
    <w:name w:val="Журнал Знак"/>
    <w:basedOn w:val="a6"/>
    <w:link w:val="afffffff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fff1">
    <w:name w:val="аннотация"/>
    <w:basedOn w:val="af8"/>
    <w:link w:val="afffffff2"/>
    <w:qFormat/>
    <w:rsid w:val="00E46E6F"/>
    <w:pPr>
      <w:spacing w:before="180" w:after="220" w:line="220" w:lineRule="atLeast"/>
      <w:ind w:left="1134"/>
      <w:jc w:val="both"/>
    </w:pPr>
    <w:rPr>
      <w:rFonts w:ascii="Times New Roman" w:hAnsi="Times New Roman"/>
      <w:i/>
      <w:sz w:val="20"/>
      <w:szCs w:val="20"/>
    </w:rPr>
  </w:style>
  <w:style w:type="character" w:customStyle="1" w:styleId="afffffff2">
    <w:name w:val="аннотация Знак"/>
    <w:basedOn w:val="a6"/>
    <w:link w:val="afffffff1"/>
    <w:rsid w:val="00E46E6F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121">
    <w:name w:val="текст 12"/>
    <w:basedOn w:val="a5"/>
    <w:rsid w:val="00E46E6F"/>
    <w:pPr>
      <w:tabs>
        <w:tab w:val="left" w:pos="397"/>
      </w:tabs>
      <w:spacing w:line="240" w:lineRule="atLeast"/>
      <w:ind w:firstLine="397"/>
    </w:pPr>
    <w:rPr>
      <w:rFonts w:eastAsia="Calibri" w:cs="Times New Roman"/>
      <w:sz w:val="24"/>
      <w:szCs w:val="24"/>
    </w:rPr>
  </w:style>
  <w:style w:type="paragraph" w:customStyle="1" w:styleId="1f0">
    <w:name w:val="Без интервала1"/>
    <w:link w:val="NoSpacingChar"/>
    <w:uiPriority w:val="99"/>
    <w:qFormat/>
    <w:rsid w:val="00E46E6F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basedOn w:val="a6"/>
    <w:link w:val="1f0"/>
    <w:uiPriority w:val="99"/>
    <w:locked/>
    <w:rsid w:val="00E46E6F"/>
    <w:rPr>
      <w:rFonts w:ascii="Calibri" w:eastAsia="Calibri" w:hAnsi="Calibri" w:cs="Times New Roman"/>
    </w:rPr>
  </w:style>
  <w:style w:type="paragraph" w:customStyle="1" w:styleId="Address">
    <w:name w:val="Address"/>
    <w:basedOn w:val="a5"/>
    <w:rsid w:val="00E46E6F"/>
    <w:pPr>
      <w:spacing w:after="240" w:line="240" w:lineRule="auto"/>
      <w:ind w:firstLine="567"/>
      <w:jc w:val="center"/>
    </w:pPr>
    <w:rPr>
      <w:rFonts w:eastAsia="Times New Roman" w:cs="Times New Roman"/>
      <w:i/>
      <w:sz w:val="26"/>
    </w:rPr>
  </w:style>
  <w:style w:type="paragraph" w:customStyle="1" w:styleId="3e">
    <w:name w:val="Обычный3"/>
    <w:rsid w:val="00E46E6F"/>
    <w:pPr>
      <w:widowControl w:val="0"/>
      <w:spacing w:before="60" w:after="0" w:line="240" w:lineRule="auto"/>
      <w:jc w:val="both"/>
    </w:pPr>
    <w:rPr>
      <w:rFonts w:ascii="Times New Roman" w:eastAsia="Times New Roman" w:hAnsi="Times New Roman" w:cs="Times New Roman"/>
      <w:snapToGrid w:val="0"/>
      <w:sz w:val="12"/>
      <w:szCs w:val="20"/>
      <w:lang w:eastAsia="ru-RU"/>
    </w:rPr>
  </w:style>
  <w:style w:type="paragraph" w:customStyle="1" w:styleId="45">
    <w:name w:val="Обычный4"/>
    <w:rsid w:val="00E46E6F"/>
    <w:pPr>
      <w:widowControl w:val="0"/>
      <w:spacing w:before="60" w:after="0" w:line="240" w:lineRule="auto"/>
      <w:jc w:val="both"/>
    </w:pPr>
    <w:rPr>
      <w:rFonts w:ascii="Times New Roman" w:eastAsia="Times New Roman" w:hAnsi="Times New Roman" w:cs="Times New Roman"/>
      <w:snapToGrid w:val="0"/>
      <w:sz w:val="12"/>
      <w:szCs w:val="20"/>
      <w:lang w:eastAsia="ru-RU"/>
    </w:rPr>
  </w:style>
  <w:style w:type="paragraph" w:customStyle="1" w:styleId="afffffff3">
    <w:name w:val="обычный"/>
    <w:basedOn w:val="a5"/>
    <w:rsid w:val="00E46E6F"/>
    <w:pPr>
      <w:widowControl w:val="0"/>
      <w:ind w:firstLine="720"/>
    </w:pPr>
    <w:rPr>
      <w:rFonts w:eastAsia="Times New Roman" w:cs="Times New Roman"/>
      <w:sz w:val="28"/>
      <w:szCs w:val="28"/>
    </w:rPr>
  </w:style>
  <w:style w:type="paragraph" w:customStyle="1" w:styleId="afffffff4">
    <w:name w:val="ТЕКСТ"/>
    <w:basedOn w:val="121"/>
    <w:rsid w:val="00E46E6F"/>
    <w:pPr>
      <w:spacing w:line="235" w:lineRule="auto"/>
    </w:pPr>
    <w:rPr>
      <w:noProof/>
    </w:rPr>
  </w:style>
  <w:style w:type="paragraph" w:customStyle="1" w:styleId="afffffff5">
    <w:name w:val="Обычный /+"/>
    <w:basedOn w:val="a5"/>
    <w:rsid w:val="00E46E6F"/>
    <w:pPr>
      <w:ind w:firstLine="0"/>
    </w:pPr>
    <w:rPr>
      <w:rFonts w:eastAsia="Times New Roman" w:cs="Times New Roman"/>
      <w:sz w:val="28"/>
      <w:szCs w:val="24"/>
    </w:rPr>
  </w:style>
  <w:style w:type="paragraph" w:styleId="afffffff6">
    <w:name w:val="Normal Indent"/>
    <w:basedOn w:val="a5"/>
    <w:rsid w:val="00E46E6F"/>
    <w:pPr>
      <w:ind w:firstLine="709"/>
    </w:pPr>
    <w:rPr>
      <w:rFonts w:eastAsia="Times New Roman" w:cs="Times New Roman"/>
      <w:sz w:val="24"/>
      <w:szCs w:val="24"/>
    </w:rPr>
  </w:style>
  <w:style w:type="paragraph" w:customStyle="1" w:styleId="-">
    <w:name w:val="Обычный / -"/>
    <w:basedOn w:val="a5"/>
    <w:rsid w:val="00E46E6F"/>
    <w:pPr>
      <w:ind w:firstLine="0"/>
    </w:pPr>
    <w:rPr>
      <w:rFonts w:eastAsia="Times New Roman" w:cs="Times New Roman"/>
      <w:szCs w:val="24"/>
    </w:rPr>
  </w:style>
  <w:style w:type="character" w:customStyle="1" w:styleId="afffffff7">
    <w:name w:val="Большая цитата"/>
    <w:rsid w:val="00E46E6F"/>
    <w:rPr>
      <w:rFonts w:ascii="Times New Roman" w:hAnsi="Times New Roman"/>
      <w:i/>
    </w:rPr>
  </w:style>
  <w:style w:type="character" w:customStyle="1" w:styleId="afffffff8">
    <w:name w:val="Заголовок в абзаце"/>
    <w:rsid w:val="00E46E6F"/>
    <w:rPr>
      <w:u w:val="single"/>
    </w:rPr>
  </w:style>
  <w:style w:type="paragraph" w:customStyle="1" w:styleId="afffffff9">
    <w:name w:val="Комментарий"/>
    <w:basedOn w:val="afffffff6"/>
    <w:rsid w:val="00E46E6F"/>
    <w:pPr>
      <w:pBdr>
        <w:left w:val="single" w:sz="8" w:space="4" w:color="0000FF"/>
      </w:pBdr>
    </w:pPr>
    <w:rPr>
      <w:rFonts w:ascii="Arial" w:hAnsi="Arial"/>
      <w:color w:val="0000FF"/>
    </w:rPr>
  </w:style>
  <w:style w:type="paragraph" w:customStyle="1" w:styleId="afffffffa">
    <w:name w:val="Обычный /++"/>
    <w:basedOn w:val="a5"/>
    <w:rsid w:val="00E46E6F"/>
    <w:pPr>
      <w:ind w:firstLine="0"/>
    </w:pPr>
    <w:rPr>
      <w:rFonts w:eastAsia="Times New Roman" w:cs="Times New Roman"/>
      <w:sz w:val="32"/>
      <w:szCs w:val="24"/>
    </w:rPr>
  </w:style>
  <w:style w:type="paragraph" w:customStyle="1" w:styleId="afffffffb">
    <w:name w:val="Крупный заголовок"/>
    <w:basedOn w:val="afffffffa"/>
    <w:next w:val="afffffff6"/>
    <w:autoRedefine/>
    <w:rsid w:val="00E46E6F"/>
    <w:pPr>
      <w:keepNext/>
      <w:keepLines/>
      <w:suppressAutoHyphens/>
      <w:spacing w:before="240" w:after="120"/>
      <w:jc w:val="center"/>
    </w:pPr>
    <w:rPr>
      <w:b/>
    </w:rPr>
  </w:style>
  <w:style w:type="paragraph" w:customStyle="1" w:styleId="afffffffc">
    <w:name w:val="Мелкий заголовок"/>
    <w:basedOn w:val="a5"/>
    <w:next w:val="afffffff6"/>
    <w:autoRedefine/>
    <w:rsid w:val="005B11D9"/>
    <w:pPr>
      <w:suppressAutoHyphens/>
      <w:spacing w:before="120" w:after="120" w:line="230" w:lineRule="auto"/>
      <w:ind w:firstLine="0"/>
      <w:jc w:val="center"/>
    </w:pPr>
    <w:rPr>
      <w:rFonts w:eastAsia="Times New Roman" w:cs="Times New Roman"/>
      <w:sz w:val="24"/>
      <w:szCs w:val="24"/>
      <w:lang w:val="en-GB"/>
    </w:rPr>
  </w:style>
  <w:style w:type="paragraph" w:customStyle="1" w:styleId="--">
    <w:name w:val="Обычный /--"/>
    <w:basedOn w:val="a5"/>
    <w:rsid w:val="00E46E6F"/>
    <w:pPr>
      <w:ind w:firstLine="0"/>
    </w:pPr>
    <w:rPr>
      <w:rFonts w:eastAsia="Times New Roman" w:cs="Times New Roman"/>
      <w:sz w:val="18"/>
      <w:szCs w:val="24"/>
    </w:rPr>
  </w:style>
  <w:style w:type="paragraph" w:customStyle="1" w:styleId="afffffffd">
    <w:name w:val="Обычный вправо"/>
    <w:basedOn w:val="a5"/>
    <w:rsid w:val="00E46E6F"/>
    <w:pPr>
      <w:ind w:firstLine="0"/>
      <w:jc w:val="right"/>
    </w:pPr>
    <w:rPr>
      <w:rFonts w:eastAsia="Times New Roman" w:cs="Times New Roman"/>
      <w:sz w:val="24"/>
      <w:szCs w:val="24"/>
    </w:rPr>
  </w:style>
  <w:style w:type="paragraph" w:customStyle="1" w:styleId="afffffffe">
    <w:name w:val="Обычный центр"/>
    <w:basedOn w:val="a5"/>
    <w:next w:val="afffffff6"/>
    <w:rsid w:val="00E46E6F"/>
    <w:pPr>
      <w:ind w:firstLine="0"/>
      <w:jc w:val="center"/>
    </w:pPr>
    <w:rPr>
      <w:rFonts w:eastAsia="Times New Roman" w:cs="Times New Roman"/>
      <w:sz w:val="24"/>
      <w:szCs w:val="24"/>
    </w:rPr>
  </w:style>
  <w:style w:type="paragraph" w:customStyle="1" w:styleId="affffffff">
    <w:name w:val="Подпись к рисунку"/>
    <w:basedOn w:val="-"/>
    <w:next w:val="affffffff0"/>
    <w:link w:val="affffffff1"/>
    <w:rsid w:val="00E46E6F"/>
    <w:pPr>
      <w:keepNext/>
      <w:keepLines/>
      <w:ind w:firstLine="284"/>
    </w:pPr>
    <w:rPr>
      <w:szCs w:val="20"/>
    </w:rPr>
  </w:style>
  <w:style w:type="paragraph" w:customStyle="1" w:styleId="affffffff0">
    <w:name w:val="Подпись к рисунку (конец)"/>
    <w:basedOn w:val="affffffff"/>
    <w:next w:val="afffffff6"/>
    <w:rsid w:val="00E46E6F"/>
    <w:pPr>
      <w:keepNext w:val="0"/>
      <w:spacing w:after="120"/>
    </w:pPr>
  </w:style>
  <w:style w:type="character" w:customStyle="1" w:styleId="affffffff1">
    <w:name w:val="Подпись к рисунку Знак"/>
    <w:basedOn w:val="a6"/>
    <w:link w:val="affffffff"/>
    <w:rsid w:val="00E46E6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fffffff2">
    <w:name w:val="Подпись к рисунку (заголовок)"/>
    <w:basedOn w:val="affffffff"/>
    <w:next w:val="affffffff"/>
    <w:rsid w:val="00E46E6F"/>
    <w:pPr>
      <w:spacing w:before="120" w:after="120"/>
    </w:pPr>
    <w:rPr>
      <w:b/>
    </w:rPr>
  </w:style>
  <w:style w:type="paragraph" w:customStyle="1" w:styleId="affffffff3">
    <w:name w:val="Подстрочник"/>
    <w:basedOn w:val="--"/>
    <w:next w:val="afffffff6"/>
    <w:autoRedefine/>
    <w:rsid w:val="00E46E6F"/>
    <w:pPr>
      <w:spacing w:after="60"/>
      <w:jc w:val="center"/>
    </w:pPr>
  </w:style>
  <w:style w:type="paragraph" w:styleId="affffffff4">
    <w:name w:val="Bibliography"/>
    <w:basedOn w:val="-"/>
    <w:rsid w:val="00E46E6F"/>
    <w:pPr>
      <w:tabs>
        <w:tab w:val="left" w:pos="638"/>
      </w:tabs>
      <w:ind w:firstLine="284"/>
    </w:pPr>
    <w:rPr>
      <w:szCs w:val="20"/>
    </w:rPr>
  </w:style>
  <w:style w:type="paragraph" w:customStyle="1" w:styleId="affffffff5">
    <w:name w:val="Средний заголовок"/>
    <w:basedOn w:val="afffffff5"/>
    <w:next w:val="afffffff6"/>
    <w:autoRedefine/>
    <w:rsid w:val="005B11D9"/>
    <w:pPr>
      <w:suppressAutoHyphens/>
      <w:spacing w:before="140" w:after="120" w:line="230" w:lineRule="auto"/>
      <w:jc w:val="center"/>
    </w:pPr>
    <w:rPr>
      <w:b/>
      <w:szCs w:val="28"/>
      <w:lang w:val="en-US"/>
    </w:rPr>
  </w:style>
  <w:style w:type="paragraph" w:customStyle="1" w:styleId="affffffff6">
    <w:name w:val="Таблица"/>
    <w:basedOn w:val="-"/>
    <w:next w:val="afffffff6"/>
    <w:rsid w:val="00E46E6F"/>
    <w:pPr>
      <w:keepLines/>
    </w:pPr>
  </w:style>
  <w:style w:type="paragraph" w:customStyle="1" w:styleId="affffffff7">
    <w:name w:val="Формула"/>
    <w:basedOn w:val="a5"/>
    <w:next w:val="a5"/>
    <w:link w:val="affffffff8"/>
    <w:qFormat/>
    <w:rsid w:val="00E46E6F"/>
    <w:pPr>
      <w:tabs>
        <w:tab w:val="right" w:pos="9072"/>
      </w:tabs>
      <w:spacing w:before="120" w:after="240"/>
      <w:ind w:firstLine="709"/>
    </w:pPr>
    <w:rPr>
      <w:rFonts w:eastAsia="Times New Roman" w:cs="Times New Roman"/>
      <w:sz w:val="24"/>
      <w:szCs w:val="24"/>
    </w:rPr>
  </w:style>
  <w:style w:type="character" w:customStyle="1" w:styleId="affffffff8">
    <w:name w:val="Формула Знак"/>
    <w:link w:val="affffffff7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ffff9">
    <w:name w:val="Формула без сдвига"/>
    <w:basedOn w:val="affffffff7"/>
    <w:next w:val="a5"/>
    <w:rsid w:val="00E46E6F"/>
    <w:pPr>
      <w:tabs>
        <w:tab w:val="left" w:pos="709"/>
      </w:tabs>
      <w:ind w:firstLine="0"/>
    </w:pPr>
  </w:style>
  <w:style w:type="paragraph" w:customStyle="1" w:styleId="affffffffa">
    <w:name w:val="Эпиграф"/>
    <w:basedOn w:val="-"/>
    <w:rsid w:val="00E46E6F"/>
    <w:pPr>
      <w:keepNext/>
      <w:keepLines/>
      <w:ind w:left="3969" w:firstLine="284"/>
    </w:pPr>
    <w:rPr>
      <w:szCs w:val="20"/>
    </w:rPr>
  </w:style>
  <w:style w:type="paragraph" w:customStyle="1" w:styleId="affffffffb">
    <w:name w:val="Эпиграф подпись"/>
    <w:basedOn w:val="affffffffa"/>
    <w:next w:val="afffffff6"/>
    <w:autoRedefine/>
    <w:rsid w:val="00E46E6F"/>
    <w:pPr>
      <w:spacing w:before="120" w:after="120"/>
      <w:jc w:val="right"/>
    </w:pPr>
    <w:rPr>
      <w:i/>
    </w:rPr>
  </w:style>
  <w:style w:type="paragraph" w:styleId="HTML1">
    <w:name w:val="HTML Address"/>
    <w:basedOn w:val="a5"/>
    <w:link w:val="HTML2"/>
    <w:rsid w:val="00E46E6F"/>
    <w:pPr>
      <w:ind w:firstLine="0"/>
    </w:pPr>
    <w:rPr>
      <w:rFonts w:eastAsia="Times New Roman" w:cs="Times New Roman"/>
      <w:i/>
      <w:iCs/>
      <w:sz w:val="24"/>
      <w:szCs w:val="24"/>
    </w:rPr>
  </w:style>
  <w:style w:type="character" w:customStyle="1" w:styleId="HTML2">
    <w:name w:val="Адрес HTML Знак"/>
    <w:basedOn w:val="a6"/>
    <w:link w:val="HTML1"/>
    <w:rsid w:val="00E46E6F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affffffffc">
    <w:name w:val="envelope address"/>
    <w:basedOn w:val="a5"/>
    <w:rsid w:val="00E46E6F"/>
    <w:pPr>
      <w:framePr w:w="7920" w:h="1980" w:hRule="exact" w:hSpace="180" w:wrap="auto" w:hAnchor="page" w:xAlign="center" w:yAlign="bottom"/>
      <w:ind w:left="2880" w:firstLine="0"/>
    </w:pPr>
    <w:rPr>
      <w:rFonts w:ascii="Arial" w:eastAsia="Times New Roman" w:hAnsi="Arial" w:cs="Arial"/>
      <w:sz w:val="24"/>
      <w:szCs w:val="24"/>
    </w:rPr>
  </w:style>
  <w:style w:type="paragraph" w:styleId="affffffffd">
    <w:name w:val="Date"/>
    <w:basedOn w:val="a5"/>
    <w:next w:val="a5"/>
    <w:link w:val="affffffffe"/>
    <w:rsid w:val="00E46E6F"/>
    <w:pPr>
      <w:ind w:firstLine="0"/>
    </w:pPr>
    <w:rPr>
      <w:rFonts w:eastAsia="Times New Roman" w:cs="Times New Roman"/>
      <w:sz w:val="24"/>
      <w:szCs w:val="24"/>
    </w:rPr>
  </w:style>
  <w:style w:type="character" w:customStyle="1" w:styleId="affffffffe">
    <w:name w:val="Дата Знак"/>
    <w:basedOn w:val="a6"/>
    <w:link w:val="affffffffd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fffff">
    <w:name w:val="Note Heading"/>
    <w:basedOn w:val="a5"/>
    <w:next w:val="a5"/>
    <w:link w:val="afffffffff0"/>
    <w:rsid w:val="00E46E6F"/>
    <w:pPr>
      <w:ind w:firstLine="0"/>
    </w:pPr>
    <w:rPr>
      <w:rFonts w:eastAsia="Times New Roman" w:cs="Times New Roman"/>
      <w:sz w:val="24"/>
      <w:szCs w:val="24"/>
    </w:rPr>
  </w:style>
  <w:style w:type="character" w:customStyle="1" w:styleId="afffffffff0">
    <w:name w:val="Заголовок записки Знак"/>
    <w:basedOn w:val="a6"/>
    <w:link w:val="afffffffff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fffff1">
    <w:name w:val="Body Text First Indent"/>
    <w:basedOn w:val="aff2"/>
    <w:link w:val="afffffffff2"/>
    <w:rsid w:val="00E46E6F"/>
    <w:pPr>
      <w:ind w:firstLine="210"/>
    </w:pPr>
    <w:rPr>
      <w:sz w:val="24"/>
    </w:rPr>
  </w:style>
  <w:style w:type="character" w:customStyle="1" w:styleId="afffffffff2">
    <w:name w:val="Красная строка Знак"/>
    <w:basedOn w:val="aff3"/>
    <w:link w:val="afffffffff1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d">
    <w:name w:val="Body Text First Indent 2"/>
    <w:basedOn w:val="aff5"/>
    <w:link w:val="2e"/>
    <w:rsid w:val="00E46E6F"/>
    <w:pPr>
      <w:ind w:firstLine="210"/>
    </w:pPr>
    <w:rPr>
      <w:rFonts w:eastAsia="Times New Roman" w:cs="Times New Roman"/>
      <w:sz w:val="24"/>
      <w:szCs w:val="24"/>
    </w:rPr>
  </w:style>
  <w:style w:type="character" w:customStyle="1" w:styleId="2e">
    <w:name w:val="Красная строка 2 Знак"/>
    <w:basedOn w:val="aff6"/>
    <w:link w:val="2d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0">
    <w:name w:val="List Bullet 2"/>
    <w:basedOn w:val="a5"/>
    <w:autoRedefine/>
    <w:rsid w:val="00E46E6F"/>
    <w:pPr>
      <w:numPr>
        <w:numId w:val="6"/>
      </w:numPr>
    </w:pPr>
    <w:rPr>
      <w:rFonts w:eastAsia="Times New Roman" w:cs="Times New Roman"/>
      <w:sz w:val="24"/>
      <w:szCs w:val="24"/>
    </w:rPr>
  </w:style>
  <w:style w:type="paragraph" w:styleId="30">
    <w:name w:val="List Bullet 3"/>
    <w:basedOn w:val="a5"/>
    <w:autoRedefine/>
    <w:rsid w:val="00E46E6F"/>
    <w:pPr>
      <w:numPr>
        <w:numId w:val="7"/>
      </w:numPr>
    </w:pPr>
    <w:rPr>
      <w:rFonts w:eastAsia="Times New Roman" w:cs="Times New Roman"/>
      <w:sz w:val="24"/>
      <w:szCs w:val="24"/>
    </w:rPr>
  </w:style>
  <w:style w:type="paragraph" w:styleId="40">
    <w:name w:val="List Bullet 4"/>
    <w:basedOn w:val="a5"/>
    <w:autoRedefine/>
    <w:rsid w:val="00E46E6F"/>
    <w:pPr>
      <w:numPr>
        <w:numId w:val="8"/>
      </w:numPr>
    </w:pPr>
    <w:rPr>
      <w:rFonts w:eastAsia="Times New Roman" w:cs="Times New Roman"/>
      <w:sz w:val="24"/>
      <w:szCs w:val="24"/>
    </w:rPr>
  </w:style>
  <w:style w:type="paragraph" w:styleId="50">
    <w:name w:val="List Bullet 5"/>
    <w:basedOn w:val="a5"/>
    <w:autoRedefine/>
    <w:rsid w:val="00E46E6F"/>
    <w:pPr>
      <w:numPr>
        <w:numId w:val="9"/>
      </w:numPr>
    </w:pPr>
    <w:rPr>
      <w:rFonts w:eastAsia="Times New Roman" w:cs="Times New Roman"/>
      <w:sz w:val="24"/>
      <w:szCs w:val="24"/>
    </w:rPr>
  </w:style>
  <w:style w:type="paragraph" w:styleId="a">
    <w:name w:val="List Number"/>
    <w:basedOn w:val="a5"/>
    <w:rsid w:val="00E46E6F"/>
    <w:pPr>
      <w:numPr>
        <w:numId w:val="10"/>
      </w:numPr>
    </w:pPr>
    <w:rPr>
      <w:rFonts w:eastAsia="Times New Roman" w:cs="Times New Roman"/>
      <w:sz w:val="24"/>
      <w:szCs w:val="24"/>
    </w:rPr>
  </w:style>
  <w:style w:type="paragraph" w:styleId="2">
    <w:name w:val="List Number 2"/>
    <w:basedOn w:val="a5"/>
    <w:rsid w:val="00E46E6F"/>
    <w:pPr>
      <w:numPr>
        <w:numId w:val="11"/>
      </w:numPr>
    </w:pPr>
    <w:rPr>
      <w:rFonts w:eastAsia="Times New Roman" w:cs="Times New Roman"/>
      <w:sz w:val="24"/>
      <w:szCs w:val="24"/>
    </w:rPr>
  </w:style>
  <w:style w:type="paragraph" w:styleId="3">
    <w:name w:val="List Number 3"/>
    <w:basedOn w:val="a5"/>
    <w:rsid w:val="00E46E6F"/>
    <w:pPr>
      <w:numPr>
        <w:numId w:val="12"/>
      </w:numPr>
    </w:pPr>
    <w:rPr>
      <w:rFonts w:eastAsia="Times New Roman" w:cs="Times New Roman"/>
      <w:sz w:val="24"/>
      <w:szCs w:val="24"/>
    </w:rPr>
  </w:style>
  <w:style w:type="paragraph" w:styleId="4">
    <w:name w:val="List Number 4"/>
    <w:basedOn w:val="a5"/>
    <w:rsid w:val="00E46E6F"/>
    <w:pPr>
      <w:numPr>
        <w:numId w:val="13"/>
      </w:numPr>
    </w:pPr>
    <w:rPr>
      <w:rFonts w:eastAsia="Times New Roman" w:cs="Times New Roman"/>
      <w:sz w:val="24"/>
      <w:szCs w:val="24"/>
    </w:rPr>
  </w:style>
  <w:style w:type="paragraph" w:styleId="5">
    <w:name w:val="List Number 5"/>
    <w:basedOn w:val="a5"/>
    <w:rsid w:val="00E46E6F"/>
    <w:pPr>
      <w:numPr>
        <w:numId w:val="14"/>
      </w:numPr>
    </w:pPr>
    <w:rPr>
      <w:rFonts w:eastAsia="Times New Roman" w:cs="Times New Roman"/>
      <w:sz w:val="24"/>
      <w:szCs w:val="24"/>
    </w:rPr>
  </w:style>
  <w:style w:type="paragraph" w:styleId="2f">
    <w:name w:val="envelope return"/>
    <w:basedOn w:val="a5"/>
    <w:rsid w:val="00E46E6F"/>
    <w:pPr>
      <w:ind w:firstLine="0"/>
    </w:pPr>
    <w:rPr>
      <w:rFonts w:ascii="Arial" w:eastAsia="Times New Roman" w:hAnsi="Arial" w:cs="Arial"/>
    </w:rPr>
  </w:style>
  <w:style w:type="paragraph" w:styleId="afffffffff3">
    <w:name w:val="Signature"/>
    <w:basedOn w:val="a5"/>
    <w:link w:val="afffffffff4"/>
    <w:rsid w:val="00E46E6F"/>
    <w:pPr>
      <w:ind w:left="4252" w:firstLine="0"/>
    </w:pPr>
    <w:rPr>
      <w:rFonts w:eastAsia="Times New Roman" w:cs="Times New Roman"/>
      <w:sz w:val="24"/>
      <w:szCs w:val="24"/>
    </w:rPr>
  </w:style>
  <w:style w:type="character" w:customStyle="1" w:styleId="afffffffff4">
    <w:name w:val="Подпись Знак"/>
    <w:basedOn w:val="a6"/>
    <w:link w:val="afffffffff3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fffff5">
    <w:name w:val="Salutation"/>
    <w:basedOn w:val="a5"/>
    <w:next w:val="a5"/>
    <w:link w:val="afffffffff6"/>
    <w:rsid w:val="00E46E6F"/>
    <w:pPr>
      <w:ind w:firstLine="0"/>
    </w:pPr>
    <w:rPr>
      <w:rFonts w:eastAsia="Times New Roman" w:cs="Times New Roman"/>
      <w:sz w:val="24"/>
      <w:szCs w:val="24"/>
    </w:rPr>
  </w:style>
  <w:style w:type="character" w:customStyle="1" w:styleId="afffffffff6">
    <w:name w:val="Приветствие Знак"/>
    <w:basedOn w:val="a6"/>
    <w:link w:val="afffffffff5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fffffff7">
    <w:name w:val="List Continue"/>
    <w:basedOn w:val="a5"/>
    <w:rsid w:val="00E46E6F"/>
    <w:pPr>
      <w:spacing w:after="120"/>
      <w:ind w:left="283" w:firstLine="0"/>
    </w:pPr>
    <w:rPr>
      <w:rFonts w:eastAsia="Times New Roman" w:cs="Times New Roman"/>
      <w:sz w:val="24"/>
      <w:szCs w:val="24"/>
    </w:rPr>
  </w:style>
  <w:style w:type="paragraph" w:styleId="2f0">
    <w:name w:val="List Continue 2"/>
    <w:basedOn w:val="a5"/>
    <w:rsid w:val="00E46E6F"/>
    <w:pPr>
      <w:spacing w:after="120"/>
      <w:ind w:left="566" w:firstLine="0"/>
    </w:pPr>
    <w:rPr>
      <w:rFonts w:eastAsia="Times New Roman" w:cs="Times New Roman"/>
      <w:sz w:val="24"/>
      <w:szCs w:val="24"/>
    </w:rPr>
  </w:style>
  <w:style w:type="paragraph" w:styleId="3f">
    <w:name w:val="List Continue 3"/>
    <w:basedOn w:val="a5"/>
    <w:rsid w:val="00E46E6F"/>
    <w:pPr>
      <w:spacing w:after="120"/>
      <w:ind w:left="849" w:firstLine="0"/>
    </w:pPr>
    <w:rPr>
      <w:rFonts w:eastAsia="Times New Roman" w:cs="Times New Roman"/>
      <w:sz w:val="24"/>
      <w:szCs w:val="24"/>
    </w:rPr>
  </w:style>
  <w:style w:type="paragraph" w:styleId="46">
    <w:name w:val="List Continue 4"/>
    <w:basedOn w:val="a5"/>
    <w:rsid w:val="00E46E6F"/>
    <w:pPr>
      <w:spacing w:after="120"/>
      <w:ind w:left="1132" w:firstLine="0"/>
    </w:pPr>
    <w:rPr>
      <w:rFonts w:eastAsia="Times New Roman" w:cs="Times New Roman"/>
      <w:sz w:val="24"/>
      <w:szCs w:val="24"/>
    </w:rPr>
  </w:style>
  <w:style w:type="paragraph" w:styleId="54">
    <w:name w:val="List Continue 5"/>
    <w:basedOn w:val="a5"/>
    <w:rsid w:val="00E46E6F"/>
    <w:pPr>
      <w:spacing w:after="120"/>
      <w:ind w:left="1415" w:firstLine="0"/>
    </w:pPr>
    <w:rPr>
      <w:rFonts w:eastAsia="Times New Roman" w:cs="Times New Roman"/>
      <w:sz w:val="24"/>
      <w:szCs w:val="24"/>
    </w:rPr>
  </w:style>
  <w:style w:type="paragraph" w:styleId="afffffffff8">
    <w:name w:val="Closing"/>
    <w:basedOn w:val="a5"/>
    <w:link w:val="afffffffff9"/>
    <w:rsid w:val="00E46E6F"/>
    <w:pPr>
      <w:ind w:left="4252" w:firstLine="0"/>
    </w:pPr>
    <w:rPr>
      <w:rFonts w:eastAsia="Times New Roman" w:cs="Times New Roman"/>
      <w:sz w:val="24"/>
      <w:szCs w:val="24"/>
    </w:rPr>
  </w:style>
  <w:style w:type="character" w:customStyle="1" w:styleId="afffffffff9">
    <w:name w:val="Прощание Знак"/>
    <w:basedOn w:val="a6"/>
    <w:link w:val="afffffffff8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f1">
    <w:name w:val="List 2"/>
    <w:basedOn w:val="a5"/>
    <w:rsid w:val="00E46E6F"/>
    <w:pPr>
      <w:ind w:left="566" w:hanging="283"/>
    </w:pPr>
    <w:rPr>
      <w:rFonts w:eastAsia="Times New Roman" w:cs="Times New Roman"/>
      <w:sz w:val="24"/>
      <w:szCs w:val="24"/>
    </w:rPr>
  </w:style>
  <w:style w:type="paragraph" w:styleId="3f0">
    <w:name w:val="List 3"/>
    <w:basedOn w:val="a5"/>
    <w:rsid w:val="00E46E6F"/>
    <w:pPr>
      <w:ind w:left="849" w:hanging="283"/>
    </w:pPr>
    <w:rPr>
      <w:rFonts w:eastAsia="Times New Roman" w:cs="Times New Roman"/>
      <w:sz w:val="24"/>
      <w:szCs w:val="24"/>
    </w:rPr>
  </w:style>
  <w:style w:type="paragraph" w:styleId="47">
    <w:name w:val="List 4"/>
    <w:basedOn w:val="a5"/>
    <w:rsid w:val="00E46E6F"/>
    <w:pPr>
      <w:ind w:left="1132" w:hanging="283"/>
    </w:pPr>
    <w:rPr>
      <w:rFonts w:eastAsia="Times New Roman" w:cs="Times New Roman"/>
      <w:sz w:val="24"/>
      <w:szCs w:val="24"/>
    </w:rPr>
  </w:style>
  <w:style w:type="paragraph" w:styleId="55">
    <w:name w:val="List 5"/>
    <w:basedOn w:val="a5"/>
    <w:rsid w:val="00E46E6F"/>
    <w:pPr>
      <w:ind w:left="1415" w:hanging="283"/>
    </w:pPr>
    <w:rPr>
      <w:rFonts w:eastAsia="Times New Roman" w:cs="Times New Roman"/>
      <w:sz w:val="24"/>
      <w:szCs w:val="24"/>
    </w:rPr>
  </w:style>
  <w:style w:type="character" w:customStyle="1" w:styleId="afffffffffa">
    <w:name w:val="Текст макроса Знак"/>
    <w:basedOn w:val="a6"/>
    <w:link w:val="afffffffffb"/>
    <w:semiHidden/>
    <w:rsid w:val="00E46E6F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fffffffb">
    <w:name w:val="macro"/>
    <w:link w:val="afffffffffa"/>
    <w:semiHidden/>
    <w:rsid w:val="00E46E6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styleId="afffffffffc">
    <w:name w:val="Block Text"/>
    <w:basedOn w:val="a5"/>
    <w:rsid w:val="00E46E6F"/>
    <w:pPr>
      <w:spacing w:after="120"/>
      <w:ind w:left="1440" w:right="1440" w:firstLine="0"/>
    </w:pPr>
    <w:rPr>
      <w:rFonts w:eastAsia="Times New Roman" w:cs="Times New Roman"/>
      <w:sz w:val="24"/>
      <w:szCs w:val="24"/>
    </w:rPr>
  </w:style>
  <w:style w:type="paragraph" w:styleId="afffffffffd">
    <w:name w:val="Message Header"/>
    <w:basedOn w:val="a5"/>
    <w:link w:val="afffffffffe"/>
    <w:rsid w:val="00E46E6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eastAsia="Times New Roman" w:hAnsi="Arial" w:cs="Arial"/>
      <w:sz w:val="24"/>
      <w:szCs w:val="24"/>
    </w:rPr>
  </w:style>
  <w:style w:type="character" w:customStyle="1" w:styleId="afffffffffe">
    <w:name w:val="Шапка Знак"/>
    <w:basedOn w:val="a6"/>
    <w:link w:val="afffffffffd"/>
    <w:rsid w:val="00E46E6F"/>
    <w:rPr>
      <w:rFonts w:ascii="Arial" w:eastAsia="Times New Roman" w:hAnsi="Arial" w:cs="Arial"/>
      <w:sz w:val="24"/>
      <w:szCs w:val="24"/>
      <w:shd w:val="pct20" w:color="auto" w:fill="auto"/>
      <w:lang w:eastAsia="ru-RU"/>
    </w:rPr>
  </w:style>
  <w:style w:type="paragraph" w:styleId="affffffffff">
    <w:name w:val="E-mail Signature"/>
    <w:basedOn w:val="a5"/>
    <w:link w:val="affffffffff0"/>
    <w:rsid w:val="00E46E6F"/>
    <w:pPr>
      <w:ind w:firstLine="0"/>
    </w:pPr>
    <w:rPr>
      <w:rFonts w:eastAsia="Times New Roman" w:cs="Times New Roman"/>
      <w:sz w:val="24"/>
      <w:szCs w:val="24"/>
    </w:rPr>
  </w:style>
  <w:style w:type="character" w:customStyle="1" w:styleId="affffffffff0">
    <w:name w:val="Электронная подпись Знак"/>
    <w:basedOn w:val="a6"/>
    <w:link w:val="affffffffff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ffffffff1">
    <w:name w:val="Цитирование"/>
    <w:rsid w:val="00E46E6F"/>
    <w:rPr>
      <w:i/>
    </w:rPr>
  </w:style>
  <w:style w:type="character" w:customStyle="1" w:styleId="affffffffff2">
    <w:name w:val="Примечание"/>
    <w:rsid w:val="00E46E6F"/>
    <w:rPr>
      <w:rFonts w:ascii="Arial" w:hAnsi="Arial"/>
      <w:color w:val="0000FF"/>
      <w:spacing w:val="-10"/>
      <w:sz w:val="22"/>
      <w:szCs w:val="22"/>
      <w:lang w:val="ru-RU"/>
    </w:rPr>
  </w:style>
  <w:style w:type="character" w:styleId="affffffffff3">
    <w:name w:val="line number"/>
    <w:basedOn w:val="a6"/>
    <w:rsid w:val="00E46E6F"/>
  </w:style>
  <w:style w:type="character" w:customStyle="1" w:styleId="affffffffff4">
    <w:name w:val="Уменьшенный"/>
    <w:rsid w:val="00E46E6F"/>
    <w:rPr>
      <w:sz w:val="24"/>
    </w:rPr>
  </w:style>
  <w:style w:type="paragraph" w:customStyle="1" w:styleId="affffffffff5">
    <w:name w:val="Автор"/>
    <w:basedOn w:val="afffffffe"/>
    <w:next w:val="afffffffe"/>
    <w:autoRedefine/>
    <w:rsid w:val="00E46E6F"/>
    <w:pPr>
      <w:spacing w:before="2880"/>
    </w:pPr>
    <w:rPr>
      <w:b/>
      <w:bCs/>
      <w:sz w:val="36"/>
    </w:rPr>
  </w:style>
  <w:style w:type="paragraph" w:customStyle="1" w:styleId="Subsubsection">
    <w:name w:val="Subsubsection"/>
    <w:aliases w:val="Heading 3"/>
    <w:basedOn w:val="a5"/>
    <w:next w:val="a5"/>
    <w:rsid w:val="00E46E6F"/>
    <w:pPr>
      <w:keepNext/>
      <w:widowControl w:val="0"/>
      <w:autoSpaceDE w:val="0"/>
      <w:autoSpaceDN w:val="0"/>
      <w:adjustRightInd w:val="0"/>
      <w:spacing w:before="240" w:after="160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Section">
    <w:name w:val="Section"/>
    <w:aliases w:val="Heading 1"/>
    <w:basedOn w:val="a5"/>
    <w:next w:val="a5"/>
    <w:rsid w:val="00E46E6F"/>
    <w:pPr>
      <w:keepNext/>
      <w:widowControl w:val="0"/>
      <w:autoSpaceDE w:val="0"/>
      <w:autoSpaceDN w:val="0"/>
      <w:adjustRightInd w:val="0"/>
      <w:spacing w:before="240" w:after="160" w:line="240" w:lineRule="auto"/>
      <w:ind w:firstLine="0"/>
      <w:jc w:val="left"/>
    </w:pPr>
    <w:rPr>
      <w:rFonts w:eastAsia="Times New Roman" w:cs="Times New Roman"/>
      <w:b/>
      <w:bCs/>
      <w:sz w:val="34"/>
      <w:szCs w:val="34"/>
    </w:rPr>
  </w:style>
  <w:style w:type="paragraph" w:customStyle="1" w:styleId="74">
    <w:name w:val="7Литература"/>
    <w:basedOn w:val="41"/>
    <w:rsid w:val="00E46E6F"/>
    <w:pPr>
      <w:keepNext w:val="0"/>
      <w:widowControl w:val="0"/>
      <w:tabs>
        <w:tab w:val="left" w:pos="510"/>
        <w:tab w:val="left" w:pos="567"/>
      </w:tabs>
      <w:spacing w:before="0" w:line="360" w:lineRule="auto"/>
      <w:ind w:left="567" w:hanging="567"/>
    </w:pPr>
    <w:rPr>
      <w:rFonts w:ascii="Times New Roman" w:hAnsi="Times New Roman"/>
      <w:b w:val="0"/>
      <w:bCs w:val="0"/>
      <w:i w:val="0"/>
      <w:iCs w:val="0"/>
      <w:color w:val="auto"/>
      <w:sz w:val="28"/>
      <w:lang w:val="ru-RU" w:eastAsia="ar-SA"/>
    </w:rPr>
  </w:style>
  <w:style w:type="character" w:customStyle="1" w:styleId="NumberingSymbols">
    <w:name w:val="Numbering Symbols"/>
    <w:rsid w:val="00E46E6F"/>
  </w:style>
  <w:style w:type="paragraph" w:customStyle="1" w:styleId="StandardText">
    <w:name w:val="Standard Text"/>
    <w:basedOn w:val="aff2"/>
    <w:rsid w:val="00E46E6F"/>
    <w:pPr>
      <w:widowControl w:val="0"/>
      <w:suppressAutoHyphens/>
      <w:ind w:firstLine="0"/>
    </w:pPr>
    <w:rPr>
      <w:rFonts w:eastAsia="Droid Sans" w:cs="FreeSans"/>
      <w:kern w:val="1"/>
      <w:sz w:val="24"/>
      <w:lang w:val="x-none" w:eastAsia="zh-CN" w:bidi="hi-IN"/>
    </w:rPr>
  </w:style>
  <w:style w:type="paragraph" w:customStyle="1" w:styleId="TableHeading">
    <w:name w:val="Table Heading"/>
    <w:basedOn w:val="TableContents"/>
    <w:rsid w:val="00E46E6F"/>
    <w:pPr>
      <w:spacing w:after="120"/>
      <w:jc w:val="center"/>
    </w:pPr>
    <w:rPr>
      <w:rFonts w:eastAsia="Droid Sans" w:cs="FreeSans"/>
      <w:b/>
      <w:bCs/>
      <w:lang w:val="x-none" w:eastAsia="zh-CN" w:bidi="hi-IN"/>
    </w:rPr>
  </w:style>
  <w:style w:type="paragraph" w:customStyle="1" w:styleId="email">
    <w:name w:val="_email"/>
    <w:basedOn w:val="a5"/>
    <w:rsid w:val="00E46E6F"/>
    <w:pPr>
      <w:spacing w:line="240" w:lineRule="auto"/>
      <w:ind w:firstLine="0"/>
      <w:jc w:val="center"/>
    </w:pPr>
    <w:rPr>
      <w:rFonts w:eastAsia="Times New Roman" w:cs="Times New Roman"/>
      <w:lang w:val="en-US"/>
    </w:rPr>
  </w:style>
  <w:style w:type="paragraph" w:customStyle="1" w:styleId="affffffffff6">
    <w:name w:val="_АдресаОрганизаций"/>
    <w:basedOn w:val="aff2"/>
    <w:rsid w:val="00E46E6F"/>
    <w:pPr>
      <w:spacing w:line="240" w:lineRule="auto"/>
      <w:ind w:firstLine="0"/>
      <w:jc w:val="center"/>
    </w:pPr>
    <w:rPr>
      <w:sz w:val="20"/>
    </w:rPr>
  </w:style>
  <w:style w:type="paragraph" w:customStyle="1" w:styleId="affffffffff7">
    <w:name w:val="_Аннотация"/>
    <w:basedOn w:val="a5"/>
    <w:rsid w:val="00E46E6F"/>
    <w:pPr>
      <w:spacing w:line="240" w:lineRule="auto"/>
      <w:ind w:firstLine="454"/>
    </w:pPr>
    <w:rPr>
      <w:rFonts w:eastAsia="Times New Roman" w:cs="Times New Roman"/>
      <w:iCs/>
    </w:rPr>
  </w:style>
  <w:style w:type="paragraph" w:customStyle="1" w:styleId="sectionKIM">
    <w:name w:val="section_KIM"/>
    <w:basedOn w:val="a5"/>
    <w:rsid w:val="00E46E6F"/>
    <w:pPr>
      <w:keepNext/>
      <w:tabs>
        <w:tab w:val="right" w:pos="9072"/>
      </w:tabs>
      <w:spacing w:before="360" w:after="240" w:line="240" w:lineRule="auto"/>
      <w:ind w:firstLine="0"/>
    </w:pPr>
    <w:rPr>
      <w:rFonts w:eastAsia="Times New Roman" w:cs="Times New Roman"/>
      <w:b/>
      <w:snapToGrid w:val="0"/>
      <w:sz w:val="28"/>
      <w:szCs w:val="32"/>
    </w:rPr>
  </w:style>
  <w:style w:type="paragraph" w:customStyle="1" w:styleId="affffffffff8">
    <w:name w:val="_ЗаголовокРаздела"/>
    <w:basedOn w:val="sectionKIM"/>
    <w:rsid w:val="00E46E6F"/>
  </w:style>
  <w:style w:type="paragraph" w:customStyle="1" w:styleId="subsectionKIM">
    <w:name w:val="subsection_KIM"/>
    <w:basedOn w:val="sectionKIM"/>
    <w:qFormat/>
    <w:rsid w:val="00E46E6F"/>
    <w:pPr>
      <w:spacing w:before="240"/>
    </w:pPr>
    <w:rPr>
      <w:sz w:val="24"/>
      <w:lang w:val="en-US"/>
    </w:rPr>
  </w:style>
  <w:style w:type="paragraph" w:customStyle="1" w:styleId="2f2">
    <w:name w:val="_ЗаголовокРаздела2"/>
    <w:basedOn w:val="subsectionKIM"/>
    <w:qFormat/>
    <w:rsid w:val="00E46E6F"/>
    <w:rPr>
      <w:i/>
      <w:szCs w:val="24"/>
      <w:lang w:val="ru-RU"/>
    </w:rPr>
  </w:style>
  <w:style w:type="paragraph" w:customStyle="1" w:styleId="affffffffff9">
    <w:name w:val="_КлючевыеСлова"/>
    <w:basedOn w:val="a5"/>
    <w:rsid w:val="00E46E6F"/>
    <w:pPr>
      <w:spacing w:line="240" w:lineRule="auto"/>
      <w:ind w:firstLine="454"/>
    </w:pPr>
    <w:rPr>
      <w:rFonts w:eastAsia="Times New Roman" w:cs="Times New Roman"/>
      <w:iCs/>
    </w:rPr>
  </w:style>
  <w:style w:type="character" w:customStyle="1" w:styleId="affffffffffa">
    <w:name w:val="_Литература.Авторы_"/>
    <w:rsid w:val="00E46E6F"/>
    <w:rPr>
      <w:i/>
    </w:rPr>
  </w:style>
  <w:style w:type="paragraph" w:customStyle="1" w:styleId="affffffffffb">
    <w:name w:val="_Литература.НазваниеСтатьи"/>
    <w:basedOn w:val="a5"/>
    <w:rsid w:val="00E46E6F"/>
    <w:pPr>
      <w:spacing w:before="60" w:line="240" w:lineRule="auto"/>
      <w:ind w:left="454" w:hanging="454"/>
    </w:pPr>
    <w:rPr>
      <w:rFonts w:eastAsia="Times New Roman" w:cs="Times New Roman"/>
      <w:sz w:val="22"/>
      <w:szCs w:val="22"/>
    </w:rPr>
  </w:style>
  <w:style w:type="paragraph" w:customStyle="1" w:styleId="affffffffffc">
    <w:name w:val="_НазваниеСтатьи"/>
    <w:basedOn w:val="aff2"/>
    <w:rsid w:val="00E46E6F"/>
    <w:pPr>
      <w:spacing w:after="0" w:line="240" w:lineRule="auto"/>
      <w:ind w:firstLine="0"/>
      <w:jc w:val="center"/>
    </w:pPr>
    <w:rPr>
      <w:b/>
      <w:bCs/>
      <w:sz w:val="36"/>
      <w:szCs w:val="36"/>
    </w:rPr>
  </w:style>
  <w:style w:type="paragraph" w:customStyle="1" w:styleId="affffffffffd">
    <w:name w:val="_ОсновнойТекстСтатьи"/>
    <w:basedOn w:val="a5"/>
    <w:rsid w:val="00E46E6F"/>
    <w:pPr>
      <w:spacing w:line="240" w:lineRule="auto"/>
      <w:ind w:firstLine="454"/>
    </w:pPr>
    <w:rPr>
      <w:rFonts w:eastAsia="Times New Roman" w:cs="Times New Roman"/>
      <w:sz w:val="22"/>
      <w:szCs w:val="22"/>
    </w:rPr>
  </w:style>
  <w:style w:type="paragraph" w:customStyle="1" w:styleId="affffffffffe">
    <w:name w:val="_ПодрисуночнаяПодпись"/>
    <w:basedOn w:val="affffffffffd"/>
    <w:rsid w:val="00E46E6F"/>
    <w:pPr>
      <w:spacing w:before="120" w:after="120"/>
      <w:ind w:firstLine="0"/>
      <w:jc w:val="center"/>
    </w:pPr>
    <w:rPr>
      <w:sz w:val="20"/>
      <w:szCs w:val="20"/>
    </w:rPr>
  </w:style>
  <w:style w:type="paragraph" w:customStyle="1" w:styleId="afffffffffff">
    <w:name w:val="_НазваниеТаблицы"/>
    <w:basedOn w:val="affffffffffe"/>
    <w:rsid w:val="00E46E6F"/>
    <w:pPr>
      <w:jc w:val="right"/>
    </w:pPr>
  </w:style>
  <w:style w:type="paragraph" w:customStyle="1" w:styleId="0">
    <w:name w:val="_Первая_строка_0 см"/>
    <w:basedOn w:val="a5"/>
    <w:next w:val="a5"/>
    <w:rsid w:val="00E46E6F"/>
    <w:pPr>
      <w:spacing w:line="240" w:lineRule="auto"/>
      <w:ind w:firstLine="0"/>
    </w:pPr>
    <w:rPr>
      <w:rFonts w:eastAsia="Times New Roman" w:cs="Times New Roman"/>
    </w:rPr>
  </w:style>
  <w:style w:type="paragraph" w:customStyle="1" w:styleId="afffffffffff0">
    <w:name w:val="_ПослеФормулы"/>
    <w:basedOn w:val="affffffffffd"/>
    <w:rsid w:val="00E46E6F"/>
    <w:pPr>
      <w:ind w:firstLine="0"/>
    </w:pPr>
  </w:style>
  <w:style w:type="paragraph" w:customStyle="1" w:styleId="afffffffffff1">
    <w:name w:val="_СписокЛитературыЗаглавие"/>
    <w:basedOn w:val="sectionKIM"/>
    <w:rsid w:val="00E46E6F"/>
  </w:style>
  <w:style w:type="paragraph" w:customStyle="1" w:styleId="afffffffffff2">
    <w:name w:val="_ТекстТаблицы"/>
    <w:basedOn w:val="affffffffffd"/>
    <w:rsid w:val="00E46E6F"/>
    <w:pPr>
      <w:ind w:firstLine="0"/>
    </w:pPr>
  </w:style>
  <w:style w:type="paragraph" w:customStyle="1" w:styleId="afffffffffff3">
    <w:name w:val="_УДК"/>
    <w:basedOn w:val="aff2"/>
    <w:rsid w:val="00E46E6F"/>
    <w:pPr>
      <w:spacing w:after="0" w:line="240" w:lineRule="auto"/>
      <w:ind w:firstLine="0"/>
    </w:pPr>
    <w:rPr>
      <w:bCs/>
      <w:sz w:val="22"/>
      <w:szCs w:val="22"/>
    </w:rPr>
  </w:style>
  <w:style w:type="paragraph" w:customStyle="1" w:styleId="afffffffffff4">
    <w:name w:val="формула_КИМ"/>
    <w:basedOn w:val="a5"/>
    <w:rsid w:val="00E46E6F"/>
    <w:pPr>
      <w:tabs>
        <w:tab w:val="left" w:pos="0"/>
        <w:tab w:val="center" w:pos="4536"/>
        <w:tab w:val="right" w:pos="9072"/>
      </w:tabs>
      <w:spacing w:before="120" w:after="120" w:line="240" w:lineRule="auto"/>
      <w:ind w:firstLine="0"/>
      <w:jc w:val="center"/>
    </w:pPr>
    <w:rPr>
      <w:rFonts w:eastAsia="Times New Roman" w:cs="Times New Roman"/>
      <w:snapToGrid w:val="0"/>
      <w:sz w:val="22"/>
      <w:szCs w:val="22"/>
    </w:rPr>
  </w:style>
  <w:style w:type="paragraph" w:customStyle="1" w:styleId="afffffffffff5">
    <w:name w:val="_Формула"/>
    <w:basedOn w:val="afffffffffff4"/>
    <w:rsid w:val="00E46E6F"/>
  </w:style>
  <w:style w:type="paragraph" w:customStyle="1" w:styleId="afffffffffff6">
    <w:name w:val="Подрисуночный"/>
    <w:basedOn w:val="a5"/>
    <w:link w:val="afffffffffff7"/>
    <w:qFormat/>
    <w:rsid w:val="00E46E6F"/>
    <w:pPr>
      <w:keepLines/>
      <w:spacing w:before="120" w:after="300" w:line="240" w:lineRule="auto"/>
      <w:ind w:firstLine="0"/>
      <w:jc w:val="center"/>
    </w:pPr>
    <w:rPr>
      <w:rFonts w:eastAsia="Calibri" w:cs="Times New Roman"/>
      <w:sz w:val="28"/>
      <w:szCs w:val="22"/>
      <w:lang w:val="x-none" w:eastAsia="en-US"/>
    </w:rPr>
  </w:style>
  <w:style w:type="character" w:customStyle="1" w:styleId="afffffffffff7">
    <w:name w:val="Подрисуночный Знак"/>
    <w:link w:val="afffffffffff6"/>
    <w:rsid w:val="00E46E6F"/>
    <w:rPr>
      <w:rFonts w:ascii="Times New Roman" w:eastAsia="Calibri" w:hAnsi="Times New Roman" w:cs="Times New Roman"/>
      <w:sz w:val="28"/>
      <w:lang w:val="x-none"/>
    </w:rPr>
  </w:style>
  <w:style w:type="paragraph" w:customStyle="1" w:styleId="afffffffffff8">
    <w:name w:val="Утверждение"/>
    <w:basedOn w:val="aff2"/>
    <w:qFormat/>
    <w:rsid w:val="00E46E6F"/>
    <w:pPr>
      <w:spacing w:after="0" w:line="300" w:lineRule="auto"/>
      <w:ind w:firstLine="425"/>
    </w:pPr>
    <w:rPr>
      <w:rFonts w:eastAsia="Calibri"/>
      <w:i/>
      <w:sz w:val="24"/>
      <w:szCs w:val="22"/>
      <w:lang w:eastAsia="en-US"/>
    </w:rPr>
  </w:style>
  <w:style w:type="paragraph" w:customStyle="1" w:styleId="afffffffffff9">
    <w:name w:val="Теорема"/>
    <w:basedOn w:val="aff2"/>
    <w:qFormat/>
    <w:rsid w:val="00E46E6F"/>
    <w:pPr>
      <w:spacing w:before="120" w:line="300" w:lineRule="auto"/>
      <w:ind w:firstLine="425"/>
    </w:pPr>
    <w:rPr>
      <w:rFonts w:eastAsia="Calibri"/>
      <w:sz w:val="24"/>
      <w:szCs w:val="22"/>
      <w:lang w:eastAsia="en-US"/>
    </w:rPr>
  </w:style>
  <w:style w:type="paragraph" w:customStyle="1" w:styleId="afffffffffffa">
    <w:name w:val="Пример"/>
    <w:basedOn w:val="a5"/>
    <w:qFormat/>
    <w:rsid w:val="00E46E6F"/>
    <w:pPr>
      <w:spacing w:line="240" w:lineRule="auto"/>
      <w:ind w:firstLine="426"/>
    </w:pPr>
    <w:rPr>
      <w:rFonts w:eastAsia="Calibri" w:cs="Times New Roman"/>
      <w:sz w:val="24"/>
      <w:szCs w:val="22"/>
      <w:lang w:eastAsia="en-US"/>
    </w:rPr>
  </w:style>
  <w:style w:type="paragraph" w:customStyle="1" w:styleId="a0">
    <w:name w:val="Литература Статья"/>
    <w:basedOn w:val="a5"/>
    <w:autoRedefine/>
    <w:qFormat/>
    <w:rsid w:val="00E46E6F"/>
    <w:pPr>
      <w:numPr>
        <w:numId w:val="15"/>
      </w:numPr>
      <w:spacing w:line="312" w:lineRule="auto"/>
      <w:ind w:left="426" w:hanging="57"/>
    </w:pPr>
    <w:rPr>
      <w:rFonts w:eastAsia="Calibri" w:cs="Times New Roman"/>
      <w:sz w:val="24"/>
      <w:szCs w:val="24"/>
      <w:lang w:val="en-US" w:eastAsia="en-US"/>
    </w:rPr>
  </w:style>
  <w:style w:type="paragraph" w:customStyle="1" w:styleId="DOI">
    <w:name w:val="DOI"/>
    <w:basedOn w:val="a5"/>
    <w:qFormat/>
    <w:rsid w:val="00E46E6F"/>
    <w:pPr>
      <w:autoSpaceDE w:val="0"/>
      <w:autoSpaceDN w:val="0"/>
      <w:adjustRightInd w:val="0"/>
      <w:spacing w:after="40" w:line="240" w:lineRule="auto"/>
      <w:ind w:firstLine="0"/>
      <w:jc w:val="left"/>
    </w:pPr>
    <w:rPr>
      <w:rFonts w:eastAsia="Calibri" w:cs="Times New Roman"/>
      <w:b/>
      <w:color w:val="003552"/>
      <w:sz w:val="28"/>
      <w:szCs w:val="28"/>
      <w:lang w:eastAsia="en-US"/>
    </w:rPr>
  </w:style>
  <w:style w:type="character" w:customStyle="1" w:styleId="DOIname">
    <w:name w:val="DOIname"/>
    <w:basedOn w:val="a6"/>
    <w:uiPriority w:val="1"/>
    <w:qFormat/>
    <w:rsid w:val="00E46E6F"/>
    <w:rPr>
      <w:color w:val="656565"/>
    </w:rPr>
  </w:style>
  <w:style w:type="paragraph" w:customStyle="1" w:styleId="Organization">
    <w:name w:val="Organization"/>
    <w:basedOn w:val="aff2"/>
    <w:qFormat/>
    <w:rsid w:val="00E46E6F"/>
    <w:pPr>
      <w:spacing w:after="0" w:line="288" w:lineRule="auto"/>
      <w:ind w:firstLine="0"/>
      <w:jc w:val="right"/>
    </w:pPr>
    <w:rPr>
      <w:rFonts w:eastAsia="Calibri"/>
      <w:sz w:val="24"/>
      <w:szCs w:val="22"/>
      <w:lang w:eastAsia="en-US"/>
    </w:rPr>
  </w:style>
  <w:style w:type="paragraph" w:customStyle="1" w:styleId="Email0">
    <w:name w:val="Email"/>
    <w:basedOn w:val="aff2"/>
    <w:qFormat/>
    <w:rsid w:val="00E46E6F"/>
    <w:pPr>
      <w:spacing w:after="0" w:line="288" w:lineRule="auto"/>
      <w:ind w:firstLine="0"/>
      <w:jc w:val="right"/>
    </w:pPr>
    <w:rPr>
      <w:rFonts w:eastAsia="Calibri"/>
      <w:color w:val="0000FF"/>
      <w:sz w:val="24"/>
      <w:szCs w:val="22"/>
      <w:u w:val="single"/>
      <w:lang w:val="en-US" w:eastAsia="en-US"/>
    </w:rPr>
  </w:style>
  <w:style w:type="paragraph" w:customStyle="1" w:styleId="Issue">
    <w:name w:val="Issue"/>
    <w:basedOn w:val="a5"/>
    <w:qFormat/>
    <w:rsid w:val="00E46E6F"/>
    <w:pPr>
      <w:autoSpaceDE w:val="0"/>
      <w:autoSpaceDN w:val="0"/>
      <w:adjustRightInd w:val="0"/>
      <w:spacing w:after="40" w:line="240" w:lineRule="auto"/>
      <w:ind w:firstLine="0"/>
      <w:jc w:val="left"/>
    </w:pPr>
    <w:rPr>
      <w:rFonts w:eastAsia="Calibri" w:cs="Times New Roman"/>
      <w:b/>
      <w:color w:val="656565"/>
      <w:sz w:val="28"/>
      <w:szCs w:val="28"/>
      <w:lang w:eastAsia="en-US"/>
    </w:rPr>
  </w:style>
  <w:style w:type="character" w:customStyle="1" w:styleId="DOIfont">
    <w:name w:val="DOIfont"/>
    <w:basedOn w:val="a6"/>
    <w:uiPriority w:val="1"/>
    <w:qFormat/>
    <w:rsid w:val="00E46E6F"/>
    <w:rPr>
      <w:b/>
      <w:color w:val="003552"/>
    </w:rPr>
  </w:style>
  <w:style w:type="character" w:customStyle="1" w:styleId="StyleName">
    <w:name w:val="StyleName"/>
    <w:basedOn w:val="a6"/>
    <w:uiPriority w:val="1"/>
    <w:qFormat/>
    <w:rsid w:val="00E46E6F"/>
    <w:rPr>
      <w:rFonts w:ascii="Courier New" w:hAnsi="Courier New" w:cs="Courier New"/>
      <w:b/>
    </w:rPr>
  </w:style>
  <w:style w:type="paragraph" w:customStyle="1" w:styleId="UDK">
    <w:name w:val="UDK"/>
    <w:basedOn w:val="aff2"/>
    <w:qFormat/>
    <w:rsid w:val="00E46E6F"/>
    <w:pPr>
      <w:spacing w:after="0" w:line="300" w:lineRule="auto"/>
      <w:ind w:firstLine="0"/>
    </w:pPr>
    <w:rPr>
      <w:rFonts w:eastAsia="Calibri"/>
      <w:sz w:val="24"/>
      <w:szCs w:val="22"/>
      <w:lang w:eastAsia="en-US"/>
    </w:rPr>
  </w:style>
  <w:style w:type="paragraph" w:customStyle="1" w:styleId="afffffffffffb">
    <w:name w:val="Рисунок_подпись"/>
    <w:basedOn w:val="affff4"/>
    <w:qFormat/>
    <w:rsid w:val="00E46E6F"/>
    <w:pPr>
      <w:keepNext w:val="0"/>
      <w:keepLines/>
      <w:widowControl/>
      <w:spacing w:before="120" w:after="60" w:line="240" w:lineRule="auto"/>
    </w:pPr>
    <w:rPr>
      <w:rFonts w:eastAsia="Calibri"/>
      <w:noProof/>
      <w:szCs w:val="20"/>
      <w:lang w:val="ru-RU" w:eastAsia="ru-RU"/>
    </w:rPr>
  </w:style>
  <w:style w:type="paragraph" w:customStyle="1" w:styleId="1f1">
    <w:name w:val="1"/>
    <w:basedOn w:val="a5"/>
    <w:link w:val="1f2"/>
    <w:qFormat/>
    <w:rsid w:val="00E46E6F"/>
    <w:pPr>
      <w:spacing w:after="200" w:line="276" w:lineRule="auto"/>
      <w:ind w:firstLine="0"/>
      <w:jc w:val="left"/>
    </w:pPr>
    <w:rPr>
      <w:rFonts w:ascii="Calibri" w:eastAsia="Calibri" w:hAnsi="Calibri" w:cs="Times New Roman"/>
      <w:sz w:val="22"/>
      <w:szCs w:val="22"/>
    </w:rPr>
  </w:style>
  <w:style w:type="character" w:customStyle="1" w:styleId="1f2">
    <w:name w:val="1 Знак"/>
    <w:basedOn w:val="a6"/>
    <w:link w:val="1f1"/>
    <w:rsid w:val="00E46E6F"/>
    <w:rPr>
      <w:rFonts w:ascii="Calibri" w:eastAsia="Calibri" w:hAnsi="Calibri" w:cs="Times New Roman"/>
      <w:lang w:eastAsia="ru-RU"/>
    </w:rPr>
  </w:style>
  <w:style w:type="paragraph" w:customStyle="1" w:styleId="Nick15">
    <w:name w:val="Nick_1.5"/>
    <w:basedOn w:val="1f0"/>
    <w:link w:val="Nick151"/>
    <w:rsid w:val="00E46E6F"/>
    <w:pPr>
      <w:spacing w:line="360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Nick151">
    <w:name w:val="Nick_1.5 Знак1"/>
    <w:basedOn w:val="NoSpacingChar"/>
    <w:link w:val="Nick15"/>
    <w:locked/>
    <w:rsid w:val="00E46E6F"/>
    <w:rPr>
      <w:rFonts w:ascii="Times New Roman" w:eastAsia="Calibri" w:hAnsi="Times New Roman" w:cs="Times New Roman"/>
      <w:sz w:val="24"/>
      <w:szCs w:val="24"/>
    </w:rPr>
  </w:style>
  <w:style w:type="paragraph" w:customStyle="1" w:styleId="Nick150">
    <w:name w:val="Nick_1.50"/>
    <w:basedOn w:val="Nick15"/>
    <w:link w:val="Nick1500"/>
    <w:rsid w:val="00E46E6F"/>
    <w:pPr>
      <w:ind w:firstLine="708"/>
    </w:pPr>
  </w:style>
  <w:style w:type="character" w:customStyle="1" w:styleId="Nick1500">
    <w:name w:val="Nick_1.50 Знак"/>
    <w:basedOn w:val="Nick151"/>
    <w:link w:val="Nick150"/>
    <w:locked/>
    <w:rsid w:val="00E46E6F"/>
    <w:rPr>
      <w:rFonts w:ascii="Times New Roman" w:eastAsia="Calibri" w:hAnsi="Times New Roman" w:cs="Times New Roman"/>
      <w:sz w:val="24"/>
      <w:szCs w:val="24"/>
    </w:rPr>
  </w:style>
  <w:style w:type="character" w:customStyle="1" w:styleId="Nick152">
    <w:name w:val="Nick_1.5 Знак"/>
    <w:basedOn w:val="NoSpacingChar"/>
    <w:locked/>
    <w:rsid w:val="00E46E6F"/>
    <w:rPr>
      <w:rFonts w:ascii="Calibri" w:eastAsia="Calibri" w:hAnsi="Calibri" w:cs="Times New Roman"/>
    </w:rPr>
  </w:style>
  <w:style w:type="paragraph" w:customStyle="1" w:styleId="Nick1">
    <w:name w:val="Nick_1"/>
    <w:basedOn w:val="af8"/>
    <w:link w:val="Nick10"/>
    <w:uiPriority w:val="99"/>
    <w:qFormat/>
    <w:rsid w:val="00E46E6F"/>
    <w:pPr>
      <w:spacing w:line="360" w:lineRule="auto"/>
      <w:jc w:val="both"/>
    </w:pPr>
    <w:rPr>
      <w:rFonts w:ascii="Times New Roman" w:hAnsi="Times New Roman"/>
      <w:sz w:val="24"/>
      <w:szCs w:val="24"/>
    </w:rPr>
  </w:style>
  <w:style w:type="character" w:customStyle="1" w:styleId="Nick10">
    <w:name w:val="Nick_1 Знак"/>
    <w:basedOn w:val="a6"/>
    <w:link w:val="Nick1"/>
    <w:uiPriority w:val="99"/>
    <w:rsid w:val="00E46E6F"/>
    <w:rPr>
      <w:rFonts w:ascii="Times New Roman" w:eastAsia="Calibri" w:hAnsi="Times New Roman" w:cs="Times New Roman"/>
      <w:sz w:val="24"/>
      <w:szCs w:val="24"/>
    </w:rPr>
  </w:style>
  <w:style w:type="character" w:customStyle="1" w:styleId="FontStyle97">
    <w:name w:val="Font Style97"/>
    <w:basedOn w:val="a6"/>
    <w:uiPriority w:val="99"/>
    <w:rsid w:val="00E46E6F"/>
    <w:rPr>
      <w:rFonts w:ascii="Times New Roman" w:hAnsi="Times New Roman" w:cs="Times New Roman"/>
      <w:sz w:val="18"/>
      <w:szCs w:val="18"/>
    </w:rPr>
  </w:style>
  <w:style w:type="paragraph" w:customStyle="1" w:styleId="2f3">
    <w:name w:val="Без интервала2"/>
    <w:uiPriority w:val="99"/>
    <w:qFormat/>
    <w:rsid w:val="00E46E6F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character" w:customStyle="1" w:styleId="FontStyle100">
    <w:name w:val="Font Style100"/>
    <w:basedOn w:val="a6"/>
    <w:uiPriority w:val="99"/>
    <w:rsid w:val="00E46E6F"/>
    <w:rPr>
      <w:rFonts w:ascii="Impact" w:hAnsi="Impact" w:cs="Impact"/>
      <w:spacing w:val="10"/>
      <w:sz w:val="10"/>
      <w:szCs w:val="10"/>
    </w:rPr>
  </w:style>
  <w:style w:type="paragraph" w:customStyle="1" w:styleId="Style25">
    <w:name w:val="Style25"/>
    <w:basedOn w:val="a5"/>
    <w:uiPriority w:val="99"/>
    <w:rsid w:val="00E46E6F"/>
    <w:pPr>
      <w:widowControl w:val="0"/>
      <w:autoSpaceDE w:val="0"/>
      <w:autoSpaceDN w:val="0"/>
      <w:adjustRightInd w:val="0"/>
      <w:spacing w:line="216" w:lineRule="exact"/>
      <w:ind w:firstLine="0"/>
    </w:pPr>
    <w:rPr>
      <w:rFonts w:ascii="Calibri" w:eastAsia="Times New Roman" w:hAnsi="Calibri" w:cs="Times New Roman"/>
      <w:sz w:val="24"/>
      <w:szCs w:val="24"/>
    </w:rPr>
  </w:style>
  <w:style w:type="character" w:customStyle="1" w:styleId="FontStyle122">
    <w:name w:val="Font Style122"/>
    <w:uiPriority w:val="99"/>
    <w:rsid w:val="00E46E6F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1f3">
    <w:name w:val="Нижний колонтитул Знак1"/>
    <w:aliases w:val="Нижний колонтитул Знак Знак,Знак1 Знак Знак, Знак1 Знак Знак"/>
    <w:rsid w:val="00E46E6F"/>
    <w:rPr>
      <w:sz w:val="24"/>
      <w:szCs w:val="24"/>
      <w:lang w:val="ru-RU" w:eastAsia="ru-RU" w:bidi="ar-SA"/>
    </w:rPr>
  </w:style>
  <w:style w:type="paragraph" w:customStyle="1" w:styleId="afffffffffffc">
    <w:name w:val="Подпись рисунка"/>
    <w:basedOn w:val="a5"/>
    <w:next w:val="aff2"/>
    <w:rsid w:val="00E46E6F"/>
    <w:pPr>
      <w:keepLines/>
      <w:suppressAutoHyphens/>
      <w:spacing w:after="240" w:line="240" w:lineRule="auto"/>
      <w:ind w:firstLine="0"/>
      <w:contextualSpacing/>
      <w:jc w:val="center"/>
    </w:pPr>
    <w:rPr>
      <w:rFonts w:eastAsia="Times New Roman" w:cs="Times New Roman"/>
      <w:sz w:val="24"/>
      <w:szCs w:val="24"/>
    </w:rPr>
  </w:style>
  <w:style w:type="paragraph" w:customStyle="1" w:styleId="afffffffffffd">
    <w:name w:val="Спис_заголовок"/>
    <w:basedOn w:val="a5"/>
    <w:next w:val="afffe"/>
    <w:rsid w:val="00E46E6F"/>
    <w:pPr>
      <w:keepNext/>
      <w:keepLines/>
      <w:tabs>
        <w:tab w:val="left" w:pos="0"/>
        <w:tab w:val="num" w:pos="360"/>
      </w:tabs>
      <w:spacing w:before="60" w:after="60" w:line="240" w:lineRule="auto"/>
      <w:ind w:firstLine="0"/>
    </w:pPr>
    <w:rPr>
      <w:rFonts w:eastAsia="Times New Roman" w:cs="Times New Roman"/>
      <w:sz w:val="22"/>
    </w:rPr>
  </w:style>
  <w:style w:type="paragraph" w:customStyle="1" w:styleId="1f4">
    <w:name w:val="Номер1"/>
    <w:basedOn w:val="afffe"/>
    <w:rsid w:val="00E46E6F"/>
    <w:pPr>
      <w:tabs>
        <w:tab w:val="num" w:pos="360"/>
        <w:tab w:val="num" w:pos="1440"/>
      </w:tabs>
      <w:suppressAutoHyphens w:val="0"/>
      <w:spacing w:before="40" w:after="40"/>
      <w:ind w:left="1224" w:hanging="504"/>
      <w:jc w:val="both"/>
    </w:pPr>
    <w:rPr>
      <w:rFonts w:cs="Times New Roman"/>
      <w:sz w:val="22"/>
      <w:szCs w:val="20"/>
      <w:lang w:eastAsia="ru-RU"/>
    </w:rPr>
  </w:style>
  <w:style w:type="paragraph" w:customStyle="1" w:styleId="2f4">
    <w:name w:val="Текст_начало_2"/>
    <w:basedOn w:val="a5"/>
    <w:rsid w:val="00E46E6F"/>
    <w:pPr>
      <w:spacing w:line="360" w:lineRule="exact"/>
      <w:ind w:firstLine="0"/>
    </w:pPr>
    <w:rPr>
      <w:rFonts w:ascii="Arial" w:eastAsia="Times New Roman" w:hAnsi="Arial" w:cs="Times New Roman"/>
      <w:sz w:val="24"/>
      <w:lang w:val="en-GB"/>
    </w:rPr>
  </w:style>
  <w:style w:type="paragraph" w:customStyle="1" w:styleId="FR3">
    <w:name w:val="FR3"/>
    <w:rsid w:val="00E46E6F"/>
    <w:pPr>
      <w:widowControl w:val="0"/>
      <w:autoSpaceDE w:val="0"/>
      <w:autoSpaceDN w:val="0"/>
      <w:adjustRightInd w:val="0"/>
      <w:spacing w:after="0" w:line="300" w:lineRule="auto"/>
      <w:ind w:left="800" w:right="600"/>
      <w:jc w:val="center"/>
    </w:pPr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customStyle="1" w:styleId="ctrl1">
    <w:name w:val="ctrl+1 (ЗАГОЛОВОК ТТ) Знак"/>
    <w:basedOn w:val="a5"/>
    <w:next w:val="a5"/>
    <w:rsid w:val="00E46E6F"/>
    <w:pPr>
      <w:spacing w:line="240" w:lineRule="auto"/>
      <w:ind w:firstLine="0"/>
      <w:jc w:val="center"/>
      <w:outlineLvl w:val="0"/>
    </w:pPr>
    <w:rPr>
      <w:rFonts w:eastAsia="Times New Roman" w:cs="Times New Roman"/>
      <w:b/>
      <w:caps/>
      <w:sz w:val="24"/>
      <w:szCs w:val="24"/>
    </w:rPr>
  </w:style>
  <w:style w:type="paragraph" w:customStyle="1" w:styleId="Text">
    <w:name w:val="Text"/>
    <w:basedOn w:val="a5"/>
    <w:autoRedefine/>
    <w:rsid w:val="00E46E6F"/>
    <w:pPr>
      <w:spacing w:line="240" w:lineRule="auto"/>
      <w:ind w:firstLine="0"/>
    </w:pPr>
    <w:rPr>
      <w:rFonts w:eastAsia="Times New Roman" w:cs="Times New Roman"/>
      <w:position w:val="-10"/>
      <w:sz w:val="28"/>
    </w:rPr>
  </w:style>
  <w:style w:type="paragraph" w:customStyle="1" w:styleId="afffffffffffe">
    <w:name w:val="Название раздела"/>
    <w:basedOn w:val="a5"/>
    <w:next w:val="affffffffffff"/>
    <w:qFormat/>
    <w:rsid w:val="00E46E6F"/>
    <w:pPr>
      <w:spacing w:line="240" w:lineRule="auto"/>
      <w:ind w:firstLine="0"/>
      <w:jc w:val="center"/>
    </w:pPr>
    <w:rPr>
      <w:rFonts w:eastAsia="Times New Roman" w:cs="Times New Roman"/>
      <w:b/>
      <w:bCs/>
      <w:sz w:val="24"/>
      <w:lang w:eastAsia="en-US"/>
    </w:rPr>
  </w:style>
  <w:style w:type="paragraph" w:customStyle="1" w:styleId="affffffffffff">
    <w:name w:val="Основной текст статьи"/>
    <w:basedOn w:val="a5"/>
    <w:qFormat/>
    <w:rsid w:val="00E46E6F"/>
    <w:pPr>
      <w:spacing w:line="240" w:lineRule="auto"/>
      <w:ind w:firstLine="567"/>
    </w:pPr>
    <w:rPr>
      <w:rFonts w:eastAsia="Times New Roman" w:cs="Times New Roman"/>
      <w:sz w:val="24"/>
      <w:lang w:eastAsia="en-US"/>
    </w:rPr>
  </w:style>
  <w:style w:type="paragraph" w:customStyle="1" w:styleId="affffffffffff0">
    <w:name w:val="Формула на отдельной строке"/>
    <w:basedOn w:val="affffffffffff"/>
    <w:next w:val="affffffffffff"/>
    <w:qFormat/>
    <w:rsid w:val="00E46E6F"/>
    <w:pPr>
      <w:ind w:firstLine="1134"/>
    </w:pPr>
  </w:style>
  <w:style w:type="paragraph" w:customStyle="1" w:styleId="text0">
    <w:name w:val="text"/>
    <w:basedOn w:val="a5"/>
    <w:autoRedefine/>
    <w:rsid w:val="00E46E6F"/>
    <w:pPr>
      <w:spacing w:line="240" w:lineRule="auto"/>
      <w:ind w:firstLine="0"/>
    </w:pPr>
    <w:rPr>
      <w:rFonts w:eastAsia="Times New Roman" w:cs="Times New Roman"/>
      <w:b/>
      <w:bCs/>
      <w:sz w:val="28"/>
    </w:rPr>
  </w:style>
  <w:style w:type="paragraph" w:customStyle="1" w:styleId="Zag">
    <w:name w:val="Zag"/>
    <w:basedOn w:val="Text"/>
    <w:rsid w:val="00E46E6F"/>
  </w:style>
  <w:style w:type="paragraph" w:customStyle="1" w:styleId="Center">
    <w:name w:val="Center"/>
    <w:basedOn w:val="text0"/>
    <w:rsid w:val="00E46E6F"/>
    <w:pPr>
      <w:jc w:val="center"/>
    </w:pPr>
  </w:style>
  <w:style w:type="paragraph" w:customStyle="1" w:styleId="Caption1">
    <w:name w:val="Caption1"/>
    <w:basedOn w:val="a5"/>
    <w:next w:val="a5"/>
    <w:uiPriority w:val="99"/>
    <w:rsid w:val="00E46E6F"/>
    <w:pPr>
      <w:widowControl w:val="0"/>
      <w:autoSpaceDE w:val="0"/>
      <w:autoSpaceDN w:val="0"/>
      <w:adjustRightInd w:val="0"/>
      <w:spacing w:before="120" w:after="120" w:line="240" w:lineRule="auto"/>
      <w:ind w:firstLine="0"/>
      <w:jc w:val="center"/>
    </w:pPr>
    <w:rPr>
      <w:rFonts w:eastAsia="Times New Roman" w:cs="Times New Roman"/>
      <w:b/>
      <w:bCs/>
    </w:rPr>
  </w:style>
  <w:style w:type="paragraph" w:customStyle="1" w:styleId="affffffffffff1">
    <w:name w:val="Основной текст Симоньянц"/>
    <w:basedOn w:val="a5"/>
    <w:rsid w:val="00E46E6F"/>
    <w:pPr>
      <w:spacing w:line="240" w:lineRule="auto"/>
      <w:ind w:firstLine="709"/>
    </w:pPr>
    <w:rPr>
      <w:rFonts w:eastAsia="Calibri" w:cs="Times New Roman"/>
      <w:sz w:val="24"/>
      <w:szCs w:val="22"/>
      <w:lang w:eastAsia="en-US"/>
    </w:rPr>
  </w:style>
  <w:style w:type="paragraph" w:customStyle="1" w:styleId="affffffffffff2">
    <w:name w:val="Литература Симоньянц"/>
    <w:basedOn w:val="affffffffffff1"/>
    <w:qFormat/>
    <w:rsid w:val="00E46E6F"/>
    <w:rPr>
      <w:sz w:val="20"/>
    </w:rPr>
  </w:style>
  <w:style w:type="paragraph" w:customStyle="1" w:styleId="affffffffffff3">
    <w:name w:val="приложение"/>
    <w:basedOn w:val="a5"/>
    <w:uiPriority w:val="99"/>
    <w:rsid w:val="00E46E6F"/>
    <w:pPr>
      <w:spacing w:line="240" w:lineRule="auto"/>
      <w:ind w:firstLine="0"/>
      <w:jc w:val="right"/>
    </w:pPr>
    <w:rPr>
      <w:rFonts w:ascii="Peterburg" w:eastAsia="Times New Roman" w:hAnsi="Peterburg" w:cs="Peterburg"/>
      <w:i/>
      <w:iCs/>
      <w:sz w:val="24"/>
      <w:szCs w:val="24"/>
    </w:rPr>
  </w:style>
  <w:style w:type="paragraph" w:customStyle="1" w:styleId="Theorem">
    <w:name w:val="Theorem"/>
    <w:basedOn w:val="a5"/>
    <w:next w:val="a5"/>
    <w:uiPriority w:val="99"/>
    <w:rsid w:val="00E46E6F"/>
    <w:pPr>
      <w:widowControl w:val="0"/>
      <w:autoSpaceDE w:val="0"/>
      <w:autoSpaceDN w:val="0"/>
      <w:adjustRightInd w:val="0"/>
      <w:spacing w:line="240" w:lineRule="auto"/>
      <w:ind w:firstLine="0"/>
    </w:pPr>
    <w:rPr>
      <w:rFonts w:eastAsia="Times New Roman" w:cs="Times New Roman"/>
      <w:sz w:val="24"/>
      <w:szCs w:val="24"/>
    </w:rPr>
  </w:style>
  <w:style w:type="paragraph" w:customStyle="1" w:styleId="Ctrl3">
    <w:name w:val="Ctrl+3 (ТЕКСТ основной ТТ) Знак"/>
    <w:basedOn w:val="a5"/>
    <w:rsid w:val="00E46E6F"/>
    <w:pPr>
      <w:spacing w:line="360" w:lineRule="exact"/>
      <w:ind w:firstLine="567"/>
      <w:jc w:val="left"/>
    </w:pPr>
    <w:rPr>
      <w:rFonts w:eastAsia="Times New Roman" w:cs="Times New Roman"/>
      <w:sz w:val="24"/>
      <w:szCs w:val="24"/>
    </w:rPr>
  </w:style>
  <w:style w:type="paragraph" w:customStyle="1" w:styleId="ctrl2TT">
    <w:name w:val="ctrl+2 (АВТОР TT)"/>
    <w:basedOn w:val="a5"/>
    <w:next w:val="Ctrl3"/>
    <w:rsid w:val="00E46E6F"/>
    <w:pPr>
      <w:spacing w:line="240" w:lineRule="auto"/>
      <w:ind w:firstLine="0"/>
      <w:jc w:val="center"/>
      <w:outlineLvl w:val="2"/>
    </w:pPr>
    <w:rPr>
      <w:rFonts w:eastAsia="Times New Roman" w:cs="Times New Roman"/>
      <w:b/>
      <w:snapToGrid w:val="0"/>
      <w:sz w:val="24"/>
      <w:szCs w:val="24"/>
    </w:rPr>
  </w:style>
  <w:style w:type="paragraph" w:customStyle="1" w:styleId="ctrl4">
    <w:name w:val="ctrl+4 (ЛИТЕРАТУРА заголовок ТТ)"/>
    <w:basedOn w:val="a5"/>
    <w:next w:val="a5"/>
    <w:rsid w:val="00E46E6F"/>
    <w:pPr>
      <w:suppressAutoHyphens/>
      <w:spacing w:line="240" w:lineRule="auto"/>
      <w:ind w:firstLine="0"/>
      <w:jc w:val="center"/>
      <w:outlineLvl w:val="3"/>
    </w:pPr>
    <w:rPr>
      <w:rFonts w:eastAsia="Times New Roman" w:cs="Times New Roman"/>
      <w:sz w:val="24"/>
      <w:szCs w:val="24"/>
    </w:rPr>
  </w:style>
  <w:style w:type="paragraph" w:customStyle="1" w:styleId="Ctrl31">
    <w:name w:val="Ctrl+3 (ТЕКСТ основной ТТ) Знак Знак1 Знак"/>
    <w:basedOn w:val="a5"/>
    <w:link w:val="Ctrl310"/>
    <w:rsid w:val="00E46E6F"/>
    <w:pPr>
      <w:spacing w:line="360" w:lineRule="exact"/>
      <w:ind w:firstLine="567"/>
      <w:jc w:val="left"/>
    </w:pPr>
    <w:rPr>
      <w:rFonts w:eastAsia="Times New Roman" w:cs="Times New Roman"/>
      <w:sz w:val="24"/>
      <w:szCs w:val="24"/>
    </w:rPr>
  </w:style>
  <w:style w:type="character" w:customStyle="1" w:styleId="Ctrl310">
    <w:name w:val="Ctrl+3 (ТЕКСТ основной ТТ) Знак Знак1 Знак Знак"/>
    <w:basedOn w:val="a6"/>
    <w:link w:val="Ctrl31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TRI">
    <w:name w:val="CTRI+Ё (Аннотация ТТ) Знак Знак Знак Знак"/>
    <w:basedOn w:val="a5"/>
    <w:next w:val="a5"/>
    <w:link w:val="CTRI0"/>
    <w:rsid w:val="00E46E6F"/>
    <w:pPr>
      <w:spacing w:line="240" w:lineRule="auto"/>
      <w:ind w:firstLine="567"/>
      <w:jc w:val="left"/>
    </w:pPr>
    <w:rPr>
      <w:rFonts w:eastAsia="Times New Roman" w:cs="Times New Roman"/>
      <w:i/>
      <w:sz w:val="24"/>
      <w:szCs w:val="24"/>
    </w:rPr>
  </w:style>
  <w:style w:type="character" w:customStyle="1" w:styleId="CTRI0">
    <w:name w:val="CTRI+Ё (Аннотация ТТ) Знак Знак Знак Знак Знак"/>
    <w:basedOn w:val="a6"/>
    <w:link w:val="CTRI"/>
    <w:rsid w:val="00E46E6F"/>
    <w:rPr>
      <w:rFonts w:ascii="Times New Roman" w:eastAsia="Times New Roman" w:hAnsi="Times New Roman" w:cs="Times New Roman"/>
      <w:i/>
      <w:sz w:val="24"/>
      <w:szCs w:val="24"/>
      <w:lang w:eastAsia="ru-RU"/>
    </w:rPr>
  </w:style>
  <w:style w:type="paragraph" w:customStyle="1" w:styleId="Paragraph">
    <w:name w:val="Paragraph"/>
    <w:aliases w:val="Heading 4"/>
    <w:basedOn w:val="a5"/>
    <w:next w:val="a5"/>
    <w:uiPriority w:val="99"/>
    <w:rsid w:val="00E46E6F"/>
    <w:pPr>
      <w:keepNext/>
      <w:widowControl w:val="0"/>
      <w:autoSpaceDE w:val="0"/>
      <w:autoSpaceDN w:val="0"/>
      <w:adjustRightInd w:val="0"/>
      <w:spacing w:before="240" w:after="160" w:line="240" w:lineRule="auto"/>
      <w:ind w:firstLine="0"/>
      <w:jc w:val="left"/>
    </w:pPr>
    <w:rPr>
      <w:rFonts w:eastAsia="Times New Roman" w:cs="Times New Roman"/>
      <w:b/>
      <w:bCs/>
      <w:sz w:val="24"/>
      <w:szCs w:val="24"/>
    </w:rPr>
  </w:style>
  <w:style w:type="paragraph" w:customStyle="1" w:styleId="Subparagraph">
    <w:name w:val="Subparagraph"/>
    <w:aliases w:val="Heading 5"/>
    <w:basedOn w:val="a5"/>
    <w:next w:val="a5"/>
    <w:uiPriority w:val="99"/>
    <w:rsid w:val="00E46E6F"/>
    <w:pPr>
      <w:keepNext/>
      <w:widowControl w:val="0"/>
      <w:autoSpaceDE w:val="0"/>
      <w:autoSpaceDN w:val="0"/>
      <w:adjustRightInd w:val="0"/>
      <w:spacing w:before="240" w:after="160" w:line="240" w:lineRule="auto"/>
      <w:ind w:firstLine="0"/>
      <w:jc w:val="left"/>
    </w:pPr>
    <w:rPr>
      <w:rFonts w:eastAsia="Times New Roman" w:cs="Times New Roman"/>
      <w:b/>
      <w:bCs/>
      <w:sz w:val="24"/>
      <w:szCs w:val="24"/>
    </w:rPr>
  </w:style>
  <w:style w:type="paragraph" w:customStyle="1" w:styleId="Footnote">
    <w:name w:val="Footnote"/>
    <w:basedOn w:val="a5"/>
    <w:next w:val="a5"/>
    <w:uiPriority w:val="99"/>
    <w:rsid w:val="00E46E6F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volissue">
    <w:name w:val="volissue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affffffffffff4">
    <w:name w:val="ГОСТ"/>
    <w:basedOn w:val="a5"/>
    <w:link w:val="affffffffffff5"/>
    <w:autoRedefine/>
    <w:rsid w:val="00E46E6F"/>
    <w:pPr>
      <w:ind w:left="-1620" w:right="-725" w:firstLine="0"/>
      <w:jc w:val="left"/>
    </w:pPr>
    <w:rPr>
      <w:rFonts w:eastAsia="Times New Roman" w:cs="Times New Roman"/>
      <w:sz w:val="24"/>
      <w:szCs w:val="24"/>
    </w:rPr>
  </w:style>
  <w:style w:type="character" w:customStyle="1" w:styleId="affffffffffff5">
    <w:name w:val="ГОСТ Знак"/>
    <w:basedOn w:val="a6"/>
    <w:link w:val="affffffffffff4"/>
    <w:rsid w:val="00E46E6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fffffffffff6">
    <w:name w:val="Текст таблицы"/>
    <w:basedOn w:val="aff2"/>
    <w:rsid w:val="00E46E6F"/>
    <w:pPr>
      <w:spacing w:before="120"/>
      <w:ind w:firstLine="0"/>
      <w:jc w:val="left"/>
    </w:pPr>
    <w:rPr>
      <w:color w:val="000000"/>
      <w:szCs w:val="28"/>
    </w:rPr>
  </w:style>
  <w:style w:type="paragraph" w:customStyle="1" w:styleId="affffffffffff7">
    <w:name w:val="Надписи рисунков"/>
    <w:aliases w:val="таблиц,Набписи рисунков"/>
    <w:basedOn w:val="aff2"/>
    <w:next w:val="aff2"/>
    <w:rsid w:val="00E46E6F"/>
    <w:pPr>
      <w:ind w:firstLine="0"/>
      <w:jc w:val="center"/>
    </w:pPr>
    <w:rPr>
      <w:color w:val="000000"/>
      <w:szCs w:val="28"/>
    </w:rPr>
  </w:style>
  <w:style w:type="paragraph" w:customStyle="1" w:styleId="affffffffffff8">
    <w:name w:val="Подназвание"/>
    <w:basedOn w:val="aa"/>
    <w:next w:val="affffffffffff9"/>
    <w:rsid w:val="00E46E6F"/>
    <w:pPr>
      <w:spacing w:before="240" w:after="60" w:line="240" w:lineRule="auto"/>
      <w:ind w:firstLine="0"/>
      <w:outlineLvl w:val="0"/>
    </w:pPr>
    <w:rPr>
      <w:rFonts w:ascii="Arial" w:hAnsi="Arial" w:cs="Arial"/>
      <w:b/>
      <w:bCs/>
      <w:kern w:val="28"/>
      <w:szCs w:val="32"/>
    </w:rPr>
  </w:style>
  <w:style w:type="paragraph" w:customStyle="1" w:styleId="affffffffffff9">
    <w:name w:val="Авторы"/>
    <w:basedOn w:val="affffffffffff8"/>
    <w:rsid w:val="00E46E6F"/>
    <w:pPr>
      <w:jc w:val="right"/>
    </w:pPr>
  </w:style>
  <w:style w:type="paragraph" w:customStyle="1" w:styleId="affffffffffffa">
    <w:name w:val="Черновик"/>
    <w:basedOn w:val="aff2"/>
    <w:rsid w:val="00E46E6F"/>
    <w:pPr>
      <w:ind w:firstLine="0"/>
      <w:jc w:val="left"/>
    </w:pPr>
    <w:rPr>
      <w:color w:val="000000"/>
      <w:szCs w:val="28"/>
    </w:rPr>
  </w:style>
  <w:style w:type="paragraph" w:customStyle="1" w:styleId="affffffffffffb">
    <w:name w:val="Надписи рис."/>
    <w:aliases w:val="табл."/>
    <w:basedOn w:val="aff2"/>
    <w:next w:val="aff2"/>
    <w:rsid w:val="00E46E6F"/>
    <w:pPr>
      <w:ind w:firstLine="0"/>
      <w:jc w:val="center"/>
    </w:pPr>
    <w:rPr>
      <w:color w:val="000000"/>
      <w:szCs w:val="28"/>
    </w:rPr>
  </w:style>
  <w:style w:type="paragraph" w:customStyle="1" w:styleId="10">
    <w:name w:val="Заголовок 1 с номером"/>
    <w:basedOn w:val="a5"/>
    <w:rsid w:val="00E46E6F"/>
    <w:pPr>
      <w:keepNext/>
      <w:keepLines/>
      <w:pageBreakBefore/>
      <w:numPr>
        <w:numId w:val="16"/>
      </w:numPr>
      <w:jc w:val="left"/>
    </w:pPr>
    <w:rPr>
      <w:rFonts w:ascii="Arial" w:eastAsia="Times New Roman" w:hAnsi="Arial" w:cs="Arial"/>
      <w:b/>
      <w:bCs/>
      <w:iCs/>
      <w:sz w:val="32"/>
      <w:szCs w:val="28"/>
    </w:rPr>
  </w:style>
  <w:style w:type="paragraph" w:customStyle="1" w:styleId="21">
    <w:name w:val="Заголовок 2 с номером"/>
    <w:rsid w:val="00E46E6F"/>
    <w:pPr>
      <w:keepNext/>
      <w:numPr>
        <w:ilvl w:val="1"/>
        <w:numId w:val="16"/>
      </w:numPr>
      <w:spacing w:before="240" w:after="0" w:line="360" w:lineRule="auto"/>
      <w:ind w:left="0"/>
    </w:pPr>
    <w:rPr>
      <w:rFonts w:ascii="Arial" w:eastAsia="Times New Roman" w:hAnsi="Arial" w:cs="Arial"/>
      <w:b/>
      <w:bCs/>
      <w:iCs/>
      <w:sz w:val="28"/>
      <w:szCs w:val="28"/>
      <w:lang w:eastAsia="ru-RU"/>
    </w:rPr>
  </w:style>
  <w:style w:type="paragraph" w:customStyle="1" w:styleId="31">
    <w:name w:val="Заголовок 3 с номером"/>
    <w:link w:val="3f1"/>
    <w:rsid w:val="00E46E6F"/>
    <w:pPr>
      <w:keepNext/>
      <w:keepLines/>
      <w:numPr>
        <w:ilvl w:val="2"/>
        <w:numId w:val="16"/>
      </w:numPr>
      <w:spacing w:after="120" w:line="240" w:lineRule="auto"/>
      <w:ind w:left="0" w:firstLine="709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3f1">
    <w:name w:val="Заголовок 3 с номером Знак"/>
    <w:basedOn w:val="a6"/>
    <w:link w:val="31"/>
    <w:rsid w:val="00E46E6F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customStyle="1" w:styleId="affffffffffffc">
    <w:name w:val="текст таблицы"/>
    <w:basedOn w:val="a5"/>
    <w:rsid w:val="00E46E6F"/>
    <w:pPr>
      <w:spacing w:line="240" w:lineRule="auto"/>
      <w:ind w:firstLine="0"/>
      <w:jc w:val="right"/>
    </w:pPr>
    <w:rPr>
      <w:rFonts w:eastAsia="Times New Roman" w:cs="Times New Roman"/>
      <w:sz w:val="24"/>
      <w:szCs w:val="28"/>
    </w:rPr>
  </w:style>
  <w:style w:type="character" w:customStyle="1" w:styleId="grame">
    <w:name w:val="grame"/>
    <w:basedOn w:val="a6"/>
    <w:rsid w:val="00E46E6F"/>
  </w:style>
  <w:style w:type="character" w:customStyle="1" w:styleId="spelle">
    <w:name w:val="spelle"/>
    <w:basedOn w:val="a6"/>
    <w:rsid w:val="00E46E6F"/>
  </w:style>
  <w:style w:type="paragraph" w:customStyle="1" w:styleId="affffffffffffd">
    <w:name w:val="Подпись таблицы"/>
    <w:basedOn w:val="affffffffffffc"/>
    <w:next w:val="affffffffffffc"/>
    <w:rsid w:val="00E46E6F"/>
    <w:pPr>
      <w:jc w:val="left"/>
    </w:pPr>
  </w:style>
  <w:style w:type="character" w:customStyle="1" w:styleId="font1">
    <w:name w:val="font1"/>
    <w:basedOn w:val="a6"/>
    <w:rsid w:val="00E46E6F"/>
  </w:style>
  <w:style w:type="paragraph" w:customStyle="1" w:styleId="textn">
    <w:name w:val="textn"/>
    <w:basedOn w:val="a5"/>
    <w:rsid w:val="00E46E6F"/>
    <w:pPr>
      <w:spacing w:before="100" w:beforeAutospacing="1" w:after="100" w:afterAutospacing="1" w:line="240" w:lineRule="auto"/>
      <w:ind w:firstLine="0"/>
      <w:jc w:val="left"/>
    </w:pPr>
    <w:rPr>
      <w:rFonts w:eastAsia="Times New Roman" w:cs="Times New Roman"/>
      <w:sz w:val="24"/>
      <w:szCs w:val="24"/>
    </w:rPr>
  </w:style>
  <w:style w:type="paragraph" w:customStyle="1" w:styleId="affffffffffffe">
    <w:name w:val="По центру"/>
    <w:basedOn w:val="a5"/>
    <w:link w:val="afffffffffffff"/>
    <w:rsid w:val="00E46E6F"/>
    <w:pPr>
      <w:widowControl w:val="0"/>
      <w:ind w:firstLine="0"/>
      <w:jc w:val="center"/>
    </w:pPr>
    <w:rPr>
      <w:rFonts w:eastAsia="Times New Roman" w:cs="Times New Roman"/>
      <w:sz w:val="28"/>
      <w:szCs w:val="28"/>
    </w:rPr>
  </w:style>
  <w:style w:type="character" w:customStyle="1" w:styleId="afffffffffffff">
    <w:name w:val="По центру Знак"/>
    <w:link w:val="affffffffffffe"/>
    <w:rsid w:val="00E46E6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fffffffffffff0">
    <w:name w:val="Без отступа"/>
    <w:basedOn w:val="a5"/>
    <w:rsid w:val="00E46E6F"/>
    <w:pPr>
      <w:widowControl w:val="0"/>
      <w:ind w:firstLine="0"/>
    </w:pPr>
    <w:rPr>
      <w:rFonts w:eastAsia="Times New Roman" w:cs="Times New Roman"/>
      <w:sz w:val="28"/>
      <w:szCs w:val="28"/>
    </w:rPr>
  </w:style>
  <w:style w:type="character" w:customStyle="1" w:styleId="b-translationtranslation-words">
    <w:name w:val="b-translation__translation-words"/>
    <w:basedOn w:val="a6"/>
    <w:rsid w:val="00E46E6F"/>
  </w:style>
  <w:style w:type="character" w:customStyle="1" w:styleId="b-translationtext">
    <w:name w:val="b-translation__text"/>
    <w:basedOn w:val="a6"/>
    <w:rsid w:val="00E46E6F"/>
  </w:style>
  <w:style w:type="paragraph" w:customStyle="1" w:styleId="a4">
    <w:name w:val="литер"/>
    <w:basedOn w:val="af8"/>
    <w:rsid w:val="00E46E6F"/>
    <w:pPr>
      <w:numPr>
        <w:numId w:val="17"/>
      </w:numPr>
      <w:spacing w:line="233" w:lineRule="auto"/>
      <w:ind w:left="794" w:hanging="397"/>
      <w:jc w:val="both"/>
    </w:pPr>
    <w:rPr>
      <w:rFonts w:ascii="Times New Roman" w:hAnsi="Times New Roman"/>
      <w:sz w:val="20"/>
      <w:szCs w:val="20"/>
      <w:lang w:val="en-GB"/>
    </w:rPr>
  </w:style>
  <w:style w:type="paragraph" w:customStyle="1" w:styleId="TTPEquation">
    <w:name w:val="TTP Equation"/>
    <w:basedOn w:val="a5"/>
    <w:next w:val="a5"/>
    <w:rsid w:val="005B1E39"/>
    <w:pPr>
      <w:tabs>
        <w:tab w:val="right" w:pos="9923"/>
      </w:tabs>
      <w:autoSpaceDE w:val="0"/>
      <w:autoSpaceDN w:val="0"/>
      <w:spacing w:before="240" w:after="240" w:line="240" w:lineRule="auto"/>
      <w:ind w:left="284" w:right="-11" w:firstLine="0"/>
    </w:pPr>
    <w:rPr>
      <w:rFonts w:eastAsia="Times New Roman" w:cs="Times New Roman"/>
      <w:sz w:val="24"/>
      <w:szCs w:val="24"/>
      <w:lang w:val="de-DE" w:eastAsia="en-US"/>
    </w:rPr>
  </w:style>
  <w:style w:type="character" w:customStyle="1" w:styleId="afffffffffffff1">
    <w:name w:val="Рис_подпись"/>
    <w:rsid w:val="00846320"/>
    <w:rPr>
      <w:sz w:val="18"/>
    </w:rPr>
  </w:style>
  <w:style w:type="paragraph" w:customStyle="1" w:styleId="SPIEbodytext">
    <w:name w:val="SPIE body text"/>
    <w:basedOn w:val="a5"/>
    <w:link w:val="SPIEbodytextCharChar"/>
    <w:rsid w:val="004B7797"/>
    <w:pPr>
      <w:spacing w:after="120" w:line="240" w:lineRule="auto"/>
      <w:ind w:firstLine="0"/>
    </w:pPr>
    <w:rPr>
      <w:rFonts w:eastAsia="Times New Roman" w:cs="Times New Roman"/>
      <w:szCs w:val="24"/>
      <w:lang w:val="en-US" w:eastAsia="en-US"/>
    </w:rPr>
  </w:style>
  <w:style w:type="character" w:customStyle="1" w:styleId="SPIEbodytextCharChar">
    <w:name w:val="SPIE body text Char Char"/>
    <w:link w:val="SPIEbodytext"/>
    <w:rsid w:val="004B7797"/>
    <w:rPr>
      <w:rFonts w:ascii="Times New Roman" w:eastAsia="Times New Roman" w:hAnsi="Times New Roman" w:cs="Times New Roman"/>
      <w:sz w:val="20"/>
      <w:szCs w:val="24"/>
      <w:lang w:val="en-US"/>
    </w:rPr>
  </w:style>
  <w:style w:type="character" w:customStyle="1" w:styleId="texhtml">
    <w:name w:val="texhtml"/>
    <w:basedOn w:val="a6"/>
    <w:rsid w:val="00D27886"/>
  </w:style>
  <w:style w:type="paragraph" w:customStyle="1" w:styleId="Affiliation">
    <w:name w:val="Affiliation"/>
    <w:uiPriority w:val="99"/>
    <w:rsid w:val="00D27886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80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96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085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75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7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5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92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4AA0378E-F167-4A69-9311-464587BD54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3</Pages>
  <Words>772</Words>
  <Characters>440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Галина Ю. Молоткова</dc:creator>
  <cp:lastModifiedBy>Лаборатория</cp:lastModifiedBy>
  <cp:revision>5</cp:revision>
  <cp:lastPrinted>2014-12-23T12:16:00Z</cp:lastPrinted>
  <dcterms:created xsi:type="dcterms:W3CDTF">2019-02-13T12:35:00Z</dcterms:created>
  <dcterms:modified xsi:type="dcterms:W3CDTF">2019-02-13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